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522" r:id="rId2"/>
    <p:sldId id="545" r:id="rId3"/>
    <p:sldId id="296" r:id="rId4"/>
    <p:sldId id="297" r:id="rId5"/>
    <p:sldId id="298" r:id="rId6"/>
    <p:sldId id="299" r:id="rId7"/>
    <p:sldId id="300" r:id="rId8"/>
    <p:sldId id="307" r:id="rId9"/>
    <p:sldId id="557" r:id="rId10"/>
    <p:sldId id="558" r:id="rId11"/>
    <p:sldId id="302" r:id="rId12"/>
    <p:sldId id="303" r:id="rId13"/>
    <p:sldId id="304" r:id="rId14"/>
    <p:sldId id="305" r:id="rId15"/>
    <p:sldId id="563" r:id="rId16"/>
    <p:sldId id="337" r:id="rId17"/>
    <p:sldId id="306" r:id="rId18"/>
    <p:sldId id="342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853" autoAdjust="0"/>
    <p:restoredTop sz="94660"/>
  </p:normalViewPr>
  <p:slideViewPr>
    <p:cSldViewPr snapToGrid="0">
      <p:cViewPr varScale="1">
        <p:scale>
          <a:sx n="77" d="100"/>
          <a:sy n="77" d="100"/>
        </p:scale>
        <p:origin x="276" y="5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18T16:48:05.87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991 6696 18,'0'-3'34,"0"-1"-9,0 0-7,0-2-6,0 2 0,6-4 2,-6 1 0,0 3 0,0-3 7,0-1 7,0 1 2,0 4 3,-6-1 0,6-3-3,0 3-2,0 4 0,0-4-7,-7 1-11,7 3-2,0 0-4,-7 0-1,7 3 0,0-3-1,-6 0-2,6 0-2,0 4 2,0-4 1,0 0 0,0 0 4,-6 0 2,6 0 7,0 0 7,0 0 6,0 0 9,0 0 4,0 0 5,0 0 3,0 0-1,0 0-2,0 0-4,0 0-3,0-4-9,0 4-4,0-3-5,0-2-8,0 3-4,6-5-4,-6-1-1,6 0-2,1-3-1,0-3 0,5-1 0,-5 0 2,6-3 3,0 0 2,7-4-1,-8 1 4,8-2 5,-1-3 3,1 4 1,0-7-1,6 0-1,-1 0 0,8-9 0,-7 6-4,7-9-1,6 1 3,-6 0 4,0-1 2,-1-3 2,1 4 0,-7 0 0,0 3-1,0 4-4,-7 0-2,1 4-6,-7 3-1,0 5 3,-7-2 1,1 1 0,-1 0 1,1 4 1,-7 0 0,7 0-1,-7-1-2,-7 5-4,7-1-2,-7 3 2,1 2-1,-1 3 0,1-1-1,-7 4 1,0 4 0,-7 0-3,1 4 0,-1 4-3,0 2 0,-6 5-1,1-3 0,-1 2-1,6 1 1,0-1 0,1-2-1,5-6 0,8 2 0,0-1-3,-1-3 0,7 0 0,0-1-1,0 1 0,7-4 0,5 0 3,2-4-2,5 1 3,1-1 0,0-4 0,-1-3 2,7 5 0,0-6-1,-6 1 0,6 0 0,-7 4-1,7-4 2,-6 0 0,-1 3 1,1 2-2,-7-2-2,0 4 1,0 1 1,-7-1 0,1 0-2,0 4-1,-7 0 1,6 0 1,-6 4 2,-6 3-1,6 0 0,-7 8 0,0 0-4,-6-1-9,7 9-18,-7-5-26,6 4-37,1 3-53,0-2-169,-1 2-89</inkml:trace>
  <inkml:trace contextRef="#ctx0" brushRef="#br0" timeOffset="3691.33">2769 11742 40,'0'-5'261,"-7"2"-114,7-1-67,0 0-39,7 0-19,-7 4-13,0 0-14,6 0-18,1 4-32,-1-4-51,-6 0-109</inkml:trace>
  <inkml:trace contextRef="#ctx0" brushRef="#br0" timeOffset="4582.14">3336 11455 99,'-7'8'83,"-6"-4"-23,7 2-11,-1-1 1,1-5 3,6 2 8,-7 3 5,7-5 0,0 0-2,-7 4-1,7-4-2,0 0-3,-6 0-6,6 0 0,0 0-2,-6 0 0,6 0-2,0 0 0,0 0-5,0 0-4,0 0-5,6 3-7,-6-3-5,0 0-3,0 0-3,6 0-1,-6 4-2,7 0 2,0 3 2,6 0 4,-1 5 3,2-2 1,-2 1-1,8 4-2,0 3-1,5 0-1,-5-3-3,7 2-2,5 6-2,-6-4-1,7-1-1,-7 4 2,6-4-1,-5 3-2,5 2 0,-6 3 0,7-4 0,-7 3 0,-1-3-2,1 4-1,-6 0-1,7-4 1,-9 3-3,2-2-1,-6-2-1,5 1-1,-5-3 0,-2 3 0,-6-8 1,2 4 1,4-3 3,-12 0 3,7-4 5,-7 3 9,0-3 7,0 1 5,-7-1 5,7-1 0,-6-2 2,-8 3 0,8-3-3,-6-2-4,-2 2-4,1-1-5,0 1-1,-6-6 5,5 3 2,2-2 5,-2 1 2,1-4 1,1 4 0,-2-4-2,8 3-3,0-3-9,-2 0-6,2 4-7,6-4-8,-6 0-5,6 4-1,0-1-1,6 4-2,-6 2 1,6-2 0,8-1 1,-8 2 0,8 0 1,-2-1-3,1-5-1,1 4 1,4-4 0,-4-2 1,6 0 0,-1 0-1,-5-2 0,4-4 2,-4 4 2,5-5-1,-5-1-1,-2-3 1,2 3 0,-2-6 1,1 3 1,-6-4 1,0 1 0,-1-1 1,0-3 1,1-1 1,-7 4-1,0-3 0,0 5 1,-7-4-1,7 3 1,-6-1 0,6 5-4,-6-1 0,-8 0 2,14 0-3,-6 0-3,-1-1-13,1 5-33,0 0-33,-2 0-39,2-1-54,0 1-75,0 0-146,-1 3-99,-6 0-54</inkml:trace>
  <inkml:trace contextRef="#ctx0" brushRef="#br0" timeOffset="9658.09">18518 11147 6,'0'0'66,"0"0"2,0 0 0,0 0-3,0 0-2,-6 0-7,6 0-10,0 0-8,0 0-7,0 0-7,0 0-8,0 0-4,0 0-5,0 0-2,0 0 0,0 0 2,0 0 2,0 0 3,0 0 6,0 0 5,0 0 7,0 0 4,0 0 4,0 0-1,0 0 3,0 0 2,0-3-2,-7 3-2,7 0-5,0 0 0,-7-4 0,7 4 2,0 0-2,-6 0-3,6 0-2,0-4-1,0 4-2,-7-3-4,7 3-3,0-4-5,-6 1-3,6-1 3,0 0 0,0-4-1,-6 5 1,6-4 0,0 0 2,0-1 2,-7-4 0,7-1-3,0 2 4,0-8 1,0 1 2,0 0 2,0-4 4,0 0-1,0-4 0,0 1 2,7-5-2,-7-3 1,6 0 1,0 0-1,1 0-2,6-3 0,-6-1-1,5-3-3,-5-1-1,6 1-2,0-4-2,7-4 5,-8 0 3,8 0 3,0-6 3,-7 4 1,7-3 3,-2-1 3,2-1 0,0 0-5,-1 0-4,1 3-1,0-2-1,-1 2 1,1 5-2,0-1-2,-1 1-2,-6 7-1,6-5 4,1 5 2,0-4-8,-1 3-6,1 5-5,-1-4-2,1 3-1,-1-3 0,8 3-7,-8 1-4,0-1 5,8-4 2,-8 4 2,7 1 1,-6 0 0,0-1-1,5 4 1,-5-4-1,0 5 1,-8-1 1,8 4-1,-1-1-1,-5 1 0,-2 3-2,2 0 0,-2 1 1,2-1-1,-8 4 0,1-3-2,-1 6 2,0-2 0,2 1 1,-2 3 0,-6-2 1,6 5 3,-6 3 2,0 0-1,0-4 3,0 8 4,0-4 4,0 3 1,-6 0 2,6 6-2,-6-3-1,-2 3-1,2-3-3,0 5-6,-7 5-4,6-3-2,-12 3-3,5 2-2,-5 4 1,-1 0 1,8 3 1,-8 1-2,0-5 0,1 6 1,5-2 0,-4-3 0,4 1 1,8-2-2,-8 2 1,8-5 1,-1 0-1,1-4-2,6 5-2,0-4 0,0 3-2,0-3-2,0-1-2,0 0-3,6 2 2,1-5 2,-1 4 0,8-4-2,-8-4 2,14 4 2,-8-8 7,8 5 1,-1-5 1,1 1-1,0-4 1,6 4 1,-7-5 1,7 1 0,1 5-6,-1-6 4,-6 5-3,5 3 1,-5 0 0,0 1 1,-8 6 1,2 1 1,-1 4 0,-1-1 1,-12 3 1,7 10 1,-7-3 1,0 6 0,-7-2-2,1 9 1,-7-5-1,7 9 1,-8-5-1,2 4-2,-2 0-11,-5 0-23,6 0-28,0-1-34,-1-3-45,8 5-70,0-1-150,-8-4-104,14 0-72,-12 4-22</inkml:trace>
  <inkml:trace contextRef="#ctx0" brushRef="#br0" timeOffset="11094.03">17651 15874 98,'-6'0'268,"6"-4"-93,-7 4-64,7 0-38,0 0-24,-6 0-13,6 4-7,-6-4-4,6 3-4,-8 1-2,8-1-3,-6 1-3,6-1 0,-6 1 0,6 0 3,-7 0 3,7 4 4,-6-5 3,6 1 4,-7-2-2,7 6-2,-6-4-2,-1 4-1,1-1-4,-1 0-3,0-4-3,1 6-1,-7-3 5,6-2 3,-5 3 4,5-3 2,-6-4 3,0 4 5,-1-4 3,-4-4 4,-2 4-1,1-4-1,-1-3 1,-6 0 1,-1-1 0,1 1-4,-6-4-5,-1 0-2,-6-1-3,1-2-1,-9 3-1,2-7-3,-7 0-1,0-4-1,-7 0-3,0-3-2,0-4-4,-6-5 0,0-3-6,0-3 0,0-5-3,0 2 1,-1 0 3,9-9-1,-2 4 0,0 0 0,0-3 2,7 4-2,7-5-1,-7 6 2,5-3 2,9-2 4,-1 7 4,-1-4 3,7 4 3,1 1 0,-1 2 3,7 1-3,1 3-4,5 4-3,0 0-4,1 4-4,-1 0 0,8 7-2,-2-3-3,2 5 0,-2-1 1,1 2 1,0 5-1,7-5 0,-1 5-3,-5 2-1,4 2 1,2-2 10,0 5 9,-1-1 7,0 6 7,1 2 0,-1-4 3,1 4 2,0 4-2,-1-2-8,0 10-10,1-1-8,-8 8-7,8 6 0,0 4-2,-7 1-1,0 7-1,0 3 1,7 4 0,-8 3 0,1 1-2,0 0 0,7-2-1,-7 0-1,6-7 2,-6 1 0,7-3-1,-1-7 0,0-1 2,1-4 0,0-6 2,6-1 1,-7-7-1,7 0 0,0-3 0,0-4 2,0-1-2,0-3 0,0-3-1,7-6 0,-1-2 0,0-7 1,1-7-1,0-4-2,-1-8 2,7 0 0,0-3 0,-6-4 0,5 3 1,-5 1-2,6 0 1,-7 7 0,2 4 0,-2 3-3,0 4 0,1 7-1,-1 0 0,1 5 1,-1-1 1,1 7 0,-1-3 0,0 3 2,2 4 0,4 0 0,2 0 0,-8 4 0,13-1 0,-5 1-2,6 4 0,-1-1 0,0 3-4,0-2-13,8 3-23,-8-3-30,8 2-35,5-3-51,1 1-70,-7-1-158,13-2-105,-7-2-56</inkml:trace>
  <inkml:trace contextRef="#ctx0" brushRef="#br0" timeOffset="25882.64">29042 970 7,'0'-3'69,"0"3"-17,0-3-5,-8 3-1,8 0 5,0 0 4,0-5 0,0 5-1,0 0-2,0 0-3,-6-3-4,6 3-6,0 0-8,0 0-5,0-4-4,-6 4-2,6 0 0,0-3 0,-7 3 1,7 0 0,0-4 2,0 4-1,-6 0-3,6 0-5,0 0-2,0-4-3,0 4 2,0 0 5,0 0 4,0-3 2,0 3 2,0-4 3,6 0 0,-6 4-1,7-4-4,-1 1-5,0-4-9,8 3-2,-1 1-1,0-1-3,0-4-2,0 8 1,0-3 0,7 3 0,-8 0 2,8 0-2,-1 3 0,-5 1 0,-2 0 1,8 3 1,-7 4 0,1 0 1,-8 0 2,6 8 2,-4-2 2,-2 3 1,0 5-2,1-4 1,-1 8-2,1 1 0,0-1-1,-7 4-4,6 0 1,0 4-1,8-1 1,-8 0 1,7 1-1,-6 1 1,6-2-3,-1 1 3,2-1 0,-2 5-1,-4-1-2,4 4 1,-5-4-2,-1 4 2,1 1 1,-1-1 2,1-1-3,-1-2 1,0-2-1,2 2-1,-2 0 3,7-2-1,-6-2-3,-1 3 1,7-3-1,-7-1 0,8 1 1,-2-4 4,-4 4 0,4-4-4,1 4 1,0-4-1,0-1 0,1 2 0,5-1 0,-6-1-3,0 5-2,7-4 10,-8 4 16,2 3 11,5 0 6,-6 1 3,0 2 3,1 1 0,-2 1 1,1 2-10,0-4-12,0 5-10,7-4-5,-8 4-5,2-3-2,-1-2 0,7 1-1,-8-4 0,2 5 0,-2-5-1,2-1-1,-8 3 1,7-2 0,-7-1 1,2-2 1,-2 4 1,0-4-1,-6 3-1,0-4 2,0 5-2,0-5 2,-6 1-1,6-1-1,-6 1 0,-2-4 1,2 3 0,-7 1 0,7-3-1,-1-1 1,-6-1 0,7 1-2,-8 0-1,8-3 1,-14 3 0,7 0 0,1-1-1,-2-1-1,-5 5 0,-1-4 1,7 1 0,-6 1 1,-1-5-1,1 3 1,5-3 0,-5-3 0,6 0 0,0-3-1,0-6 0,0 2 6,0-9-4,6 5-2,1-7-1,0-1-3,-2 0-5,2-2-13,0-1-16,-1-4-29,1 2-31,-7-2-47,6-2-71,-5-2-146,4-1-82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3-06T16:12:02.10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5797 3674 10 0,'-13'0'88'0,"6"4"-28"0,1-4-19 16,-8 0-3-16,8 0-6 0,0 0 0 0,-1 0-2 0,1 0-4 16,-1 0-7-16,1 0-4 0,-1-4-1 0,7 4-5 0,-6 0-1 15,6 0-6-15,-7-4 0 0,7 4-1 0,0 0 1 0,-7 0 0 16,7 0 1-16,0 0-3 0,-6 0 0 16,6 0 0-16,0 0-2 0,-6 0 2 0,6 0-3 0,-7-3 2 0,7 3 0 15,-7 0 5-15,7 0 4 0,-6 0 5 16,6 0 8-16,-6 0 2 0,6-4 5 0,-7 4 1 0,7 0 0 15,-6 0-1-15,-1 0 1 0,7-3-3 0,-7 3-1 0,7-4 0 16,-6 4 1-16,6-4-1 0,-6 1-1 0,6 3-4 0,0 0-3 16,-8-4-3-16,8 4-1 0,0 0-5 0,0 0-4 0,0 0-2 15,-6 0 0-15,6 0-1 0,0 0 1 0,0 4-2 16,0-4 1-16,6 3 0 0,-6 1 0 0,0 0 2 0,0-1-2 0,0 4 5 16,8 1-3-16,-2-5 2 0,0 1-3 15,1 3 3-15,0-3-1 0,6 0-1 0,-1-4 1 0,2 3 1 16,-2-3 0-16,8 4 2 0,6-4-2 15,1-4 1-15,-2 4-1 0,1-3 1 0,0-1-2 0,7 0 0 0,-1 1 1 16,1-1-3-16,-1 0 4 0,-6 1-5 0,7-1 2 0,-7 0 1 0,7 1-2 16,-7-1 2-16,0 1-2 0,0 3-1 15,1-4-1-15,-9 0 1 0,9 1-1 0,-7 3 0 0,-2 0 0 0,-4-4 0 16,5 4 0-16,-5 0 0 0,4 0 0 16,-4 0 0-16,-1 4-3 0,0-4 3 0,0 3-1 0,-1 1-2 15,8 0 0-15,-6-1 3 0,5 1-1 0,1 3 2 16,-1-3 0-16,1 3 0 0,-1-3 0 0,8 3 0 0,-8-3 0 0,7 3 0 15,-6-3 0-15,6-1-1 16,-1 1 1-16,1-4-1 0,1 4 2 0,-1-4 0 0,0 0 0 0,0-4-2 16,-1 4 0-16,2-4 0 0,-1 1-1 0,0 3 1 0,6-4 1 0,-5-3-1 15,-1 7 0-15,6-8 2 0,-5 5-2 16,-1-1 3-16,-1 0-3 0,1 1 2 0,-6-1-2 0,6 4 2 16,-7-4-2-16,1 4-2 0,-7 0 5 0,7 0-4 0,0 0 1 15,-8 4-1-15,1-4 1 0,7 4-1 0,-7-4 1 0,6 3 1 16,-5 1 1-16,5 0 2 0,-6-4-3 15,0 3 0-15,7 1-1 0,-1-4-4 0,-6 4-1 0,6-4 4 0,1 0-1 16,0 0 1-16,-1 0 1 0,1 0-3 0,6 0 4 0,-7-4 3 0,1 4-1 16,-8-4 0-16,8 4 1 15,0 0-1-15,-7 0-4 0,7-3 5 0,-8 3-2 0,2-4 2 0,-1 4-4 16,-7-4-1-16,7 1-3 0,-6 3 0 16,-1-4 5-16,0 4-2 0,2-4 1 0,-2 4-2 0,0-3 3 0,1 3-1 0,-1-4 0 15,1 4 1-15,-7-3-3 16,6-1 1-16,-6 0 0 0,7 4 1 0,-7 0 0 0,6-3 0 15,-6 3-4-15,0 0-3 0,0 0-8 0,-6 0-11 16,6 0-18-16,-7 3-21 0,1 1-33 0,-7 0-50 0,0-1-120 0</inkml:trace>
  <inkml:trace contextRef="#ctx0" brushRef="#br0" timeOffset="3153.73">30851 8741 125 0,'0'-4'235'0,"0"4"-88"0,0-4-55 0,0 4-31 16,0-3-16-16,0 3-12 0,6-4-7 0,-6 4-2 0,7-4-1 0,-7 4-4 16,6-3-2-16,1-1 4 0,-1 0 0 15,-6 4 0-15,7-3 0 0,-1 3 0 0,0-4-3 0,2 4-1 0,-2 0 0 0,7 0-2 16,-7 0-3-16,1 0 0 15,-1 0-4-15,1 4 0 0,-1-4 1 0,8 7-2 0,-8-3-1 0,0-1 0 16,1 5-1-16,0-1 2 0,-1 1-4 0,7 3 3 0,-7 0-3 0,8-4 4 16,-8 4-1-16,14-4-3 15,-7 4 0-15,0-4 2 0,6 1 5 0,1-1 0 0,6-3 3 0,-7-1-2 0,14-3-2 16,-7 4 4-16,6-4 0 0,1-4-3 16,7 4-3-16,-8-3-2 0,7-1-1 0,6 0 2 15,-5 1 0-15,5-1-4 0,1-3 0 0,-1 3 1 16,1 0-2-16,-1-3-1 0,1 3 0 0,0 1 0 0,0-4-2 0,-8 3 2 15,8 0 0-15,-7 1-5 0,-6-1 5 16,-1 4-2-16,1-4 3 0,-1 4-1 0,-5 4 0 0,-8-4-1 16,7 4 1-16,-6-1 2 0,6 1-2 0,-7 0 2 0,1 3-4 15,-1-4 0-15,0 5 2 0,1-1 1 0,7-3-2 16,-9-1 3-16,9 1-1 0,-1 0 0 0,0-1 0 0,0 1 1 16,0-4-2-16,0 0-3 0,6 0 1 0,-6 0-1 0,1-4 4 15,-7 4-2-15,6-3 1 0,-7 3-1 0,7-4-1 16,-6 4 3-16,-8-4-1 0,1 4-1 0,1-3-2 0,-2 3 2 15,-5 0-2-15,0 0 2 0,-1 0 0 0,0 0-7 0,1 0-5 0,-7 0-7 16,7 0-7-16,-7 0-10 0,0 0-8 0,0 0-8 0,0-4-9 16,0 4-7-16,0 0-11 0,0 0-23 0,-7-4-35 15,7 4-69-15,-7 0-105 0</inkml:trace>
  <inkml:trace contextRef="#ctx0" brushRef="#br0" timeOffset="22129.62">17564 12642 13 0,'0'0'204'0,"-6"0"-66"0,0 0-48 0,6 0-26 16,-7 0-15-16,0 0-12 0,7 0-7 0,-6 0-2 0,6 0-2 0,-7-3-10 16,7 3-1-16,0 0-3 0,0 0-1 0,0-4 2 15,0 4 3-15,0 0-5 0,0 0 0 0,0 0 0 0,0-3-5 0,0 3-2 16,0 0 2-16,-6 0-6 0,6 0-2 0,0 0 5 16,0 0-3-16,0 0 1 0,0 0 2 15,0 0 0-15,0 0 0 0,0 0 2 0,0 0 4 0,0 0-2 0,0 0 2 16,0 0 1-16,-6 0 2 0,6 0-1 0,-7-4 0 0,7 4 0 15,-7 0 2-15,7 0 2 0,-6 0 0 16,6-4 1-16,-6 4 1 0,6 0 3 0,-7-3 3 0,0 3-3 0,7-5-2 16,-6 5-1-16,6-3 1 0,-7 3-2 0,7-4-1 0,-6 4-3 0,6-4 0 15,0 4 2-15,0-3 1 16,0-1-6-16,0 4-2 0,0-3 0 0,0-1-2 0,0-3 0 0,6-1-2 16,1 5-4-16,-1-5-2 0,1 1 3 15,6 0 0-15,0-4 0 0,6 3 1 0,1-6 1 16,7 3-1-16,-9-7 6 0,15 3 1 0,-1-4-2 0,8-3 4 15,-1 4 0-15,0-4 1 0,7-3-1 0,5-1 1 0,2 0-3 16,-1-3 2-16,7 0 5 0,6-4-3 0,6-1 1 0,-6 2-1 16,14-5 1-16,-8 1-1 0,1-1 0 0,6 0-1 15,0-3-4-15,7 0-1 0,-7 3 0 0,6-3 1 0,-5 3-1 16,6 1 1-16,-8-1-5 0,2 4 1 0,-1 0-1 0,-6 4 1 16,-7-1-2-16,-6 4-2 0,-1 4 1 0,-13 1 0 0,2 2 3 15,-9 1-2-15,-11 7-1 0,-9 0 3 16,2 4 3-16,-7 0 6 0,1 2 2 0,-14 2 0 0,6 0 0 0,-12-2 0 15,-1 5 3-15,0 0 1 0,-6 0-6 16,0 0-6-16,-6 8-6 0,-1-5-2 0,1 5 1 0,-7 0 1 0,0 2-1 16,-1-2-3-16,1 3 4 0,0 0-1 0,1 0-1 0,-1 0 2 15,6 0-1-15,0-1-1 0,1 1 0 16,-1-3 0-16,14 3 1 0,-8-4 0 0,8-3 3 0,-1 3-2 16,1-3 0-16,6 3 0 0,0-3 0 0,0 3 0 0,6 1-2 15,-6-1 0-15,7 0-2 0,-1 4-2 0,1-4-4 0,0 4-4 0,-1-3-3 16,0 3-3-16,2 0-2 0,-2 0-3 15,0 3-6-15,-6 1-4 0,7-4-6 0,-7 4-8 16,0-1-14-16,0-3-15 0,0 4-21 0,0 0-32 0,0-4-66 0,0 0-122 0,0-1-61 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18T17:08:20.994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9871 16884 82,'0'-6'344,"0"-3"-103,0 3-91,0-2-62,0 5-34,0-5-19,0 1-8,0 0-1,0 3 0,6-3 3,-6-1 4,0 5 3,0-1 2,0 0 2,-6-2 3,6 2-2,0 0 3,0 0 2,0 1 4,0 3 8,-6-5 9,6 5 10,0 0 5,0 0 2,0 0-2,-7 5-3,7-5-1,0 7-2,-6 3 0,6 2-7,0-1-5,0 3 7,6 1 12,1 3 10,-7 0 6,12 1 1,2-1-6,-8 1-2,14-1-2,-7 0-5,7 0-11,-1 1-9,0-4-5,8-1-8,-1-3-3,6 3-2,-5-7-3,5 5-7,7-8-4,0 0-8,1-1-3,-2-6-1,7-1-1,2-4-1,-2-2 0,7-1 2,0-8-1,1 1 5,6-4 3,-8 0 2,8 0 2,-7 0-3,7 3-2,-14 5-2,7-1-4,-13 5-8,7 1-4,-7 3-3,-6 2-6,-1 4 1,1 4-1,-7-1 0,0 5 0,-6 2 0,-1 1-4,1 5 2,-8-3 1,8 7-2,-7-6 3,0 4 6,0 0 3,1-3 1,-2 0 4,2 3-1,5-7 0,1 3 0,0-7-1,5 1-6,1 0 0,6-8-5,1 0-1,7-4-2,5-3 1,-5-5-1,11 2 0,2-5 0,-1-3-2,7-4 4,-1 4 1,7-5 2,-6 2 2,6-2 0,-6 5 1,6 0-4,-6 3 1,-8 4-4,8 4 1,-13-1-1,6 1-3,0 4 4,-6 3-1,-7-4 2,7 8-1,-1-4 2,-6 3-2,0 1-1,6-1 0,-6 1-1,1 0-1,5 0 1,1-1 3,7-3-2,-2 4 1,2-4-1,5 0 1,7-4-1,0 4 2,8-3 1,4-1 1,-5 0 5,12 0 0,1-3 0,7 4-1,-1-4-1,6 3-4,-5 0 0,6 4-4,-7 0-4,-1 0-4,3 0-1,-2 0-3,0 4-4,0-4-2,-7 0-3,1 0 3,0 0-3,0-4 4,-1 0 3,1 1 2,0-5 6,-7 2 3,0-6-2,7 1 0,-6 0 8,4-4 4,-4 1 3,6-5 4,0 1 1,-1-1-1,1-2 4,-7 3 4,6-5-4,-5 5-3,0-4-4,-2 3-6,-5-2-3,0 3 3,-14-1 0,7 2-5,-6-2-1,-6 4 2,-2 1-4,-5 2 6,-1-3 4,1 5 1,-1 3 2,2-5 7,-9 5 3,1 0 0,1-5 5,-1 6 0,-7-2 2,1 4 0,-1-3 1,-5 0-6,-1 0 3,0 3-1,-7-4 0,1 5-3,0-1-5,-8 0-5,2 0-12,-8 4-1,0-2-3,1 2-3,-1-5-15,-6 5-23,-6-3-59,-1-1-100,-5 1-96,-2-1-129,-5 0-202,-1-3-103,-6 3-47,-6 1-11</inkml:trace>
  <inkml:trace contextRef="#ctx0" brushRef="#br0" timeOffset="17258.47">28259 16433 2,'7'-6'421,"-7"-5"-132,6 3-126,-6 2-70,0 1-35,7 2-19,-7-4-8,0 3-2,7 0 1,-7 0 1,0 1-1,6-1-4,-6 1-1,0 3-5,0 0-1,0 0 1,6 3 0,-6 1 5,0-1 5,0 5 4,0 3 1,-6-1 3,6 2 0,-6 3-4,6 3-5,0-4-7,0 4-6,-7 1-4,7-1-4,7-3-2,-7 4-2,6-5-1,0-3-3,1 0 1,0 0 4,-1-3 2,7-2 5,0-2 7,0-4 7,1 0 5,4-4 9,-4 1 8,5-5 8,1-3 14,-8-3 3,8 3 13,-7-7 7,1 3 12,-2 0 7,-5-3 14,6 4 7,-13-2 3,6-2 3,-6 7-8,0-3-12,-6 3-13,0-1-14,-1 2-24,-6 3-17,-7 3-18,1 0-14,-7 4-10,0 4-2,-7 0 0,1 6 0,-1 5 8,-6 4 5,0 2 7,6 1 6,1 8 2,-7-1 4,13 0 0,-7 4-4,13 1-5,1-5-4,6 3-9,0-3-4,7 1 1,-2-5-5,8 5-2,8-4 1,-2-1-1,7 1 0,0 0-1,12-4 0,-5 0 0,13 0-3,-1-5 1,1 2-3,7-4 1,5-1-2,1-3 0,5 1 0,-5-6-8,7-1-1,5-3-6,-6-2-12,0 0-22,1 0-35,-2-2-49,2-3-55,-7-1-44,-1-2-37,-6-3-36,0-3-25,0-1-19,-6 1-15,-1-5-22,-6 0-68,-6-2-30</inkml:trace>
  <inkml:trace contextRef="#ctx0" brushRef="#br0" timeOffset="17514.03">28885 15920 449,'-13'-6'521,"6"-2"-186,7 5-144,-6-1-82,-1 0-43,7 4-25,0 0-7,0 4 5,0 0 4,-6 4 12,6 1 13,0 3 10,-7 3 7,7 4-1,0-2-2,0 5-9,-6 4-9,6-4-12,0 0-13,0 4-10,0-4-8,0 0-5,6-1-7,-6 1-16,7 1-25,6-6-27,-7 2-32,7-4-31,1-4-33,-2-1-40,2-2-55,5-4-72,-6-4-125,6 0-49</inkml:trace>
  <inkml:trace contextRef="#ctx0" brushRef="#br0" timeOffset="17660.19">29061 15720 448,'-7'-15'553,"1"4"-146,0 4-170,-2-4-104,8 7-58,-6-3-37,6 3-22,6 0-21,-6 4-19,14-3-20,-8 3-21,14-4-29,-1 4-41,7-3-66,0 3-123,13-5-89,-5 5-51</inkml:trace>
  <inkml:trace contextRef="#ctx0" brushRef="#br0" timeOffset="17988.49">29458 15492 479,'-19'4'519,"-1"4"-191,0-1-144,8 8-83,5-4-41,1 3-20,-1 4-6,7 4 6,7 0-2,-1 1 1,1 2 3,5 1 1,2 3-5,6 0-7,-1 1-9,0-1-7,0 0-3,1 4-6,7-4-3,-8-4-1,0 2-2,-5-2 0,-1-2 2,0-6-1,0 2-1,-7-5 0,0-3 0,2 1 7,-8-5 7,6 0 10,-12 1 8,6-5 8,-8-3 5,2 4 9,-7-4 5,0-4 9,0 4 9,1-3 9,-8 0 19,6-2 16,2-2 11,-1 0 8,-1 0 7,2 2-6,4-2-11,2-1-19,0 1-26,6 4-34,-7-4-40,7-1-57,7 1-58,-7-4-58,6 4-51,8-1-44,-8-3-39,7 5-31,0-6-25,6 5-24,-5 0-48,6-1-72,-8 1-18</inkml:trace>
  <inkml:trace contextRef="#ctx0" brushRef="#br0" timeOffset="18777.75">29954 16068 459,'-7'-4'349,"7"4"-137,0 0-95,0 0-53,0 0-30,0 0-13,0 0-3,0 0 4,0 0 5,-7 0 4,7 0 8,0 0 4,0-3 8,-6 3 2,6-5 1,0 5-3,-6-7 1,-1 3 2,0-7 5,1 4 7,-1-4 7,1-3 13,0-1 13,-2-3 10,-4 0 8,6-5 14,-1 1 9,0 0 1,1-3-4,-1-1-8,1 1-11,-1-8-7,7 3-11,-7 1-14,7-4-16,0 4-14,0-5-12,0 2-7,7 2-6,-7-2-10,7 2-3,-1 1-8,1 3-4,-1 1 0,1 3 0,0 3-2,-1 5-4,0-1 1,8 3-1,-8-2-1,0 7 1,7-1 0,1 1-7,-2 4-4,2-1-6,-2 4-10,2 0-12,-8 4-11,7-1-12,1 1-14,-8-1-8,0 5-2,8-1-2,-8 0-2,-6 0 9,6 1 10,1 4 15,-7-5 11,0 3 10,-7 2 7,7-1 8,-6 0 15,0-4 2,-2 4 1,2 0-2,0 0 1,-8-1 3,8-2 0,0-1 1,-1 5-1,-6-4 0,13-2 0,-13 2-1,7-1-15,6 1-26,-7-6-31,7 6-32,-7-4-32,7 0-36,0-1-41,0 1-51,7 0-75,-7-1-120,0-3-46</inkml:trace>
  <inkml:trace contextRef="#ctx0" brushRef="#br0" timeOffset="19685.99">29830 15770 30,'6'-17'442,"1"-2"-116,-1 5-122,1-1-68,-7 0-40,0 4-20,0-3-7,0 3-4,0 4 1,-7 0-6,1-1-6,-7 4-11,-1 4-5,-4 0-7,-2 4-11,0 4-9,-13 2-1,7 5 4,-6-1 6,-1 5 7,1-1 9,5 4 5,-5 1 3,6-2 2,-1 5-2,8-4-7,0 3-5,6-3-8,-1-4-10,8 5-6,6-9-2,0 5-3,6-4 1,8-5 0,-1-3-1,6-3 1,8-8 3,-8 1 0,13-5 0,2-3 2,-2-3 1,1-5 4,-1 2 9,1-6 7,-1 1 16,1 1 27,-7-5 29,6 4 25,-12 0 17,-1 0 11,1 3 4,-7-3 2,0 4-12,-6 3-24,-7 1-26,0 3-27,-7 4-20,-6 2-17,0 3-12,-7 2-9,-6 2-6,-7 6-3,-5 3-2,5 4 1,-6-1 0,0 1-2,0 7 1,6-4-2,1 4-1,-1-3-2,7 3-1,6 0-3,7-4 0,7 0-1,-1 0-6,14 1-9,-1-4-7,13-1-9,1-3-11,13-3-13,-1-5-9,8 0-7,-1-3 1,6-3 7,1-4 6,-1 0 8,-5-5 12,-1 2 16,0-2 19,0 1 20,-13-3 22,6 3 21,-12 0 24,0 0 18,-7 0 9,-7 4 1,1-1-6,-7 5-13,-7-1-14,1 0-21,-13 4-19,-1 4-18,0 0-9,-13 3-6,7 4 0,-6 0 0,-1 0 1,7 4-1,0-5-1,1 9 0,-2-4-2,7-1-6,1 1-13,12-5-7,-5 5-9,12-4-8,-7 1-9,14-2-3,-7 1-2,12-3 3,-5-5 15,12-3 4,-5 0 8,5-7 11,-5 3 10,4-7 11,2 1 14,0-5 14,-1 1 16,-5-1 11,-2-4 3,-5 5 3,6-5-3,-6 1-4,-7-1-11,0 2-19,0-2-29,0 1-28,-7 0-40,0 3-54,-6 1-54,7-6-50,-8 6-46,8-1-34,0 4-26,0 0-29,6 0-28,0 1-50,-7 6-56,7-4-14</inkml:trace>
  <inkml:trace contextRef="#ctx0" brushRef="#br0" timeOffset="20105.95">30312 16244 9,'-20'0'516,"7"0"-28,-6-4-195,5 4-130,2-3-71,-8-1-26,7-1-6,0-5 3,0 0 8,0-2 13,0-3 12,-6-4 10,5 2 17,2-2 11,-2-6 8,8-1 7,-7 0 13,6-3 3,1 0 4,-1-5-3,1 2-10,0-2-19,6 2-19,0-5-18,-8 5-22,16-5-19,-8-4-18,6 5-12,0-4-12,7-1-6,1-3-4,-2 0-3,8 4-2,0-4 1,-1 7-1,1 1 1,-1 2-2,1 2-5,-7 6 1,6 4-1,1-1 1,-7 5 1,6 4-1,-6-1 0,7 4-1,-7 4 5,0 3 2,6 1-2,-5 3-3,-2 0-4,2 7-1,-8-3-4,7 7-3,-13 3-6,7 1-2,-7 4-2,-7 3-2,0 3-5,-5 1-6,-2-1-5,2 0-5,-8 4-6,-6 2-8,7-2-10,-8 1-8,-5-1-13,6-4-16,0 1-21,-7-4-17,7 3-19,0-2-17,7-6-20,-1 3-19,14-6-16,-1 4-25,0-7-51,7 4-125,7-1-60,6-2-16</inkml:trace>
  <inkml:trace contextRef="#ctx0" brushRef="#br0" timeOffset="20486.48">30487 16148 63,'8'-7'470,"-8"-1"-121,6-2-155,7-1-93,0-4-46,6 0-23,1-3-6,0-1 0,-1-2 2,1-1 4,0 0 4,-8-1 1,8-2 3,-1-1-1,-5 4-1,5-3-1,-6-1 2,0 4 1,-7 1 1,8-2 0,-8 5-1,-6-1 3,0 1 0,0 7 2,0-3-3,0 6-2,-6 1 1,-8 0 1,8 3 5,-7 4 5,-7 4 7,8 3 3,-8 0 11,0 8 4,1 0 3,5 0 2,-4 2-4,4 5-7,1-3-6,0-1-6,6 4-10,-5 1-8,12-2-9,-6 1-5,6 1-5,0-2-7,6 1-5,0-4-8,7 5-13,0-2-29,0-3-36,13 1-41,-6-4-40,13-1-40,-7 1-46,6-4-55,7-3-85,-6-1-120,-1 0-41</inkml:trace>
  <inkml:trace contextRef="#ctx0" brushRef="#br0" timeOffset="55465.16">23959 15383 50,'0'0'56,"0"0"-26,6 0-17,-6-4-8,7 4-2,-7 0-1,0-4 4,6 4 6,-6-4 8,0 4 6,7 0 2,-7-2 2,0-4 0,6 6 0,-6-2-5,0 2-5,7-4-7,-7 4-3,0 0-3,7 0-5,-7-3-6,6 3-8,-6 0-8,6 3-9,1-3-17,0 0-28,-7 0-37</inkml:trace>
  <inkml:trace contextRef="#ctx0" brushRef="#br0" timeOffset="57109.56">28338 15383 288,'6'-12'274,"-6"4"-108,7 2-68,-7-1-36,6-1-19,-6 0-9,6 1-7,2 0-1,-8-4 2,6 4 4,-6 0 4,6-4 4,-6 0 1,6 3 2,-6-3 0,0 4 4,0-4-2,0 4-4,0-1-9,0 0-5,-6 2-2,6-1-5,-6-1-3,0 0-4,-2 1-1,2 5-4,-7-7 1,0 6-2,0-2-1,-7-1-1,1 2-4,-1 0-1,1 1 3,-8-1 2,2 0 5,-1 0 4,-7 1 5,1-1 7,-2 1 5,2-1 2,-1 1 4,-5 3-1,5-4-3,-13 4 0,7-4-3,0 4-2,1 4-2,-9-4-2,9 4-2,-1-1 1,-1 1-1,-5 3 2,5 0-2,1 4-3,0 0 0,-7 4 1,8 3-5,-8-2 0,0 5 0,1 1-2,-1 0-1,1 4-4,-7-1 4,5 9-1,-4-5 4,-1 7-1,6 0-1,-6 1 0,6 0 0,-5 3 1,5 2-6,-1-3-2,-4 5-2,-1 0-2,6 0-1,-6 4-1,6 3 1,1-4 0,-1 5 2,1-1 2,-1 0 2,0-3 1,8 3 3,-2 1 2,1-4 3,0 0 3,7 2 2,-8-2-3,7 4 1,-5-6 2,5 6 0,1-5 0,-1 4-1,1-3 1,5 0 0,-5 0 3,6 2-4,-1-2-2,1 0-2,0 0-3,7 0 0,-7-1-2,6 4-3,0-3-3,1 0-1,-1-1 1,1-4-3,6 6 3,0-2 0,0 1-1,0 0 3,7 2-1,-2-1 2,2-2 0,0 1 1,6 0-3,0 0-1,0-5 1,0 1-3,6-4 0,-6 0-2,6 1 0,2-5-1,-2 5 0,0-5-1,1-2 0,6-1 0,-7 0 0,1-1 2,6-2 0,0 2 0,-7-5-1,8-2 0,-2 1 0,1-5 1,1 6 4,6-10-4,-8 5-4,1-3 2,7-1 1,-8 0 0,8 1 1,0-1 0,-1 1-3,1-5 0,0 1 2,-1 0-2,1-1 1,0 1-1,-2 3-1,2-3-4,0 0 0,-1-5 0,1 5-2,0-1-2,5-2 0,1-1 1,-6 0 1,13-4 1,-7 4 1,6-4 1,1-3 1,-1 0 2,1-1 0,0 1 1,5 0 1,8-4 1,-7 4 0,1-4 0,5-4 0,-6 4 0,1 0 0,-1 0 2,-1-4-2,-5 4 0,-1-4 0,-5 4 0,5-3 0,1 3 0,-7-4 0,6 0 0,-5 1 0,5-1 1,1 0 3,-7-3-2,6 3 0,1-3 0,-1 0 1,1-1-2,-1 0 1,2-1 1,-2 1 0,1-4 0,-1 5-1,1-3 0,6-2 0,-7-3 1,8 5-1,-1-1 0,-7-4-3,7 4 1,-6-3 0,6-2 1,-6 7-1,6-7 1,-1 1-6,-5 1 1,7-1 1,-1 1 0,-7-2 0,1 2 2,5-1-1,-5-2-2,-1 1 5,8-2 1,-7 0-1,-1-5-1,7 6 0,-6-5 1,-1 0 0,8 0-1,-8 0 0,1 0 0,-1-4 1,1 0-1,-1 5 2,1-4-1,-1-2 0,1-2 0,-1 0 0,-5-1 1,5 1 0,-6-4 1,7 0-3,-7 1 0,0-2 1,-7-3 1,7 4 0,-6-3-2,0-1 0,-1 1-2,1-1 1,0 0-1,-7 0 0,6 5-3,0-4 1,-5-1 2,5-1 0,1 2-1,-8-1 0,8 1 0,-7 0 0,0-5 2,7 4-2,-7-3 1,0 0 2,6 2-1,-6-1 7,1-1 9,-2-1 7,2 1 4,-2 0 3,-5-5 2,6 2 1,0-1 2,-7-1-5,8 1-9,-1-2-10,-6-3-4,-1 2-2,7-1-4,-7 5-3,1-5 0,0-3-2,-1 3 3,-6-4-1,6-2-1,-12-2 0,6 2 1,-6-5 0,-1 0 2,0 1 0,-6-5 1,7 5 1,-7-5 5,0 1 16,-7 3 16,7 1 10,-7 0 8,8-1 7,-2 8 7,-5-2 2,6 3 4,-6 6-11,-1 0-11,7 3-8,-7 1-7,1 8-2,0-1-8,-1 0-3,7 3-7,-13 5-5,6-1-5,0 4-12,-5 4-23,-1 0-44,0 7-56,-7-1-61,1 5-53,-8 7-54,7 0-62,-6 7-118,7 0-104,-1 9-43,7-5 4</inkml:trace>
  <inkml:trace contextRef="#ctx0" brushRef="#br0" timeOffset="58536.3">31778 15137 141,'-6'-4'244,"-1"-3"-104,7 0-63,-7 3-31,1 1-20,6-5-8,-6 4-5,6 1-1,-7-1-1,7-3 0,-7 4 1,7-1-2,-6 0 1,-1-3 1,7 2-2,-6 2 1,-1 0 0,1 0-1,-1-5 3,1 4-2,0 0-4,-2-3-2,-4 3-1,-1 0-2,0 1 1,0-1 1,-1 0 0,-5-3 4,0 4 4,6-1 4,-7 0 5,6 1 4,-4-5 7,-2 4 2,7 1 1,-7-1-1,7 1-1,-6-1 1,6-3-3,-7 3-6,0 0-5,8 1 0,-15-1-5,7 0 1,2 4-4,-2-3 0,0 0 1,-5 3 0,-2 0-1,1 0-5,0 0 0,0 0-1,-7 0 1,7 3-2,-6-3-3,-1 3-1,0 1 1,1 0 2,-1-1-3,1 1 1,-1 0 1,1 3 3,-1-3 1,1 3-1,6-4-1,-7 5 0,1-1 3,-8 1 3,7 2-1,-5 1-2,5 0-1,-7 1 3,1-1 1,-6 3 5,6 1 2,-7-1 2,0 1 5,1 3 6,-7 1 5,7 4 5,-8 2 1,7 0 0,-5 0 0,5 4-3,-6 1 0,6 3-5,1 0-5,-1 0-3,7 7-6,-7-4-4,7 6-4,0-2-3,0-1-4,0 6-1,0-1-2,-1 3 0,8 2-1,-7-2 2,0 4 1,0 4 1,7-3 2,-8-2 1,1 6 4,7-2 0,-7 2 1,-1-1 2,7 3 1,-5 1 0,-1-1 1,6 9-3,-6-6-2,0 2-4,6-1-1,1 1-1,-1-5-1,1 5-3,-1-1-2,7 0 1,0-3 0,0 3 2,-1-4-2,8 2 0,0-6-1,-1-4 0,7 3 2,-1-6 0,8 1 0,-6-4-1,5 0 2,0-1 0,1-2 0,6 0 2,0-2-1,0-3-1,0 2 1,0 2 0,6 0 0,1-3-2,0 0-1,-1-1-1,0-3-1,8 4 1,5-4 1,-6-1-1,13 2 4,0-5 1,0 0 2,6 0 4,8 0 4,-1 1 3,6 0 0,8-5 5,-1 1-2,0-4 3,6 0 4,8-1 3,-1-1 5,0-3 3,0-2 5,0-1 2,0-2 10,0-1 7,1-4 7,6 0 7,-1-3 9,1-4 11,6 0 5,-6-4 8,6 1 2,7-5 0,-7-2-7,6-6-12,7-1-14,1-5-16,-1-5-7,7-5-14,6-5-15,1-3-3,5-4-7,1-8-4,13-2-3,-7-9-2,7-2 1,6-9 1,-6-2-1,0-1-2,-1-8-1,-5 5-4,5-5 3,-11-2 2,-1-5-4,-8 1-3,-5 2 2,-13-2 0,-6 0 6,-8 2 0,-6-3-2,-13 4 2,-7 4 1,-12-4 0,-7 4-2,-12 4 0,-8-1-6,-6 0 0,-14 1-1,-4 7-6,-9-4-7,-12 4-10,-7 3-20,-6 4-46,-6 0-66,-14 7-68,-6 4-64,6 8-61,-6-1-79,0 8-170,6 11-82,0 4-19</inkml:trace>
  <inkml:trace contextRef="#ctx0" brushRef="#br0" timeOffset="64452.32">10594 16244 144,'-6'-4'179,"6"1"-61,0-6-44,0 6-25,0 0-18,0-5-10,0 5-8,6-5-7,-6 4-4,7-4-3,-7 2-4,6-2-2,1 5-1,0-5 1,-7 2 0,6-2 0,-6 1 3,6-1 1,-6 1 3,8 0 4,-8 3 2,0-3 3,0 3 4,-8 0 4,8 1 7,-6-5 6,6 5 2,-6-5 1,6 4 2,-7-2 1,0-2 1,7 5 0,-6-5-2,-1 0-1,1 4 1,6-3 3,-6 0 0,6 0 1,-7-1 1,0 5 4,7-4 1,-6 3 1,6 1-3,0-1-3,0 0-2,0 4-5,0-4-6,0 4-8,0 0-6,0 0-6,0 0-1,0 4-1,6 0 3,1 3 8,0 4 7,-1 0 7,7 7 9,0 5 9,0 6 9,7 0 8,-7 12 0,6-2 6,0 13 4,1 3 5,0 4 3,-1 9 8,7 7 4,-6-2 4,6 7 6,1 4 2,-2 4 3,8 0-4,-8 4-6,8 3-14,-7-4-14,7 5-14,-1 0-11,2-6-15,-2 6-9,1-1-11,6 4-9,-1-4-9,-5-3-9,7-4-15,-8-4-17,1-3-16,-1-8-10,-6-3-6,1-12 1,-9 0 9,2-6 8,-7-8 14,-7-4 15,-6-3 14,-6-8 13,-7 1 7,0-8 8,-6-1-1,-7-6 6,-1 1 11,1-7 13,-6-1 16,6-4 22,-7 0 23,7 0 13,0-4 11,0 0 3,0 0-3,6 0-10,0 0-13,14 0-23,-6 0-28,5 0-22,0 0-21,7 0-14,0 0-16,7 0-18,0-4-28,5 0-40,2-3-51,5-5-52,13-2-41,1-5-45,6-2-51,0-1-82,7 0-130,-7-3-46,0-4 4</inkml:trace>
  <inkml:trace contextRef="#ctx0" brushRef="#br0" timeOffset="65779.96">11298 11426 309,'-19'4'195,"-1"-4"-77,7 0-40,0 0-15,0 4-6,0-4 3,7 0 0,-1 0 1,1 0-3,6 0-4,-7-4-6,14 4-9,-1-4-11,1 0-9,5-3-7,8-3-5,6-2-4,7 1 1,-1-7-2,14 4 1,-1-9 0,8 1-2,12-4 3,-6 1-1,12-4 3,8-2 0,-2 0 1,8-6 3,6 4 3,0-8 0,1 1 1,5 0-1,2-4 1,-8 3 1,0-3 1,0 4-3,-7 1 0,-5-2 2,-14 0 4,0 4 4,-6 1 2,-13 3-1,-7 0 0,-7 4 6,-6 3 2,-6 0 0,-7 8 1,-7 0-4,0 0-5,-12 7-2,0-4-2,0 7-7,-8-2-5,-5 6-4,-1-1-4,0 3-2,1 2 1,-1 2-2,8-2-2,-8 5 0,7 2-2,6 0-2,1 1-3,6 3-6,0-3-3,6 2-3,1 5-1,6-4-2,7 3 1,-8-3 2,8 3 1,7-2 6,-9 3 6,2 0 2,-7-1-1,7 1 1,-14-1 2,8 5 0,-8-2 0,-12 6 0,-2 0-4,-4 2-4,-1 4-9,-13 1-15,6-1-16,-12 4-23,5 3-30,-5-3-53,6 0-125,-1 0-83</inkml:trace>
  <inkml:trace contextRef="#ctx0" brushRef="#br0" timeOffset="66870.32">20798 11144 98,'0'3'292,"0"-3"-121,7 0-75,-7 4-40,7-4-20,-1-4-9,1 4 0,5-3 4,-4-1 3,4-3 3,2 3 6,-2-3 1,8-5 3,-7 2 4,7-5-1,-1 3-3,1-5-2,-8 3-1,8-5-1,-7 1 1,0-1 2,0 1 1,0 0 2,-6-1 0,5 2-1,-12-3-3,8 6 2,-8-4 2,-8 4-7,8-5-5,-6 4-5,0 4-3,-7-3-2,6 3-3,-12 3-5,5-2-7,-5 6-4,0 0-3,-1 4-2,-7 0-2,9 4-1,-9 4 0,-5-2-1,6 5-1,-1 4 0,1 3 0,0 1 0,1 2 1,5 2 0,0-1-1,1 3 4,-1 1-1,8 3 0,-8 0-2,13 0 0,-6 1 1,6 3 0,1 0 1,6-3-2,0 1 1,0 4 1,0-7 2,6 5 0,1-8-1,6 6 1,0-6-1,1 1 0,4-4-1,2 1 2,7-6 0,-9 2 0,15-5 2,-1 1-3,2-4 1,5 0 0,0-4 2,-1 0-4,2-3 0,5-4-10,-5 0-18,-1 0-15,-7-4-17,7 1-24,-6-5-27,-7 2-30,0-6-41,0-2-71,-7-6-132,-5-1-63</inkml:trace>
  <inkml:trace contextRef="#ctx0" brushRef="#br0" timeOffset="67335.07">21189 9590 386,'-6'0'270,"0"-3"-121,6 3-65,0 0-28,0 0-16,0 3-6,0 1 1,0 0 1,0 4 3,0 3 8,0-1 0,0 5-3,6-1-4,-6 5-4,0 0-6,0-2 1,6 3-5,-6 1-6,0 1 0,0 0-2,0 0-3,0 0-2,0-1-2,0-1-3,0 1-2,0-2-2,0-4-2,0 2 0,0-2 0,7-4-4,-7 0-7,0-4-12,0 0-12,6 0-20,-6-3-25,0 0-31,7-4-55,0-4-141,-1 0-79</inkml:trace>
  <inkml:trace contextRef="#ctx0" brushRef="#br0" timeOffset="67495.68">21313 9290 322,'0'-4'318,"7"-3"-148,0 4-81,5-1-43,1 4-33,7-4-31,0 4-44,6 0-106,7 0-123,-8 4-73</inkml:trace>
  <inkml:trace contextRef="#ctx0" brushRef="#br0" timeOffset="67810.96">21749 9261 48,'14'-7'458,"-1"7"-152,0-5-138,6 5-69,-5 0-31,6 5-18,5-5-11,-5 7-4,0 0-2,-8 1-3,8 6-5,-7 1-4,0 4-8,-6-2-6,-1 6 0,-6 2 0,0-3 2,-6 4 4,-1-1 2,0-2 4,-6 2 4,1 0 6,-2-2 3,-6 0-1,1-2 1,0 1 2,0-4-1,-1 0 0,6 1-3,-5-4-4,-1-1-2,8-3-2,-2 3-4,8-7-5,-1 1-4,1 0-2,-1-1-4,7-1 1,-6-1-1,12-2 1,-6 1 0,13 0 2,0 0 1,7-1 0,6 1-3,7 0-7,6-1-16,7-3-24,5 0-30,1 0-43,7-3-68,0-1-141,-7-3-97,7-1-60</inkml:trace>
  <inkml:trace contextRef="#ctx0" brushRef="#br0" timeOffset="68183.57">22290 9711 276,'-6'-7'464,"0"-3"-175,6-2-117,0-2-57,0-1-25,6-7-12,0 3-3,2-3 1,-2-4-1,7 1-6,-7 0-4,8-4-7,-2-1-7,-6 1-12,8-4-4,-1-4-1,0 5-2,-6-2-1,5-2 0,-5 0-2,6 2-3,-7-3 0,1 1-5,0 3-8,-1 0-1,-6 0-2,7 3 1,-7 1 1,6 4 3,-6 3 5,7 4 6,-7-1 4,6 5-1,-6 2-3,7 1-2,-1 4-4,-6 3-5,6 1-7,8-1-5,-8 4-4,1 4-4,6-4 2,0 7-1,-7-4 0,8 9 3,-2-1-1,2-1 0,-8 1 1,7 1 0,-7 2-4,1 1-2,-7 4-1,0-5-3,0 4-3,-7-4-2,1 5-5,-7-1-6,0 1-9,0 0-9,-7-5-13,1 4-15,-7 0-13,6 1-21,1-5-18,-1 5-20,7-5-21,0 5-38,7-4-108,-1 0-96,14-1-53</inkml:trace>
  <inkml:trace contextRef="#ctx0" brushRef="#br0" timeOffset="68547.34">22643 9785 60,'0'-4'475,"6"-3"-121,0 0-154,2-4-80,-2-1-36,6 1-19,2-3-7,5-1-2,1-4-2,0 2 0,-1-2-2,1-3-4,0 5-9,5-6-8,-5 0-8,0 3-5,-8-3-3,8-2-1,-7 3-1,-7 0-1,8-1 2,-14 5 3,6 0 4,-6 0 3,6 3 2,-6 0 1,-6 4 0,6 4-2,-6-1-5,-1 5-3,0-1-6,1 0-4,-7 8-4,-1 0-3,-4 4-2,-2 2-1,7 5 2,-7 0 0,0 6-1,8 1 1,-8 0 0,7 4 1,-1-4 1,2 4 1,-2 3 1,8-3 0,6-1 1,0 2 2,0 2 1,6-8-1,8 4 0,-2 1-3,8-4 2,13 1-3,-7-2-9,13 2-21,1-8-21,5 2-28,0-2-35,1-4-42,-1 0-81,1-4-164,-1 1-77,-11-4-31</inkml:trace>
  <inkml:trace contextRef="#ctx0" brushRef="#br0" timeOffset="-180547.34">11898 8022 137,'0'0'124,"0"0"-53,-7 5-32,7-5-13,0 0-10,0 0-2,0-5 0,0 5 1,0 0 2,0 0 0,0 0-4,0 0-2,-6 0-1,6 0-2,0 0-1,0 0-5,0 0-1,0-2 0,0 2 0,0 0 0,-7 0-1,7 0 0,0-5 1,-6 5 2,6 0 4,-7-3 3,7 3 2,-6-4 2,6 4 3,-7-4 1,0 4 3,1-4-1,0 4-1,-1-3 1,0 3-1,1-4 1,6 4 1,-6 0 1,6-3-1,-7 3 1,7 0-1,0 0-4,0 0-3,-6 0-2,6 0-4,0 0-2,0 0-3,0 0-3,6 3 0,-6-3 2,0 4 3,7-4 4,-1 3 3,0 5 1,8-4 1,-8 4 0,7-6 3,0 5-1,0 5-2,7-4-2,-8 1-1,8-1 3,0 7 3,-1-3-1,7 2 3,-6 1 2,6 3 1,7 0 1,-7 1 0,7 3-1,5 0-3,-5 0 4,13 4-1,-7-1-2,6 1 2,7-1 0,1 1 1,5-1 1,1 1 0,6 0 0,7-1 1,-1 1-4,14 0 0,-7-1-3,14-3-4,5 4-1,1-4 3,6-4 0,14 1-2,-2-1 0,15-3-1,-1 2-2,8-2-2,-2-1 0,8-2-7,-1 3 1,0 0-1,1-5 1,5 5 1,8-4-1,-1 3 3,0 1-1,8-3 2,5-2 2,0 5 2,7-4-1,7 1 3,6-2 0,-1 1-1,8 0-2,-1 0 4,1-4-3,-7 4-3,6-4-1,1 4-5,-7-3 2,0-1 0,-7 1 5,-6-5-2,1 4 2,-9-3 0,2 1 1,-7-3 1,-1-2 1,-4 4-2,-16 0-4,2 0 0,-1-4-3,-13 0-1,-6 0 0,0 0 1,-7 0-1,-6 0 0,0 0 2,0-4-4,-14 4 0,-6-8 0,1 6-1,-14-7 1,0 2 1,-12 0 0,-7-4-1,-8-1 2,1 2 0,-13-1 3,-6-4 0,-1 1-1,-6-1 2,-6 0 1,0-3 3,-7 3 0,-13-3-1,0-1-1,-6 2 1,-8-2-2,1-3-3,-13 8-1,0-6-2,-7 3-1,-5 2-1,-1 1 1,-1-1-2,1 4 1,7-1-1,-1 6 2,1-2 1,12 1-3,0 3-1,7 4-3,1-4-1,4 8 2,8-4-1,-6 8-1,6-5-1,6 8 2,2-3 2,-2 2 1,7 1 1,-7 1 0,7-2 0,7 5 1,-7-4 1,0 4 0,0 0-2,0-4 4,0 4-2,-6-5 0,-1 1 0,8 0 0,-14 0 0,0 0 0,0 0 0,-8-1 0,2 2 0,-7-1 0,-7 3-10,1-2-11,-7-1-15,0 4-16,-6-5-21,-1 5-21,0-4-19,0 3-20,1 1-10,5-4-17,2 0-41,5 4-90,0-4-78</inkml:trace>
  <inkml:trace contextRef="#ctx0" brushRef="#br0" timeOffset="-179733.48">20922 6476 65,'0'-2'266,"-6"-2"-113,6 4-65,0 0-37,0 0-23,0 4-11,6-2-4,0 6 1,-6-1 3,8 8 5,-2-1 3,0 5 3,1 3 3,0 0-2,-1 4-1,1 3-2,-1 0-3,0 4-3,1 4-4,-7-4 4,7 0-4,-1 3-3,0-2 1,1-1-1,-7-1 2,7-3 0,-1-2 0,1-2-2,-1-7 7,1 1 8,-1-5 6,-6-3 8,7 0 15,-7-3 19,0-5 11,0-3 4,0-3-3,0-1-4,0-7-6,-7-7-11,7-1-16,-6 2-21,-1-10-12,1 2-8,-7-8-4,6 3-5,-6-3 0,0-4-2,6 1 0,1 0 0,0-5-2,-1 1-1,1-4 2,-1-1-1,7-1 0,7-2 0,-1 0 1,7 0 1,-7 1 1,8-1 0,-2 0 0,2 1 0,-1 7 1,0-1 0,0 5-1,-1 3 1,2 0-1,-1 7 0,0 1-1,0 2-1,0 5-1,0 0-1,0 4 1,6 2-1,-6 1-1,1 8 1,6-5 2,-8 8 0,8-4 1,-7 8-2,-1-1 0,2 2 0,6 2-1,-8 4 2,-5 0-3,6 3 3,0 5 1,0-5 0,-6 9 1,5-6 2,-5 2-2,6 3 1,-6 0 1,5-4 1,-4 5-2,-2-2 0,6 1 1,-5 0-4,0 5-11,-1-6-13,1 1-18,6 3-16,-6-3-22,-1 4-22,6 0-34,2-1-56,-1 1-156,0-4-71,6 5-42</inkml:trace>
  <inkml:trace contextRef="#ctx0" brushRef="#br0" timeOffset="-179313.35">21678 7594 273,'0'0'335,"6"-7"-147,-6-1-84,8 1-43,-2-4-21,0 0-6,7-3-1,-6-5 4,-1-3 3,7 5 0,-7-6 2,8-3-2,-8 0-4,1 1-2,0-1-6,-1-3-5,-6 3-4,7-4 3,-7 1-1,0 4-1,0-5-2,6 5-1,-6 3 3,-6 1 4,6 2 2,0 4-5,0 4 0,0 0-3,0 4-1,0 0-2,0-1-8,0 4-5,0 4-3,0-2-1,0 4 2,0-2-3,0 7-1,0 1 1,0 0 0,6 3 2,-6 7 0,0-3 1,0 2-2,6 6 2,-6-5 1,7 5 1,-7-2 0,7 1 1,-1 0-1,0-1-1,2 2-2,-2 2 1,0-2 0,1-1-1,6-4-1,-7 4-2,7-4-1,1 5-4,-2-6-7,8-2-12,-1 0-16,1 0-16,6-4-25,0-4-32,1-4-62,-2 1-117,8-8-71,0-3-52</inkml:trace>
  <inkml:trace contextRef="#ctx0" brushRef="#br0" timeOffset="-179027.74">22571 6341 9,'-7'-7'367,"1"-1"-141,-1 1-100,-6 7-52,7 0-29,-7 0-16,-1 7-9,2 1-6,-1 3 3,-7 4 1,7 3 1,0 0 0,-7 4-2,8 0-4,-1 4 1,-1-1-1,2 4-3,4-3-2,-4 3 0,-1-2-1,6 2 2,1 0 1,-7 0 0,13 0 1,-6 1-1,-2-1 1,8-3-4,0 3 0,0-3 0,8-1 0,-2-2-2,-6 2-1,13-7 0,-7 4-3,8 1 2,-2-6 1,2 3-4,-2-6-3,8 0-9,-1 1-14,1-4-17,6 0-22,-6-7-44,5-1-100,2 1-106,-1-8-63</inkml:trace>
  <inkml:trace contextRef="#ctx0" brushRef="#br0" timeOffset="-178802.69">22663 6524 187,'0'0'238,"0"4"-95,0 3-61,0-3-35,0 6-15,0-1-8,6 1-2,-6 5 4,0-3 1,6 2 0,-6 1-1,6 2-2,-6-2-2,7 4-2,-7-1-2,7 0-4,-7 0-3,6 1-2,-6-1-3,7 1-1,-7-1 0,0 0 0,0 0-1,0 1-4,0-2-7,0-2-12,0 1-19,0-2-31,0-3-49,0-4-92,0-3-101</inkml:trace>
  <inkml:trace contextRef="#ctx0" brushRef="#br0" timeOffset="-178589.36">22851 6627 246,'0'-3'261,"-6"-1"-109,-1 4-66,7-4-37,-7 4-20,1 4-12,0-4-5,-8 4-3,8 3 1,0-4 1,-1 4 0,0 1 1,-6 3 4,7-4 1,6 1 0,-6 2-2,-2 1-1,8 1 0,0-2-1,0 1-1,0 0-5,0 1-1,8 2-1,-2-3 0,7 0-1,0 0-2,0 0-4,1 0-9,4 0-14,2-7-22,-1 3-37,7-4-60,-6-3-145,7 0-73</inkml:trace>
  <inkml:trace contextRef="#ctx0" brushRef="#br0" timeOffset="-178394.36">23066 6506 267,'13'0'223,"0"4"-88,6-1-55,-5 1-27,-1-1-11,6 5-7,-6 3-2,1-4-3,-2 8-1,8-4-3,-14 4 4,7 0-3,-6 3 2,0 0-1,-1 0-1,-6 5-1,0 2-2,-6-4-1,-8 8-3,1 2-1,-6 5-6,-8 1-18,-5 0-37,-1 3-80,-5 0-152,-1 0-96</inkml:trace>
  <inkml:trace contextRef="#ctx0" brushRef="#br0" timeOffset="-173306.96">29328 2184 67,'-6'-4'106,"-1"0"-21,0 0-13,1 1-8,-1 3-9,1-5-6,0-2-4,-2 5-7,8-3-1,-6 2-2,0-1-1,0-1 0,6 2 1,0 0 0,-7-5 0,7 5-1,-7 0-2,7-6-1,-6 6 3,6-1 0,-7-3-1,7 4 0,-6-5 2,0 1 0,-2 0 0,-4 0-6,6-5-4,-8 5-5,-5-1-4,5-2-4,-4-2-2,-2 5-3,-7-3-2,1 1-3,-6 3 1,5-5 1,-5-1 2,-7 5 0,7-3 0,-8-2 1,1 1 0,0 1 0,0-1 1,0-1-1,-6 2 2,6-5-2,-7 4 2,0-4 0,0 4-1,1-4 1,-1 4 1,1-3-2,-7-1-2,-1 4-1,1 1 0,-7-2-1,-6 1-2,6 0-2,-6 4-1,-6-4-1,6 3 1,0 1 1,-7 4 1,7-4 1,0 3 2,0 0 3,0 0 1,6 1 2,0 3 0,1-4 2,5 4-1,1 0-1,0 0-2,0 4-1,6-1 0,1 1 0,-8 0-4,8 0-1,-1 3 0,-5 0-1,5 4 1,-7 0 0,-6 3-4,8 1 2,-8 0 3,1 3-2,-1 1 1,0-1-1,0 0-1,1 4 2,-1-4 3,0 1 0,-6-1 1,7 4 1,-1 0 0,0-4 0,0 4 0,8 0 0,-8 5-1,7-6-2,-7 4 0,7-3-3,-7 4 1,14 3 1,-7-2-1,6 2 0,0 3 1,8-1 1,-9 5 0,9-4 0,-1 1 0,-1 4-1,7 0 0,1-1-1,-1-3 1,1 3-3,6 1 0,0 0-1,0 0-1,6 0 2,-6-1 1,6 1 0,1 3-1,6-3 2,-6 3-2,-1 0 1,7 1-1,-7-1 3,8 0-1,-8 1 0,7-2-1,6 2 0,-6 0 1,7-2-1,-1-3 0,7 2-1,0 2 0,0-3 0,0-1-1,7 1 1,6-4-1,0 4 1,0-5-2,0 2 1,0-1 0,6-4 1,1 3 0,6-3-1,0 2 2,1-6-1,5 4 0,1 1 1,5-4-1,1-1-1,7 1 1,7-1-1,-2-2 1,14 2 2,1-4 4,6 6 1,6-5 4,0-1 5,7 1 3,6 0 3,6-3 1,1-2-3,7-1-2,-1-2 0,7 5-1,0-8-3,-7 4-1,7-5 0,-1-3 0,1 1 2,0-4 5,-7-1 3,13-3 4,-7-3 3,8-1 4,-1-7 7,1 0 11,5-7 14,1-4 10,0-4 5,7-3 9,-7-8 2,-1-7-3,1 0-6,0-4-7,0-3-17,-7-3-10,0-5-9,1-3-12,-8 3-2,-5-7-4,-14 3-4,0 1 0,-7 0 0,-12 3 11,0 1 14,-13-5 18,-7 9 14,-13-2 15,0 2 7,-13-1 3,-13 7 1,-6-4-11,-7 4-17,-13 2-17,-7-2-25,-6 4-13,-13 0-9,-7 0-8,-5 4-9,-15-1-9,-6 4-10,-13 1-12,8 3-7,-8 8-18,0-2-28,6 10-39,8 2-45,6 4-51,6 4-41,14 7-36,-1 4-49,7 3-122,7 3-78,6 10-37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18T17:08:55.534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5964 989 1,'0'-4'130,"0"0"-50,6-3-25,-6 3-13,6 1-10,2 0-5,-2-5-1,0 4 0,7-3-3,-6 3-3,6-3 1,-1 3-3,8 0-1,-6-3-3,5 4-2,1-1-4,6 4-1,-7-3-1,1 3-1,0 0-1,-1 3 0,0 1-1,-6-1 0,1 4 2,-2 5 1,-5 2 1,0 1-1,-1-1 0,-6 8 0,-6 1 0,-1 2 1,-6 0 1,-7 5 1,1 3 1,-7-4 1,0 4-2,0 1 0,-1-5 0,1 0-2,1-4-2,5-2-1,0-1-2,1-4 0,6 1 0,0-9 0,7 5 0,-2-4 3,2-4 0,6 1 0,0-1 0,6 0 1,8-4 0,-1 6-2,13-2-1,0-4-1,13 1 1,0 3-2,13-3-6,0 3-11,7 0-25,6 0-57,-6 1-158,6-1-85</inkml:trace>
  <inkml:trace contextRef="#ctx0" brushRef="#br0" timeOffset="471.54">15625 4986 91,'0'-4'210,"0"0"-98,0 1-49,6-1-30,-6 0-14,7-3-8,-1 4-6,8-1-3,-2 0 0,-5 0-1,6 1 0,0 3 1,0-4-1,0 4-1,1 0-1,-2 0-5,1 0-3,0 0-7,0 4-6,1-4-6,-8 3-6,6-3-7,-4 4-7,4-4-12,-5 4-11,-1-4-17,1 0-22</inkml:trace>
  <inkml:trace contextRef="#ctx0" brushRef="#br0" timeOffset="692.7">16055 4663 63,'0'0'88,"-6"-4"-42,6 2-22,0 2-14,0 0-13,0-5-14,0 5-16,0 0-16,0-3-22</inkml:trace>
  <inkml:trace contextRef="#ctx0" brushRef="#br0" timeOffset="1141.37">16049 4480 24,'-8'0'88,"8"-3"-15,0-1-13,-6 0-12,6 4-12,0-3-9,0 3-6,0-3-6,0 3 1,0 0 0,0-5-2,0 5-1,0 0-2,0 0-1,0-4-1,0 4 0,6-3 1,-6-2-2,0 5 0,0 0 1,0-3-1,8 0 1,-8-1 1,6 4 1,-6-4 0,6 1 3,-6-1 4,7 0 0,-7 4 2,7-4 1,-1 1-4,1-1-1,-1 1-2,0 3-4,1-4-4,6 1-2,-7-1-3,8 4-1,-8-4 0,7 4 0,0 0 1,0 0 0,1 0-1,-2 0 0,1 4 2,0-4 0,7 4 0,-7-1-1,0 4 1,0-3-1,0 3 0,0-3 0,0 7 0,-7-4 0,2 4-1,-8 4 0,6-1 0,-12 5 1,-2 0 1,2 2 0,-7 2-1,6 2 0,-12 1 1,6 0 0,-6-1 0,-1-4-1,0 6 0,7-2 2,-7-2 0,8-2-1,-1 2-1,0-6-1,0-2 1,6-4-1,-6 0 0,7 0 0,-1 1 0,7-5 0,-7-4 0,7 1 2,0-1-2,7 1 0,0-4 2,5 0 0,2-4-1,5 1 0,7-1 1,0-4 1,7-2 1,-1-1-2,7 1-2,1-6-6,-1 1-15,-1 4-27,2-7-71,-7 3-144</inkml:trace>
  <inkml:trace contextRef="#ctx0" brushRef="#br0" timeOffset="2780.88">3036 2230 21,'-13'4'67,"6"1"-30,-6 1-18,7-2-8,-7 0-5,0-1-2,7 5-2,-8-1-5,1-2-7,7 1-13,-1-3-19,-6 1-26</inkml:trace>
  <inkml:trace contextRef="#ctx0" brushRef="#br0" timeOffset="3586.42">3056 2106 12,'12'-7'39,"-5"0"-12,0-1-4,-1 4-1,1-3 1,-7 4 2,0 3 0,6-5-4,-12 5-1,6 0-4,-7 5 2,1-2 5,-8 4 2,2 5-1,-8-2 1,0 6 2,1 1 2,-1 3 1,-6 1-1,0 4-8,1 1-5,-2 0 0,1 3 0,0 3-1,0-2-1,0 0 0,7-5-1,-8 4-2,8-2 0,-1-1-3,7-1-1,0-4-2,6-2-4,-5-1 2,5-3 1,7-1 3,-7-6 0,7-1 6,0-3 2,0 0 2,7-8 2,0 0 2,-1-7 0,7-3-1,0-1-2,0-7-3,7 0-4,-8-4-1,8-3 0,0-1 1,-7 1 1,6-1 1,-6 1 2,1 0 3,-2 0 1,-5 4 1,0-1-2,-7 7-1,6 1-2,-12-1-1,6 9-2,-7-2-5,-6 9-2,-1-1 0,-5 8-1,0 4-1,0 3-1,-8 3-1,1 8 1,-6 1 1,6 6 2,-1 0-2,-5 8-2,6-1 1,-1 0 1,1 5-3,1-1 1,-1-3-1,6 3-1,7-3 1,-7-4 0,8 0 0,4-4 0,2-4 0,0 2 0,6-9 2,0 0-2,6-7 3,-6 0-2,14-7 1,-2-4 1,8-4-1,-1-4-1,7-2-1,7-9 5,-1 0-3,-5-6 1,11 0 1,-5-5-2,0 1 3,0 0 0,-1-4 0,-5 0-3,-2 4 1,1-1-1,-6 1 1,0-1 0,-8 8 1,-5 1 2,-1 6-1,-6 0 0,-6 8-1,-7 3 1,0 4-2,-6 4-2,-8 8 4,1 2-3,-6 4-1,6 0 1,-7 7 2,7 2-3,-7-2 1,7 5-1,7-5-2,-7 4 2,6-3 0,0-1-2,8 1 1,5-4-1,1-3 1,-1-2 1,7-5 0,7 3 0,-1-8-1,1-4 1,5 2-1,8-10 0,6-1 2,1-6 0,-1-3 1,-1-3-2,8-4 1,0 0 2,-1-4-1,7 1 0,-6-4-2,-1 0 1,1 0-2,-7 0 0,7-1 2,-14-3 0,8 7-1,-15 0-1,2 1 1,-8 3-2,0 4 1,1 2-2,-14 2-3,7 2-1,-6 6 3,-7 6-1,0 0 2,-7 3-1,1 9 0,-7-2 2,0 5 0,-1 6 3,1-1-2,0 6 2,0-6 0,1 6 1,5 1-1,0-2 1,1-2-1,5-3 1,2 3-3,5-5 0,0 0 0,1-2 1,6-7-1,0 3-1,0-4 0,0-1 0,6-3 0,1-4 0,0-4 0,5 0 1,2-3-3,-1-4 1,-1-3-5,2-2-4,6 2-3,-8-5-6,1-2-6,0 2-8,0-4-10,1 6-7,-2-4-15,-5 1-9,0 3-17,-1-2-26,0 0-54,-6 2-108</inkml:trace>
  <inkml:trace contextRef="#ctx0" brushRef="#br0" timeOffset="4028.2">3192 1913 23,'-6'10'37,"-7"1"-5,6 4-4,-6-5-2,7 5 0,-8-1 1,2 1-1,6 4 1,-8-1-2,1 5-2,-7-6-1,8 9-1,-8-4-5,7 0-2,-7 4-2,8-4-4,-2 0-1,-6 0 0,8 0-1,-1-4-1,0 5-2,0-6 2,7 2-1,-8 0 0,8-5-1,-1 1 0,0 2-2,1-5 2,-1 3-1,1-5-1,6 2-2,-6 2-3,6-2-8,-7-2-9,7 5-12,0-4-16,-7 3-26,7 1-44</inkml:trace>
  <inkml:trace contextRef="#ctx0" brushRef="#br0" timeOffset="10625.36">20466 4202 266,'0'-4'207,"6"-3"-82,-6-1-44,8 0-24,-8 6-15,6-5-6,-6-1-3,6 4-2,-6 0 0,0 0-3,7 1-1,-7 3-4,0-4-7,0 4-4,0-2-5,0 2-4,0 2-2,0 2-1,0-1-3,7 5 3,-7 0 3,0 3-1,6 3 2,0 1 2,-6 4 1,7 2 1,6 1 1,-6 3 0,5 5-2,2-1-1,-2 4 1,8 0 1,-1 7 4,7 1 3,1 0 5,-1 9 4,13 2 7,-1 6 5,15 5 2,6 2 2,-1 9-1,7 3 3,8 7 0,-2 4 1,8 3 0,5 0 0,0 9-1,8 3 1,5 2-2,2 6-4,5 2-5,-1 1-7,2 7-6,-1-4-5,1 0-2,-8 0-7,7 1-3,-5-4 1,-8-2 1,0-1 1,0-2 1,1-5 0,-9-6 1,-4-7 0,0-2 0,-2-9-3,-4-7-2,-8-6-1,0-9-2,0-7 0,-7-7-1,-5-3 1,-8-9 0,1-6 4,-7-4-1,0-3 2,-13-5 8,6-6 14,-12-1 9,-1-7 7,-5 0 6,-8-7-1,0-1 5,1-6 1,-14-1-5,1-4-9,0-3-9,-14 0-4,1-3 1,-1 3-3,-12-4 1,5 4-2,-5 0-1,6 0-2,-7 4-4,1 0-3,5 3-5,-5 5-2,6-5-5,-1 7-1,9 0-1,-2 1-2,0-1-4,7 5-8,0 3-15,6-3-11,1 3-5,0 0-5,-1 3-3,0 0 0,1 9 3,-1-4 8,7 3 14,0 0 11,-6 3 5,6 1 4,6-1 2,-6 1 0,7 3 0,-1 0 0,8 1 0,-2-1-3,-5 1-1,12-1 0,-5 0 0,5-4 0,1 5 1,-1-8 0,1 5 2,0-7 1,-2 3 3,9-4 2,-7-1 6,-1-5 9,-6 3 16,7-5 26,-7 0 35,-1-5 41,2-1 27,-2-1 21,2-5 21,-8-1 13,7-3-1,-6-2-16,0-4-31,-7 0-38,0-4-27,-7-3-21,0 0-24,1-1-20,-7-3-14,-1 4-7,2 0-6,-8-1-1,7 5 0,-7 0-7,8 2-13,-2 0-30,2 6-56,-2-2-72,8 5-63,-7 3-58,7 0-61,6 4-60,0-1-84,0 5-124,6-1-22,0 4 32</inkml:trace>
  <inkml:trace contextRef="#ctx0" brushRef="#br0" timeOffset="41606.8">27060 5806 101,'-6'-3'114,"-1"-1"-43,7 1-25,-6-1-12,0 0-8,6 0 0,-8 1-1,8-1 1,-6 0 2,0 1 0,6 0 2,-6-6 0,-2 6 0,8-4-2,-6 3-1,0-4 3,6 5-2,-7-4-2,7 0 0,0 3 0,-6-4 2,6 5 0,0-1-1,-7 0-5,7 0 1,0 1 3,-7-1-2,7 4-2,0-3-2,0 3-3,0-4-3,0 4-2,0 0-4,0 0-7,-6 0 2,6 4-3,0-1-4,0 1 1,0 3 1,-6 1 2,6 3 4,0 3 4,0 5 1,0 3 6,0 4 5,0 6 4,6 5 3,-6 3 4,0 8 3,6 3 1,-6 8 2,0 3-1,0 8-2,0 3-2,-6 4-1,0 6-3,0 2-3,-8 6-2,1 1-3,0 7 3,6 1 0,-12 1 2,6 3-3,0-2-2,0 4 0,0-7-6,7 4 0,-8-8-5,8-3 0,0-4-3,6-3 0,0-10-1,0 0 1,0-6 3,0-4-1,6-5-1,-6-10 0,6-2 5,-6-4 0,7-7 1,-7-8 0,0-3 8,0-9 27,0-1 50,7-2 49,-7-7 29,-7-3 18,7-4 5,-7-4 4,-5-6-4,-2-1-28,1-7-48,-6-5-51,0 2-33,-1-5-18,-6-3-8,6 0-3,1 0-5,-1 2 1,0 1-2,7 1-2,1 7-3,4 3 0,-4-1-5,12 7-2,-7 1-2,7 4-2,0 0-1,0 4-2,7 0 2,-1 8 0,0 0 4,8-1 2,-1 3 2,6 5 2,0-3 5,8-2-1,-1 1-1,6-3 4,1-1-1,-1 0 1,8-7 0,5 0 0,1-4-2,-1-3 8,8-4 7,-1 0 14,0-7 13,-6-1 8,-1 2 9,1-5 5,-7-1 5,-7 1 1,-5-3-4,-1 3-17,-6-5-9,-8 2-12,-5-4-10,-1 3-11,-6-3-17,-6 4-39,-7 0-68,-13-2-87,0 5-81,-7 4-85,-6 3-138,-7 8-122,-5 7-83,-8 0-26</inkml:trace>
  <inkml:trace contextRef="#ctx0" brushRef="#br0" timeOffset="114094.16">15775 13946 192,'0'4'192,"0"0"-74,0-4-46,0 4-24,0-4-12,0 3-4,0-3-2,0 4 2,0-4 4,0 4-4,0-1-2,0 0-3,0-3-1,0 0-3,0 4 0,0 1 0,0-5-1,0 3 1,0-3 0,0 0 1,0 3 1,0-3-2,0 4-2,0-4-5,0 4-2,-7-4 0,7 3 3,0-3 0,0 4 3,0-4 3,0 0 6,-7 4 8,7-4 5,0 0 7,-6 0 9,6 0 8,0 0 9,-6 0 8,6 0 9,0 0 11,-6 0 7,6 0 6,0 0-4,-8-4-8,8 0-6,0 1-9,-6-5-13,6 5-5,0-9-6,0 6-11,0-2-2,0-3-2,0 0-6,6 1-4,-6-5-3,8 3-11,-2-2-7,6-5-5,-5 4-5,6-6 0,0 3 1,7-4-1,0 0 2,5-4 0,1-3 1,7 0 2,-1 0 0,8-5 0,-1 1 2,7 0 3,5 0 2,2-3-3,5-1 3,1 1 3,0-5 4,12 5 0,-6-6 5,8-1 2,4 2 3,2-2 7,-2 3 0,8-4-3,0-1 1,0 1 1,0 1-5,6-2-2,0 2-3,1-5-5,-1 1-2,0-5-2,0 1-5,1 0-6,5-4-1,-6 4-5,-6 0-5,-1-1 1,1 4-1,-13 5 1,-7-2 1,-6 8 7,-7 0 2,-13 9 5,0 1 4,-13 6 2,1-1 4,-15 7-2,1 1 0,0-1-4,-13 4-6,0 5-1,-6-3-5,-8 9-4,2 0-3,-8 4-1,-6 1-2,0 4-2,0-1 3,0 4-2,6-5-2,0 3 1,8 2-5,-1-5-1,6 3 2,14 2 3,-1-5 0,1 3-3,13 2 0,-1-1-2,7 0-2,0 1 2,6-3-5,-5 3 2,5-4-3,1 2 4,-7-3 2,6 5 2,-5-1 4,-8-5 0,7 2-1,-13 0 2,6 3-2,-5-4-2,-8 0 1,8 0 2,-14 1-1,0 3 1,-8 0 1,2 1-1,0-2 1,-14 5 1,1-1 3,-1 1-3,0 3-3,1-3-10,-7 4-15,0-4-33,0 2-51,-1 2-65,1-5-64,7 4-58,-7-2-67,6-2-102,-6 1-135,7-1-57,-1-3 2</inkml:trace>
  <inkml:trace contextRef="#ctx0" brushRef="#br0" timeOffset="116137.57">25158 16899 210,'-14'4'269,"8"4"-85,-7-4-71,6 2-42,-5-3-23,5 2-12,1-2-3,-1 1-2,-6 0 2,7 0-10,-1-4 3,0 3-1,1 1-2,0-1-4,-1-3-4,0 4-3,1-1-1,-1 1 0,1 0-1,6 0-1,-6-1 1,-2-3 1,2 4 1,6 0 1,-6-1-1,6-3 1,-6 3 0,6-3 1,0 0 0,-7 4 0,7-4 1,0 0 3,0 5 3,0-5 2,0 0 3,0 3-1,0-6 2,0 3-1,0 0-3,0 0-3,0-5-4,7 5-2,-1-4-3,0 1-1,0 0-5,2-5 1,-2 5-1,7-5-1,0 1 1,0 0-3,0 0 1,6-1-1,1 1 1,-1-1-1,1-2 0,6-2 2,-6 1-1,13 1-1,-7-2 1,6-2-1,1-1-1,-1 1 4,1-1 3,6 1 4,0-1 4,0-4 4,6 4 2,2-3 7,-2 0 5,1-1 3,5 2 4,8-2 3,-7-3 4,13 3 6,0 1 5,1-4 4,-1 3 3,7-2 3,6-1 1,0-3 12,1 2-2,-2 1-2,2 0-1,6 0-5,-8 0-4,8 1-5,6-2-3,-6 2-15,0-2-3,7 2-3,-9-1-8,9 0 1,-1-1-3,7 1 1,-6-3-2,5 3 1,7-4 4,-6 4-1,0-4 5,6 1-1,1-1 2,-2 1-5,2-1 0,5 0-4,-5 4-5,5-3-4,-5 3-2,5 0-5,-11 0-4,5 0-2,-7-1-1,1-2-4,0 4-1,-7-2 3,1 1-2,-8 0 6,0 1 0,1-2-2,-6-2 0,-8 3 0,1 0-1,0-1-4,-7 2 1,0-1-6,-13-1 1,0 5 3,-6 0 0,-1-1 0,-11 5 0,-2-1 4,-7 5-1,-5-1 3,0-1 3,-14 1 4,1 4 1,-1 0-1,-6-1 0,-6 1 0,-1 0-3,-5 0-3,-8-1-3,0 5-3,1-1 1,-7 0-1,6 4-1,0 0-1,7 0 1,1 4 0,4 0-4,2 2 1,6 6 3,0-1-3,0 3-1,14 2 1,-8-2-4,13 3-3,-5 3 2,-2-3-3,8 2-1,0 3 0,-7-4 2,-1 1 1,2-1 1,-8 1 4,8-5-4,-14 5 2,0-5 2,0 4 3,-8-3 3,-4-5-2,-8 5-7,1 1-19,-13-2-36,-2 1-60,-5-4-61,0 3-67,-7-3-85,1-3-141,-1 3-116,1-4-62,-7-4-4</inkml:trace>
  <inkml:trace contextRef="#ctx0" brushRef="#br0" timeOffset="120302.47">21046 14232 78,'0'0'117,"0"-3"-21,7 3-16,-7-4-11,0 0-11,6 0-7,-6 1-8,7-2-8,-1 3-6,-6-5-6,6 2-2,2 2-6,-8-1-3,6 0-5,-6 0-1,6 4-2,-6-2-1,7 2-1,-7 0 1,0-5 3,0 5 5,0 0 5,0 0 7,0 0 5,0 0 5,0 0 5,0 0 2,0 0 2,0-3-2,0 3-6,-7 0-6,7-4-4,-6 1-4,6-1-2,0 4-2,-6-4-2,6 0 1,0 1 1,0 3 2,0-4 0,-8 1-1,8 3-3,0-4 0,0 4-4,0-3-2,8-1-3,-8-4-2,6 1-1,0 0 0,1-1-2,-1 1 0,7-4 0,0 0 0,1-1 1,-2 3 2,2-3-2,5 1-2,1-3 2,0-1-1,-2 1 0,9-1 0,-1-4 0,6 1 0,1 0-1,6-4 2,1-4-1,5 0 1,1-3 2,5-1 0,8-3 1,0-3-1,6-1 3,1-3-3,5 3 3,7-3 0,0 0-3,1-4 1,5 3-1,1 1 0,-7-3-2,7 2-1,6-2 0,-7 2 2,1-3 3,0 3-3,6-6 1,-6 7 0,6-8 2,-7 8-1,1-4 0,0 3-6,0-3-1,-7 4 1,0-1 0,-6 1 0,0 0-1,-13 7 1,-1-4 1,-6 5 1,-12-1 0,-2 7 5,-5 1 1,-7 3 1,-13 3 4,0 1 0,-6 3-1,-7 4-1,-7 0-1,-6 3-2,-6 2-2,-7 2-3,-7 4 0,1 0-2,-14 4 1,7 0-2,-7 3 1,-6 0-1,6 0 0,1 4 1,5-4 0,1 4 1,7-3 0,6-5 0,6 5 0,7-5 1,1 2 0,12-2-1,0 1-2,6-1 1,6 2 0,15-5 0,-1 2 1,6 2 0,1-4 0,13 4 0,-1-4 1,1 4-2,6-4 0,-6 0 0,-1 3 0,1-3 0,-7 8 1,7-4-1,-14-2-1,1 6 2,-7-1 0,-7 5-1,1-2 1,-14 6 1,0-2-3,-12 4 1,0 0 1,-8 7 1,-5 2-1,-7-2-1,0 4 0,-13 2-4,7-2-2,-8 3-9,-5 1-14,-1 0-17,1-1-26,-2 2-37,9-1-63,-8 4-131,7-5-82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18T17:17:12.434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3496 3217 235,'0'0'269,"0"2"-105,6-2-72,-6 0-42,0 0-27,0 5-11,0-5-8,0 0-4,0 0-1,0 0-2,0 3-1,7 1 1,0-1 1,-1 5-1,1-1 3,-1 4 0,8 1 1,-2 2 1,2 1 2,5-1-1,1 5-2,-1-1 1,0 4-1,1-4 1,-1 8 1,7-5 2,1 6 0,-1-2 2,0 1 0,0 3 1,7 5 0,-1-2-1,1-3 0,6 8 0,0-5-2,6 5 0,2 0-1,-2 3 0,1-4 2,13 5 0,-8 3-1,1-4 0,7 5 0,0-1-1,-1-1 0,1 2 0,6-2 0,-6 2 1,6 1 0,0 0 1,0-3 0,0 1 0,0 0 2,1 4-1,-1-4 0,0 4 0,-6-2-1,6 2-1,-7-4 1,1 4 0,0-4-1,-8-1 2,2-1-1,-1-3 0,-7 1 0,1-6 1,-7 3 0,1-5-1,-8-3-2,1 2 2,-7-6-1,-1-4-2,2 5-1,-8-8-1,-6 1 1,7-5-1,-14-3 2,8 1 2,-8-6 8,0 1 11,1 1 11,-1-4 13,-6 0 16,7-4 20,-7 4 21,0-4 13,0 0 7,0-4 0,-7 0-2,1 0-7,-1-4-13,-5 1-17,-2-3-22,2-2-17,-15 3-14,8-8-12,-8 7-8,-5 0-7,-1-2-4,7-2-2,-6 2 0,5 2-1,-5-1-1,7 0 3,-1 3 0,-1 2 1,7-2 1,-6 0-1,7 4-1,6 1-1,0-1 0,-1 0-2,2 4-1,6-3 0,-2 3-2,2 0-2,6-3-8,-6 3-1,6 0-2,0 3-1,0-3 1,0 0-2,0 3-1,0-3 1,0 4 10,0 0-1,6-1 1,0 1 1,-6 0 0,14 0 2,-8-1 1,0 2 2,8-3 0,-1 2 1,7-1 1,-8 2 0,8-2 2,0 1 0,-1 0 0,7-4 0,-6 0 1,6 0 0,7 0-1,-7 0 2,-1 0 1,1 0-1,7 0 0,-7 0 0,0 0-1,0 0-1,-6-4 3,6 0-1,-7 1-2,1-2 1,-7 2 0,1-1 0,-2-3 1,1 0 1,-6-4 4,-1 0-2,-6 0 0,7-4 1,-14 0 3,7-6 7,-6 2 4,-1-2 1,1-1-3,-13-4 4,5 0 3,1 0-1,0 5 2,-6-6 7,5 2 9,-5 3 6,6 0 4,6 4 3,-6-1 0,0 2 3,7 2-2,0 3-16,-2 1-10,2 1-8,0 2-4,6 4-6,-7-3-2,7 4-3,0-2-3,0 3 0,0 2-1,0-4-2,0 4-2,0-4-2,0 4 1,0 0-3,0 4 2,0-4-2,0 0-1,7 4-2,-7-2-8,6 6-17,-6-4-23,0 3-29,6 4-37,-6-4-38,0 4-43,8 4-52,-8-3-117,0 2-107,6 1-65,-6-4-19</inkml:trace>
  <inkml:trace contextRef="#ctx0" brushRef="#br0" timeOffset="56926.09">26403 2301 126,'0'-4'100,"0"4"-27,0-4-18,-7 4-10,7-4-10,0 0-7,-7 4-5,7-3-4,0 3-3,-6-4-1,6 4-1,0-2 2,0 2 0,0-5 4,0 5 0,-7-3 0,7-1 0,0-1 1,0 2 4,0 0 2,0-1 0,0-3 3,0 4 2,0-2 2,0-2 5,0 3-2,0-3-2,0 4-3,7-5 0,-7 1 1,0 0-1,0 0-1,6-5-1,-6 4 1,0-1 2,7-3 6,-7 1 2,0 0-6,7-4-1,-7 4-2,0-4-1,0 0-2,0 1-3,6-1-6,-6 1-2,0-5 1,0 4-2,-6-2-1,6 2-2,0-3 0,0 3-1,0-3 5,0-1 0,0-3-1,-7 4 4,7-4 6,0 0 5,0 0 4,0 4 2,0-4-3,0-4 3,0 4 10,0 1 8,0-2-3,0 2-2,0-2-2,7-2-5,-7 3-1,0-4-3,0 1-7,0-1-9,0 0-2,0 1-3,-7-2 0,7 6 2,-7-4 1,1-1 0,-1 0-3,1 1-3,-1-2-2,0 1-2,-5 6-1,6-6 1,-2-1-6,-4 2-4,5-1 2,-6 0-4,6 5 5,-5-4 4,-2 2 4,8-3-2,-7 4 3,6 1 1,-6-1-2,1 0-1,5 0-2,-6-1-6,-1 2-4,2-1-1,-1 4 1,0-5 0,0 2 1,-1-1 2,2-1-1,-8 1-1,7 0 0,-7 1 1,1-2 0,-1 6-2,1-5 0,0-1 2,-1 1 0,-6 4 2,6-3 0,1-2 0,-7 4-1,6 1 1,-7-4-2,9 4 1,-9-1-1,7 5 1,-6-4 1,7 4-3,-1-1 0,2 1-1,-2-3 2,0 7-1,-7-1-1,9-4-1,-9 5 1,1-2 0,0 2 0,-7-1 0,7 0-1,-6 0 1,6-1-1,-7-2 1,7 3 0,-7-1 0,7 5 1,1-3-1,-9-2 0,9 2-2,-7-1 1,-2 3-1,2-3-1,-52-14 0,25 10 2,13 7 1,1 1 1,5 4 0,1 3 1,0 0 0,1 0 1,4 0-1,2 0-2,-1 0 1,1 0-1,-1 0-1,1 0-1,-1 0 0,1 0 0,-1 0 2,1 0 0,-1 0 1,-7 0 1,8 0-1,-7 0 1,0 0-1,-1 0-1,1 0-2,1 0 0,-1 0-2,-1 0 1,1 0 0,0 0 0,-7 0 1,8 0 1,-9 0 0,2 0 1,-1 0-1,1 0-1,-1 0-1,1 0-1,-1 0-1,1 0 3,-8 0-1,8 0 1,-1 0 0,1 0 3,-1 0 1,7 0 2,0 0-4,-1 0 1,2 0-2,-1 0 0,-1 0 2,1 0 0,0 0 1,1 0 0,-2 0 1,1 0-2,0 0 3,-1 0-4,1 0-2,1 0-2,-8 0-2,7 0 1,0 0 2,-7 0 2,7 0-1,-6 0 2,-7 0 0,5 0 3,2 0-2,-1 0 1,1 0-2,-1 0 1,7 0-1,0 0-1,19 0 1,1 0 0,0 3 1,-8 0-1,1 1 2,-6 1-1,6 2 1,-7 0 2,7 1-2,-7-1 1,1 1 2,-1 2-1,7-3-2,-6 1-2,-1-1 0,7 0-1,-7 0 0,7 1-2,0-1-2,-7 0 1,7 0 0,1 1 0,-1-1 4,6 1-1,-6-2 0,7 2 0,-1-4 0,-6 4-1,6-1 1,1 0 1,-7 1-2,6 3 1,-6-4 0,0 0 0,0 1 0,-6-1 0,5 0 1,-5 0 1,-1-3-1,7 3 0,-6 1 0,-1-2 0,1-1 0,6 2 0,-7 1 1,7-5-2,0 5 1,-1-5 0,1 5 0,0-1 0,7-3 1,-7 3 1,6 0 1,-6 1-3,0 2 3,7-3 0,-8 1-1,1 3 1,0-4 0,-6 4-2,5 0 1,1 0-2,-6 1 0,5-6 0,2 6 1,-7-1-1,5 0-1,-5-1 0,6-2 0,0 3 1,-1-1 0,1 2-1,-6 3 0,12-5-1,-5 6 2,-2-2-1,7 1 0,-6 3-1,0 1 2,7-5 0,-7 4 1,6 0 0,1 4 0,-7-4 0,6 1 1,0-1-1,1 1 1,-1-1-1,1 0 0,-7 1 1,6-1-1,0 5 0,1-6-1,0 5 2,-1 0 1,1 1 0,-1-2 1,1 1-1,-1 1 1,6 2 1,-4 0 2,-2 1 0,7-1-2,-7 4 0,8-2 1,-8 2-2,7 0 0,-7 0-2,6-2 0,2 2-2,-1 0 2,0-3-2,0 3 0,-1 0 1,2-4-1,6 1 0,-2 3 0,2-2 0,6 2 0,0-4 0,-6 1 1,6 3 0,0 0-1,0 2 1,6-2 0,-6-4 1,6 4-1,2 0-1,-2-3 1,0 3 1,-6-2 0,6 2 0,-6 0-1,8 0 0,-8 0 0,0 1 3,0-1-2,-8 4 0,8-4 1,-6 5-1,6-5 2,0 3 0,0 1 0,-6 1-1,6-5 1,0 4 0,0-1-1,-6-3-2,6 5 1,0-2-2,0 2-1,0 2 1,0-2-1,0 2 0,0-3 1,0 3-2,0 2 2,0-2 0,0 1 1,6-1 0,0 1 0,0-4 0,2 0 1,-2-1 0,0 1 0,7 1 0,1-1 0,-2 0 0,2-4 1,5 5 0,-6-3 0,6 3 2,7-1-2,-6 4 0,7-5-1,-1 5 2,0 3 0,-1-4 2,1 5 0,1 0-2,-1-4-1,0 2 2,0 2-1,-7-5-2,7 0-1,0 1-2,1 0 0,-1 0 0,0-4 1,-1 4 0,9-4 0,-9-1-1,8 1 2,-7 1 2,6-5 0,1 0 0,-7 0 3,6-2-2,1-2-1,0 0 3,0-3-1,-1 0 0,1 0 0,6-4-1,-7 1-2,1-1 0,7-3 1,-8 4-2,1-5-2,5 1 1,-5-1-3,-1 1 1,7-1 1,-6 1 0,7 0-1,-2-5 1,1 6 1,1-6 0,5 5 0,-6-3 0,7-2 0,-1 1 2,-5-1 4,5 2-3,-6-1 0,1-3-3,5-2 1,-5 3 1,5-6-1,-6 4-1,7 0-5,-8-3 2,1 0 1,7 0 0,-1-1-1,-5 1 1,5-1 0,1 2 1,-7-3 2,6-2 0,2 4 0,-1 0 1,-8-4 1,8 4 0,0-4-1,6 0 3,-7 0-4,1 0 0,6 0 0,-6 0 1,5 0-1,-5-4-1,-1 4 0,8 0-2,-7 0 2,-1 0-1,7 0 0,-6 0-2,6 0-1,-6 0 2,5 0-1,-4 0 0,5 0 3,-1 0 0,2 0 2,-1-4 2,-7 4 0,8 0 0,-1-4 3,-7 2-2,8-3-3,-1 2 2,0-1 0,0 1 2,0-1-1,0-4 0,6 5 1,-5-1 1,-1-3 1,1 4-1,-2-1-1,2-4 0,-1 5 0,-1-2 0,-5-2-3,7 0 2,-8 3-3,7-4 0,-7 2 1,8-2-1,-7 1 5,-1-3 6,1 2 4,-1-3 5,1 0 4,6-3 7,-6 2 7,-1-2 6,7-1 1,-5 0 6,4 4 3,1-4 2,7 1 1,-6-1 2,-2 1-1,8-1-5,-1 0-3,-5 1-6,6-1-7,-1-4-4,-6 5-3,0-4-9,0-1-4,1 2-3,-8-6-2,7 5-1,-7-4-6,2 1-1,5-6 0,-7 5 0,1-3 0,-1-1-1,-6-3-4,7 2 1,-1-5 1,1 3-2,-7-8-2,7 4 1,0-4 0,0-2-2,5-5 3,-5-1 1,7-2 0,-8-2 2,7 2-3,-7 3-1,-5-3 3,-1-1 1,0 4-1,-7-3 0,1 2 3,-7-3 0,0 0 5,0 2 2,-6-6 1,-7 0-2,7 2-2,-14-5 1,7 1-4,0-2 0,-7 0-5,7 2-2,-6-1-1,0-1 0,-1-2 1,0 3 0,1 1 0,-7 2 1,0 0 0,0 2-1,0 2-1,0 1-2,-7 2 0,-5 5-2,5 0-2,-6 3-2,-6 4-5,5 1-14,-12 5-28,7 2-55,-13 2-80,5 6-78,-5 2-69,-2 1-95,2 6-182,7 4-92,-9 1-28</inkml:trace>
  <inkml:trace contextRef="#ctx0" brushRef="#br0" timeOffset="62788.84">25367 13001 307,'0'0'295,"0"0"-74,0 0-62,0 0-41,0 0-21,6 0-14,-6 0-7,0 0 0,0 0 1,0-4-4,0 4-4,6 0-6,-6 0-7,0-3-9,7 3-9,-7 0-10,6-4-9,1 1-4,-7-1-2,6 1 2,-6-1 5,7 0 10,-1 0 17,-6 4 18,0-3 26,7-1 28,-7 0 28,0 1 26,0 0 21,0-2 11,0 5-3,0-4-11,0 1-22,0 3-22,0-3-29,0-1-32,0 0-25,0 1-22,0-5-12,0 0-3,7 2-1,-7-1-4,6-1 1,-6 0 0,6-3 2,-6-3 3,0-1-1,7 1-3,0-1-5,-7-4-1,6 5-1,0-9-3,1 6 0,6-6-2,-6 2 1,-1-2-2,8-2-1,-2 0 1,1 0 1,0-2 3,0-2-2,7 3-1,0-7-2,-8 4-2,15-4 2,-7-3-1,5-1-1,1 3-1,6-6 2,-5 3 1,5-2 1,8-6 3,-1 6-1,0-9 0,-1 3 1,8-2-2,0 3 2,6-4 1,0 1-1,7-1-6,-7-3 3,6 3-1,1 1 2,6-5-2,-6 1-7,-1 4 0,1-6 0,0 3-8,0-1 0,-1 0 2,1-2 5,0 2 0,-1 4 2,1-5 2,0 6-3,0-3 11,-8-2-6,8 3 0,-7 4-2,0 1 0,-6-1-1,-7 3 1,0 5 2,-6 2 3,-7 1 2,-7 4-4,1 0-4,-8 4 1,-4-1 0,-8 4-1,-8 0 0,2 0-2,-7 3-2,-7 4 0,2 1 1,-9 3-1,-5 5-3,-1-2-2,0 4 0,-6-1 0,0 5 1,7 5-1,6-1 0,-7-1 2,13 2 3,1-3 2,-1 2-2,8 0 1,4 0-3,2-1 1,0 5 0,6-4 1,6 3-2,0 3 0,8-2-1,5 3 1,7-1-3,-6 2-2,13 3 0,-1-4-1,1 3 1,-1-3 1,7 3-3,-6 1 0,0 0 3,6-1 3,-13 1 2,0 4-1,-1-4 0,-5 3 1,0 0 0,-14 1 3,1 2 0,-7-2-1,-7 2 0,-5 2 3,-2 2 1,-12-3 1,0 4 0,1-4 1,-9 4-1,2-1-4,-7 1-10,0-4-24,6 7-61,-6-3-106,6-1-108,1 1-124,5-1-202,2 1-107,5 0-55,-6-1-14</inkml:trace>
  <inkml:trace contextRef="#ctx0" brushRef="#br0" timeOffset="106871.35">24082 12323 6,'-6'0'365,"6"-3"-96,0 3-97,-6-3-60,6 3-35,0-5-17,0 5-8,0-2-10,0 2-4,0 0-5,-7-5-5,7 5-3,0 0-3,0 0-5,0-4 0,0 4-1,0 0 1,0-3 1,0 3 2,0-4 2,0 4 1,0-3 2,0 3 0,0-4 1,0 4 0,7-4-2,-7 1 0,0-1-4,0 0 0,6 1-2,0-4-2,2-1 6,-2 1 3,0-1 2,7-3 6,-6 4 11,6-4 11,7-1 10,-8-1 10,2-2 6,5 0 6,1-3 5,0-1 4,-2 1 2,9 0 0,-7 0-4,6-5-7,-1-2-6,7 2 6,-5-2-6,5-4-11,1 3-6,0-3-9,6 0-7,0-4-5,7 0-7,-7-5-16,6 2-4,1-3-3,-1-2-4,1-2-2,-1 2-3,1-3-1,-1 4 1,-5-1 0,-7 4 1,-7 8 8,-1-1 5,-11 5 4,-2 4 2,2 2 2,-8 4-3,1 1 0,-7 3-3,-7 0-9,1 7-5,-8 0-6,2 8-4,-8 0-2,1 3 0,-1 3 0,0 6 1,-6 2-2,7 1-5,5-2-6,-4 5-8,4 1-12,1-1-22,7 3-31,-8-3-38,8-1-41,0 2-35,0-2-36,6 2-38,0 0-58,0-6-128,6 2-62,0-1-3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18T17:19:22.08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6281 923 175,'0'-11'290,"0"4"-98,0-4-55,0 3-29,0-2-18,0 2-13,-6-3-9,-2 3-3,2-2-5,-7 2-6,7 5-7,-7-5-10,-6 5-3,5-1-4,-6 0-2,-5 4-3,5 4-3,-6 0-4,0-1-2,-1 5-1,2-1-1,-8 1 0,8 2 0,-2 5-2,1-1-2,0 1 0,6 4 1,1-5-4,-1 5 0,8-1-2,-2 0-2,8 0 0,-1 1 0,7-1 0,0 1 0,7-5 1,5 4 1,8 1 1,0-1-3,6 0 1,0-4-2,7 2 0,6 2 0,0-3-2,-1-1 0,2 5-2,-1-5 2,-6 1 0,-1-1 1,1 2-1,-1-2 0,-12 1 0,0-1 0,-1 1 2,-6-1 1,-13 1 3,0-1 7,-7 1 8,-5-1 7,-8 6 6,-7-6 6,-5 5 1,-13-1 3,-1 1-3,-6-2-5,0 2-7,-7 3-7,0-7-1,7 3-3,1-3-2,-2 0-2,1-5-1,7 5 0,-1-9-2,7 6 0,6-5-12,1-3-25,-1 3-23,7-3-28,6-4-28,8 3-39,5-6-53,0 3-106,14-7-130,6-1-52</inkml:trace>
  <inkml:trace contextRef="#ctx0" brushRef="#br0" timeOffset="405.47">6841 1327 266,'0'-12'204,"-6"1"-72,6 0-36,-7-1-17,7-2-7,-6 3 0,6 4 3,-6-4 3,6-1-4,0 6-2,0-2-3,-8 2-3,8-3-1,0 6-1,-6-4-3,6 7-5,-6-7-4,0 7-6,-8-4-7,8 4-6,-14 0-6,7 4-6,-7-1-6,1 1-5,-1 6-3,-6-1 1,0 5 0,0 1 0,1-1-1,-2 1 0,1 2 0,0 3 0,0 1 0,0-2-1,7-1-2,-8 4 1,8-3-1,6 2-1,-1-3-2,2 1 0,5 0 0,7-2 1,-7-2 1,14 3 0,0 1 1,-1-5 1,7 1-2,0-1 2,13-2-2,1-1 1,-2-4-4,15 1-9,-8-1-14,13-7-22,-5 3-22,5-3-27,8-3-37,-8-1-48,7 1-87,1-5-137,-8-3-56</inkml:trace>
  <inkml:trace contextRef="#ctx0" brushRef="#br0" timeOffset="999.95">7252 1356 191,'-20'-4'437,"1"-1"-146,-1 5-100,-6 5-53,0-5-25,0 7-14,0-3-7,0 3-4,0 4-6,0 0-10,6-1-10,1 5-10,-1-1-13,0 6-11,8-6-8,-1 5-7,6-5-5,7 4-2,-7-3-3,7 4-1,7-5 1,0 1 1,-1-5 0,7 2 1,0-1-1,6-8 0,1 1 0,0 0 2,5-4-2,2-4-2,-1-3 0,0-1 0,-6-2-1,5-1 0,1-1 5,-6-2 8,0-1 14,-1 0 24,1 1 29,0-1 34,-8 1 35,1 3 23,-6 0 15,0 0 5,-1-1-7,-6 4-15,0 2-28,6 2-34,-6-3-35,0 3-25,0 4-21,0 0-13,0 0-10,0 0-7,-6 4-2,6-1-1,-6 5 0,6-2 2,-7 6 2,7 3-1,-7-5 1,7 6 0,0-6 0,7 5 1,-7-1 0,7 1-2,-1-1 0,-6 1 1,13-3 0,-6 3 1,-1-5 0,7-2 0,-6 3 0,6-7 2,-1 3 0,8-7 1,-7 3-1,7-6 9,0-1-3,-2-3-3,2-1-3,7-3-1,-1-4 1,-7-3-1,7 4 0,-6-5-6,0 2 6,-1-6 4,-6 5 2,0-4 0,-1 3-1,-4-3 0,-2 0 0,0 0 0,1 1-1,0-1 0,-7-4-3,0 7 0,0-2 7,0 2 2,0-3 2,-7 8-1,0-1-1,7 1 0,-6-2 2,6 10 0,-6-6-5,-2 5-4,8 3-1,-6 0-3,6 1-1,0 3 1,-6 0-3,6 3-1,-7 1 2,7 4 0,-6 2 1,6 5 2,0 0-1,0-1-1,0 5-1,6 0 3,-6 2-1,7-3-1,-1 4 1,0-3 0,8 3 3,-8 0 2,8-4 4,-2 5-5,8-6-1,-1 2 0,1-4-3,0-1-6,-1 1-5,7-4-17,0 0-28,1-4-34,-1 5-51,0-10-61,-1 2-52,-5 0-50,6-8-52,-6 4-47,-1-6-49,1-2-116,-7 1-28</inkml:trace>
  <inkml:trace contextRef="#ctx0" brushRef="#br0" timeOffset="1192.36">7610 1271 291,'-7'-4'444,"1"4"-156,6-3-104,-6 3-58,6 0-29,0 0-15,0-4-10,6 4-7,0 0-6,8-4-7,-2 0-11,15 1-8,-1-4-9,0 3-9,6 1-6,1-6-5,6 6-10,1 0-17,-8-5-21,7 5-29,0 0-35,1-6-43,-2 6-61,-11-4-101,5 0-102,-13 3-47</inkml:trace>
  <inkml:trace contextRef="#ctx0" brushRef="#br0" timeOffset="1420.31">8112 1044 359,'-7'-4'335,"7"1"-118,-6 3-76,6-5-47,-6 5-29,6 0-18,0 5-8,0-2-3,0 4-3,0 1 1,0-1-1,0 4 4,6 4 2,-6-1 3,0 1-2,6 3 3,-6 0 4,0 1 12,7 3 7,-7 0 3,6 0 2,-6 0 0,7 3-2,-7 0-4,7-2-10,-7 3-14,6 0-8,0-5-10,0 4-6,2-2-4,4 0-1,-5-2-4,6-3-3,0 1-10,0-2-16,6-2-25,-5 1-27,5-5-32,-5-4-36,4-4-42,2 5-58,0-8-108,-7 0-96,0-4-43</inkml:trace>
  <inkml:trace contextRef="#ctx0" brushRef="#br0" timeOffset="1570.71">7988 1337 203,'-13'-7'507,"7"-1"-159,-1 4-114,7-4-68,0 6-42,0-5-27,7 2-20,-1-2-19,13 3-16,1 0-19,6-3-25,7 0-27,6 0-36,7-4-40,5 4-54,2-4-97,-1 3-140,-7-3-74</inkml:trace>
  <inkml:trace contextRef="#ctx0" brushRef="#br0" timeOffset="2317.38">8458 1439 367,'6'4'274,"7"-4"-107,0 0-63,0 0-32,13-4-14,-6 1-6,5-2-5,1-1-1,0-2-1,7-3-3,-7 5 0,0-6 1,1 1 1,-1 0 2,-7 1 14,-6 1 10,0-1 9,1 3 6,-8-5 1,-6 4-2,0-1-4,0 1-8,-6 0-16,-2 4-12,2-3-11,-7 0-12,0 4-7,0-1-3,-7 4-4,1 0-2,-1 0 0,8 0-2,-8 4-2,0-1 2,1 4 1,-1 0 0,8 1 1,-2-1-1,1 5 0,6-2-2,-6 2 3,7 2-4,0-2 1,6 2 0,-7 1-7,7 0 5,7 2 0,-7-3 0,6 3 2,7 0-1,-7 2 1,8-5-1,-2 1 6,2-1 0,-2 1-2,8-5-1,-1 2-1,1-1 0,0-3-1,-1-2 1,1-1-1,0-1-2,-1 2 1,7-6 1,-6 4 0,-1-8 2,7 4 3,-6-3 5,0 0 2,-1-6 7,1-1 17,6-2 26,-7 2 29,1-1 19,-1-4 16,0 5 10,-5-5 6,-1 0 4,6 1-9,-6-1-21,1 1-22,-8-3-14,7 3-17,-6-1-10,-1 5-5,0 3-5,1-5-5,-7 5-3,6 0-5,1 4-6,-7-1-6,0-1-7,7 2-6,-7 3-7,0 0-2,0 0-3,6 3-2,-6 6 3,6-6-1,-6 8 3,8 0 0,-8 0 1,6-1 12,0 5-5,1-3-2,-7 2-5,6 1-1,1 0 3,-1-1 0,1 5 0,5-9-12,-4 5 4,-2-4 6,7-1 1,-6 2 2,5-5-3,1 1 0,1-4 2,5-4 0,-6 0-1,0 0-3,7-4 3,0-4-1,-2 1 2,2-5 0,-7 2 0,7-5 0,-8 4 1,2-3 3,-1-1-5,0-4 0,-6 5 5,-1-1-3,0-3-1,1 3 1,-7-3-5,0 3 3,0 1 3,0-1 2,0 4 1,0 0 4,0-1 4,0 6-1,0 3 7,0-5-3,0 8-3,-7-4-4,7 4-4,0 0-4,0 0-2,0 4-2,-6 4-1,6-1 0,-6 0 3,6 8 2,0-4 0,0 0 6,0 3-5,0 1 0,0-1-1,0-3-1,6 4-2,0 0 0,1-3 1,0 2-6,-1-3 1,7 0 0,0-1-1,0-2-3,7-1-8,0 0-14,5-2-28,1-5-46,0 2-63,1-2-56,-1-2-58,0-3-52,0-2-54,-7 0-68,7-4-114,-6 0-44,-1-1 1</inkml:trace>
  <inkml:trace contextRef="#ctx0" brushRef="#br0" timeOffset="2447.72">9611 1164 149,'-14'-6'487,"2"-1"-165,5-1-127,0 4-72,7 0-44,0 0-27,0 1-23,7-1-23,0 1-29,5-1-38,2 1-51,-1-1-91,6 0-143,-6 0-77</inkml:trace>
  <inkml:trace contextRef="#ctx0" brushRef="#br0" timeOffset="3224.14">9695 1209 308,'0'3'329,"14"5"-122,-8-2-75,0 3-41,8-2-22,-8 3-9,7-2-7,0 6-1,-6 1-5,-1 0-9,7-1-7,-6 1-8,-1 4-7,7-1-3,-13 4-6,7-4-2,-7 1-3,6-5 0,-6 1 0,7 0-1,-7-1 2,0-3 1,0-3 6,0 2 9,0-3 14,0-3 22,0 0 29,-7-4 33,7 4 30,0-4 17,0-4 8,0 0 3,0 0 0,0-3-11,0-3-20,0-2-27,7 2-23,-7-1-8,0-4-4,6 5-3,-6-7-8,0 3-6,7-1-2,-1 1-3,1 3-5,-7-3-6,6 3-2,0 0-5,-6 0-6,8 3-2,-8 1-6,6 2-2,-6 3-7,0-2-5,6 4-9,-6 0 4,0 0-5,7 4-4,-1 3-3,1 0 2,-1 1 0,1-1 1,-1 3 5,1-1-10,6 5 4,-7-3 2,8 0 2,-2-3-2,1 2 1,-6-3 1,12 1-1,-5-2-1,-2-1 4,8-2 0,-7-3-2,7 0-1,-8-3 1,8-2 0,0-1 1,-7-2 3,7-3 2,-8 5 1,8-6 9,-7-3 5,1 1 3,-2 2 4,-6-2-1,2 3-1,-2-3 0,0 2 0,-6 1-3,0 0-3,-6 1-1,6 2-4,-14 1-1,8 3-5,-6 1-4,-2-1-3,-5 1-3,5 3-2,-4 3-2,-2 1-1,6 3 0,-5 0 2,5 1 2,2 2-1,6 1 0,-8 0-2,8 1-2,-1 2-3,7-3-1,-6 0-4,6-3-4,6 3 1,-6-4 1,7 0 1,-1 1 0,0-5 4,2 1 1,-2-1 2,6-3 5,2-3 0,-1 3-1,0-7-2,0 3 4,1-4 2,-2 1 1,1 0 0,-6-5 2,6 6-3,-7-2 1,8 2 2,-8-3-2,0 6-3,-6-4 0,6 3-2,2 1 0,-8 3 1,6-5 1,0 5-3,1 5 2,-1-2-2,8 1-1,-8 3 1,6 5-1,2 2 1,5-3 1,-5 7 0,-2 0-1,2 0-1,5 5 1,-6-1-3,0 4-2,0-1-2,0 4-2,1 0-3,-8 0-3,7 1 0,-7 3-1,1-4-1,-7 0 4,6 1 0,-6-1 4,-6-4 0,6-2 5,-7-2 2,1-2 4,-7 0 5,-1-9 2,2 2 4,-2-5 3,-5-3 6,-1 0 3,-6-4 1,7-4-2,-7 0 2,0-7-1,0 3 2,-1-7 0,9 5-4,-9-5-2,14-3-2,-6 3-4,5-4-4,8 2-11,6-2-16,0 1-28,6-3-44,8 2-77,5-3-80,7 0-75,6 0-79,8-4-110,-1 4-157,6 0-64,-5 0-2</inkml:trace>
  <inkml:trace contextRef="#ctx0" brushRef="#br0" timeOffset="3679.79">11709 1245 139,'-6'-7'467,"-8"4"-162,2-1-118,-2-1-60,-5 2-25,-1 3-15,-6 3 1,0 2 11,-7 2 2,1 0-1,5 0-2,-5 8-12,-1-3-15,1 2-14,6 1-15,6 4-13,1-5-11,-1 4-8,7 0-6,7-3-2,-1-1-2,1 5 0,6-5-2,6-2-3,1 2 0,-1-6-1,7-1 0,1 0-1,5-3 2,0-4-1,1 0 0,-1-4 2,1-3 2,6 0 2,-7-4 5,-5 0 9,5-1 13,1 2 16,-8-2 24,2-3 29,-2 1 35,-4 3 39,-2 0 17,0 1 2,1-2-2,-1 1-10,-6 5-18,0-3-24,0 1-34,7 6-37,-7-2-22,0 1-12,0 3-8,0 0-10,0 0-6,7 0-6,-7 3-4,0 1-3,0-2 2,6 10-1,-6-4 0,6 3 5,0 0 1,2 0-3,4 3-1,2-3-6,5 3-5,1-2-26,6 3-32,0-5-45,7-1-48,-1 1-44,1-3-44,6-4-37,-7 6-41,1-6-29,-1-3-37,1 0-81,-7 0-52,-6 0-13</inkml:trace>
  <inkml:trace contextRef="#ctx0" brushRef="#br0" timeOffset="4707.44">12015 1315 122,'0'-5'478,"0"-1"-143,6 3-111,-6-2-60,0 2-27,0-1-21,0 4-14,7-4-11,-7 4-8,6 0-12,1 0-13,0 0-12,-1 4-15,8 0-10,-2-1-8,1 5-2,0-2-2,0 2-2,1 4 0,-8 2-2,7-2-1,0 2-2,-7 4 2,7-4-3,-6 5 1,0-1 1,-1 1-1,0 3-1,-6-4 2,7 0 0,-7 1-2,7-4 1,-7 2-2,0-5 0,0 3 0,6-5 1,-6-2-1,0-1 1,0 1 3,0-5 15,0 1 27,0-1 35,0 2 27,0-10 19,0 2 11,0-1 13,0-3 14,0-4-1,0 0-20,0-4-28,0 0-19,-6 1-13,6-5-2,0 2-11,0 2-13,0-7-11,0 3-11,0 2-3,0-6-6,0 4-7,6 1-8,-6 3 0,6-2-2,1 2-2,-7 4 0,7-1 0,-1 2-4,1 3-1,-7-1-1,12 4-2,-4 0-3,-2 4 1,-6 0 0,6 4-9,0 3 5,1 1 2,0 3-2,-1 1-4,1-2-5,-1 5-5,-6-1-4,7 1 6,-7-1-8,7 1-7,-7 0-3,0-1-2,0-2 0,0-1 1,0-5 0,6 6 4,-6-8 5,0-1 8,0 1 20,0-1 18,0-3 11,0-3 9,0 3 5,0-7 1,0 3 0,0-8-2,6 6-14,-6-5-7,6-4-6,2 4-3,-8-4-2,12 5 2,-5-5 1,-1 3 1,8-2-1,-8 2 0,7-2-3,-6 8 2,5-6-1,-5 5-1,0 0-4,6 2-2,-7 2-1,0-1-2,1 4-1,0 0-3,-1 4 0,0-1-2,2 5 4,-2-2 0,0 6 0,1-1 2,6 0-1,-7 1 1,1 2-1,5 1 2,-4 0-2,4-1 0,2 1 0,-1-5 0,-7 2 2,14 2 1,-8-6-1,2-1-2,-1 0 4,0-3-3,0-1 0,-1-3 1,8 0 1,-7-3-1,7-1 0,0-3-1,-8-5 0,8 2 1,-1-5 2,-5 3 3,-2-2 1,2-3 1,-8 2 4,0-4 1,1 0 1,-7 2-1,7-5 1,-14 3-2,7-3 0,0 4 1,-7-5-2,1 6 3,0-5-3,6 3 3,-6 4-1,-2 1 2,8-1-3,-6 5-3,6 2 2,0 1-3,-6-1-2,6 5-5,0 3-3,0-3-7,0 6 1,6 0-1,-6 5-2,6 3-2,2 3 6,-2 1 4,6 6-1,2 6 6,-1-2-1,7 1 1,-8 3 1,8 5 2,-7-5-11,7 4 2,-8 4-1,8-6 0,-7 6-2,0 1-1,6-6-3,-5 5-2,6 0 4,-8-1-1,1 1 1,7-1 2,-8-2 2,2-1 0,-1-4 1,-6 0 2,6-8 2,-7 2 1,0-4-1,1-5 0,-7 1-2,7-8 2,-7 0 5,0 0 2,0-7 3,0 0-2,-7-3 3,7-4 0,-7-4 0,1-4-1,-7-3-8,7-1 0,-8-3-2,2-4 0,-8 1 0,7-4-1,0-4 0,0 3 2,-1-3 2,8 4-1,0-3-1,0-1 0,6 3-6,0-3 2,0 0-4,12 3 1,-6 1 2,8 7-2,-1-3 0,0 6-1,0 2 1,-1 5-2,8 1-2,-6 0-2,-1 7-2,-1 1-3,-5-2-1,6 10-2,-7-2-1,1 1-2,0 7 2,-7 0-1,0 1 1,0 5 0,-7 2-4,-6-1-10,7 1-15,-14 3-21,7-5-30,-7 6-41,0-5-46,8 4-45,-1-7-40,0 3-35,6-7-34,1 0-44,6 1-97,6-6-63,-6 2-15</inkml:trace>
  <inkml:trace contextRef="#ctx0" brushRef="#br0" timeOffset="5296.08">13507 1615 459,'0'4'419,"6"-4"-135,-6-4-87,7 4-45,0-3-4,-1-5 12,1 2 19,5-3 22,2 3 13,-1-6 3,0-2-4,0-1-8,7 0-20,-8-3-27,2 0-33,-2 0-31,2-4-22,-8 0-13,7-1-6,-13-2-13,6 0-11,-6-1-9,-6 0-4,0-4-3,-1 1-5,-6 0-1,0 0-4,0 0 2,0-1-1,0 4 1,0-3 0,-6 3-1,5 1 0,8 4 1,-8 1 2,2 3 1,5 2 3,1 4-2,-1-1 1,0 5 0,1 0-2,0 0-5,6 7-3,0-4-2,-6 8-1,6 0-2,0 3 0,-8 3 1,8 5 2,8 0 1,-8 3 1,6 4 0,-6 0 2,6 0-2,7 4 0,-6-1 2,-1 1-2,7 3 4,1 1 1,-2 0 1,2-1-3,-2 0 1,8 3 2,-7-1-3,0-2-3,6 0-2,-5 0-1,5 0-3,1-4-3,-1 1 0,1-4 0,6 0-2,-6-3 4,5-5 1,1 1 1,0-3 3,-6-6 2,6 2 2,1-5 3,-2 1 0,-5-8 0,6 1-1,-6-5 1,-1-2 1,1-1 7,0-1-1,-8-2 3,8-5 1,-14 2 6,7-2-1,-7-3 0,-6 0 0,8 0-3,-8 3 0,6-3-4,-6 4 3,0-3-4,-6 2 1,6 4 3,0-3-1,-8 7 3,8-1-4,0 2 0,-6 3 0,6-1-3,0 4-3,0 1-5,0 3-1,0 0-4,0 3 0,-6 1 0,6 4-6,0 2 5,0 5 2,0-3 2,0 5-1,0-2 2,6 4-2,-6-1 5,6 0-1,2 0-1,-2 5-3,0-4-1,1 1 0,6-1 2,0 0 1,7-2-7,-8-2-2,14-1-5,1 1-10,-1-3-7,6-5-15,1 1-30,6-1-58,-1-4-70,9-3-62,-9 0-52,2-6-45,5 2-55,-12-7-57,-1-1-96,1-2-40,-13-5 10</inkml:trace>
  <inkml:trace contextRef="#ctx0" brushRef="#br0" timeOffset="5422.19">14608 1164 70,'-12'-13'483,"-2"1"-133,8 1-127,-7 0-66,7 4-29,-2-1-15,2 5-6,6-5-2,-6 5-9,6 0-14,6-2-22,0 5-30,2-4-40,4 4-43,1-3-45,7-1-42,0 4-54,-1-3-71,1-1-142,-1-3-68</inkml:trace>
  <inkml:trace contextRef="#ctx0" brushRef="#br0" timeOffset="5646.3">14804 809 109,'0'-3'456,"0"-1"-162,0 0-113,0 4-56,0 0-29,0 4-14,0 3-2,6-3 8,-6 7 6,0 0 11,7 0 10,-7 8 3,6-4 4,1 2 5,-7 2 11,7 3 8,-7 4 8,6-5 3,-6 4-5,0 5-11,6-4-10,-6 7-16,7-4-21,0 3-21,-7 2-21,6-2-14,7 2-10,-7-1-6,8 1-11,6-5-23,-8 0-39,8 0-54,-1-4-53,1 1-49,6-4-47,-7-3-49,7-4-54,0-5-75,-6-3-115,-1 1-31,1-8 3</inkml:trace>
  <inkml:trace contextRef="#ctx0" brushRef="#br0" timeOffset="6188.1">14778 1315 168,'0'0'490,"0"0"-156,6 0-121,1 0-66,6 0-36,0 0-21,7-5-12,-1 5-5,0-2 2,8 2 5,-7-4 2,5 1 1,7-2 7,-5 2 16,-1-1 18,6 0 20,-6-2 21,-6-2 20,7 1 9,-9-1 1,-4 1-8,5 0-22,-5-4-21,-2 3-24,-6-3-22,2 5-24,-2-3-17,0 1-10,-6 2-4,7-1-4,-7-1-1,0 4-6,0-2-5,0 1-6,0 5-3,0-2-2,0 2-5,0-5-4,0 5-3,0 5-4,0-5 0,0 2-5,0 3 2,0 1-1,-7 2 2,7 3-2,0 0 1,0 1 1,0 5 2,0-2 2,0-1-2,0 5 0,7-1 1,-7 1 1,6 0 2,1-2-3,6 2 0,0-5 4,0 4-2,0-3 0,7-4 0,-1 4 2,0-3-2,8-2 1,-1-3-2,-6-4-1,12 2-1,-6-5 2,1 0-1,-2-5-1,-5 2 1,6-4 0,-6-3-1,-8-2 1,1-3-1,1 0-1,-8 1 1,0-5 0,1 2-2,-7-2-1,0-3 2,-7 3 1,7-3 1,-6 0 3,0 5-1,-1-2 1,0 0 0,1 5 1,-1-1-1,1 5 0,0-2 0,6 5-3,0-1 0,-7 5-1,7-1-1,0 1-2,0 3-2,-7 3 1,7 1 0,0 3-1,0-3 0,-6 8 0,6-3 1,0 3 3,0 3 1,6-1 0,-6 5-1,7-1 1,0 0 0,-1 0 1,0 1-1,1-2-2,6 3-3,6-6 0,-5 5-3,5-5-2,1-3-6,0 1-8,5-2-11,1-3-18,6 1-35,1-2-47,0-1-66,0-2-64,6-3-54,6 0-52,-5-3-59,-1-4-95,-1-5-96,-5 1-25,-7 0 25</inkml:trace>
  <inkml:trace contextRef="#ctx0" brushRef="#br0" timeOffset="6949.76">16296 791 368,'-6'-3'513,"6"3"-186,-7 0-124,7 0-67,-7 3-44,7 1-21,0-1 2,0 5 12,0-1 14,0 4 13,0 0 6,7 0 0,0 3-1,-7 2-4,6-2-12,0 5-13,1-2-11,-7-2-10,6 3-4,1 1-5,0-1-5,-7-4-4,0 6-6,0-3-4,-7-2-6,0 3-3,1 1-1,-7-1-1,-7 4-1,1-3 0,-1 3 0,-6-1-1,0 1-2,0 4-3,-7-1-4,7-3-3,1 0-7,-1 1-1,6-5-3,0 0-2,1-3 0,13-5-1,-8 5-2,14-7 0,-6 3 2,6-8 1,6 6 2,0-9-1,8 0 2,-1 0 3,7-5-1,-2-2-1,9 0 2,-7-1-1,6-3 2,-7-4 12,7 5 3,-6-5 11,0 1 8,-8-1 9,8 1 3,-7-3 2,0 3 2,-6 3-3,-1 0 1,0 1-3,-6-2-6,7 9-8,-7-4 1,0 3-5,0 1-2,0 3-8,0 0-11,0 0-7,0 0-7,-7 3 0,7 4-4,-6 0-1,6 5-2,0-2 8,0 5-1,0 0 1,0-1 2,0 1 0,6 4-1,8-5 1,-8 1-2,7-1-5,7-3 3,-8 4 0,8-5-1,6-2 2,1 1 0,-1-6 0,-1-3 3,1 0-2,0 0 2,7-8-1,-7 4-2,7-6-1,-7-2 2,6 1 1,-5-3 0,-1-1 1,0-3 3,-7 0 3,7-1 2,-12 1 0,-2-5 2,1 2 1,-6-1 0,-1 0 0,1 0-2,-7 0-3,0 1 0,0-2-2,0 5 1,-7 3-4,1 0-2,-1 1-2,1 3 0,-1 3-3,1 1-2,0-1 3,-8 6-4,8 2-1,-14 2 1,7 6 2,-7-1 0,8 5-1,-2-2 2,-5 6 3,6 1 1,6 2-2,-5-1 1,4 7-3,2-2 1,6-1 2,-6 0 0,6-1-3,6 1 0,-6 0 4,6 4-1,8-7 1,-8 3 0,14-4 1,-7 1-1,7-5 1,6 1 1,-1-1-2,1-3 2,7 0-1,-1-3-2,-5-1 0,12-3 0,-6 3 0,-1-4 0,1-3 1,6 4 1,-7-4 0,8 0 2,-1 0-10,-7 0 2,7 0 4,-6-4 0,-1 4 1,-6-3 1,1-1 0,-1 1 4,-6 3 11,-1-4 0,-6 1 3,-6 3-2,-1-4 1,0-1-3,0 5 0,-6-3-6,0 3-5,0-7-12,0 7-12,-6-7-10,6 4-14,-6-2-18,0 5-31,-8-4-60,1 1-71,1 3-58,-2-5-54,1 3-46,-6-2-47,6 0-77,-1-3-123,-5 3-20,0-4 30</inkml:trace>
  <inkml:trace contextRef="#ctx0" brushRef="#br0" timeOffset="8315.31">3251 3289 174,'-6'-7'416,"-8"-3"-154,8 1-106,-7 2-55,-1 4-26,8-4-12,-13 3-4,6 0-7,0 0-1,-7 4-2,0 0-2,-5 0-5,5 4-9,-6 4-7,-7-1-5,1 0-1,-1 5-1,1 2-4,-8 4 5,1-3 1,0 7 3,1 0 3,4-1 4,-5 5 1,1 0 2,-1 4 2,6-1-2,0 4 0,0-1-5,1 1-2,6 0-5,0 1-2,0-2-5,6 1-2,0 1-5,1-2-2,6-2-3,6 3-1,-5-4-1,12-3 0,-6-4-1,6 3 2,0-7-2,6 1 1,0-4 0,0-1 1,8-3 0,-1-3 1,-1-4 1,8-4 1,6-4-3,-6 0 1,6-8 1,7-3 1,-8-2 2,8-2 9,0-2 11,0-5 15,-1 0 21,1-3 25,6 0 29,-7-4 21,1-1 21,-1-3 8,-6 1 5,0 0-5,1-1-20,-1 0-22,-7 4-22,1-3-16,-8 3-20,2 4-15,-1 3-14,-6-3-6,-1 6 3,-6 2 0,6 3-7,-6 3-3,0 0 0,0 4-3,0 4-1,0-1-3,0 5-4,0-1-7,0 0-2,0 1-2,0 3-7,0 0-1,0 3-2,-6 1 0,6 6 0,-6 2 0,-1 3 2,0 4 0,1-2 1,0 5 0,-8 0 2,8 1 0,-1 2 1,1 4 4,-1-3-3,7 3 2,-6-3 1,6 4 0,0-1-2,-7 0-1,7 0-3,7 0-11,-7-2-7,6 2-17,1-4-26,-1 1-32,1-1-43,5-2-46,2-6-46,6 3-38,5-3-38,1-5-39,0-2-52,13-2-113,-6-5-56,7 1-19</inkml:trace>
  <inkml:trace contextRef="#ctx0" brushRef="#br0" timeOffset="8807.37">3479 4264 103,'7'3'378,"-7"1"-152,6-4-100,-6 0-56,13 0-28,-6-4-14,-1 1-2,7-1 2,0-3-1,0 0-1,1 3 1,-2-3-1,1-4-2,0 0 2,7 0 2,-7 0 3,0-5 6,0-1 5,6 2 5,-5-3 6,-2-4 6,2 4 2,-2-4 4,2 0 2,-1-3 5,-1 2 6,2-3 9,-2 1 5,-4-1 17,-2 1 13,-6-2 5,0 6-1,0-5-4,0 4-5,0 1-6,-6 2-4,6-3-11,-8 7-10,2-3-5,0 3 5,6 0 3,-6 5-4,-2-1-2,2 3-7,6 1-11,-6-1-10,6 6-12,-7-4-12,7 4-11,-6-2-9,6 8-4,-7-2-6,0 6-1,1 0-1,0 3 1,0 7-2,-8-3 1,8 3 1,6 4 1,-7-3-1,0 3 0,7 3 0,-6 1 1,6-1 0,0 0 0,6 6 1,-6-6-1,7 4 1,0 0-1,-7 5 1,12-5-1,-4 0-1,-2 0-1,6 1-6,2-1-7,-1-3-6,-1-1-10,2 1-13,6-7-14,-1 2-19,7-6-23,0-1-31,0-3-31,7-3-32,6-4-29,-1-4-22,9 0-29,-2-7-38,1 2-73,-1-6-112,1 0-43,-1 1-5</inkml:trace>
  <inkml:trace contextRef="#ctx0" brushRef="#br0" timeOffset="9089.38">5030 3703 175,'-13'0'498,"6"0"-150,-5 0-143,4 0-83,8 0-47,-6 0-26,6 0-9,0 4 0,0-4 4,6 3 5,2 1 6,4 0 0,8 0 0,-1-1-3,7 2-1,0-5-2,1 0-2,5 0 2,1 0-2,-1 0 3,1 0-1,-1-5 1,1 5-7,-1-3-7,2-1-8,-2 4-9,-7-4-20,9 0-25,-9 4-25,1 0-32,1-3-31,-1 3-36,-6-4-40,-1 1-51,0-1-67,1 0-123,-13 1-49</inkml:trace>
  <inkml:trace contextRef="#ctx0" brushRef="#br0" timeOffset="9247.11">5231 3864 79,'-6'4'446,"0"0"-146,0-4-116,6 3-64,-8-3-31,8 5-15,-6-5-4,12 3 0,-6-3-4,8 0-1,4-3-6,8 3-10,-1-5-14,7 2-15,7-1-18,-1 0-22,8 0-22,5-2-34,8-2-53,-8 1-91,13-4-145,-5 0-77</inkml:trace>
  <inkml:trace contextRef="#ctx0" brushRef="#br0" timeOffset="10256.7">7702 2762 182,'0'-4'161,"0"1"-66,0 3-35,0-5-15,6 3-5,-6 2 3,0-5 6,0 5 6,0-3 6,0 3 2,0-3 4,0 3 2,0-4 0,0 4-2,0-4-3,0 4-3,0 0-3,0-4-6,-6 4-6,6 0-10,-8-4-6,2 4-6,-7 4-8,0-4-3,-6 4-8,-7 0-1,0 0-1,-1-1-1,1 0-1,-6 4 1,5-2 0,-5-2 3,6 5 5,-7-5 4,8 1 6,5-4 5,-6 0 5,0 4 7,7-4 5,-1 0 1,0 0 4,1 0 2,5 0 3,-4 0 3,4 0 8,1 0 5,6 0 6,-6 0 4,7 0 0,6 3 0,-6-3-9,6 0-9,-7 0-11,7 0-13,-7 4-12,7-4-9,0 0-7,0 4-7,0-1 4,0 1 11,-6 3 17,6 1 16,0 3 10,0 3 10,6 1 10,-6-1 11,0 9 9,0-5-4,7 4-7,0 3-7,-7 0-5,6 5-4,0 0-7,1 2-9,-1 5-10,1-1-6,-7 5-9,7 7-7,-1 3-6,-6 1-3,0 6-2,6 5-1,-6 2 0,0 4-4,0 2-1,-6 2 1,6 0-1,0 4-4,0 4 0,-6 0-12,-1-1 2,7 4 3,-7-4-2,1 9 4,6-1 2,-7 3 1,7 4 2,-6 1 11,0 2-3,-1 1-4,7 0 0,-7 0-5,1 0-4,6-4-5,-6 1-11,-1-4-1,7 3-5,-7-8-3,7 2-4,-6-2-2,-1-7 0,7-2 0,-6-6 7,-1-5 2,7-1 2,-6-8 4,6-2 4,-7-5 2,7-8 3,-6 2 2,6-9 0,0-3 2,-6-6 4,6-2 1,0-7 0,-8 0 1,8-4 2,0-2-1,0-1 1,0-4 1,0 1-2,8-1-1,-8-4 2,6 1-3,7-1 1,-7 1-1,7-4 3,0 0-1,7 4 0,-7-4 5,6 0-3,1 0 1,7-4 1,-2 4 2,1 0-1,14-4-2,-1 4-3,6-3-7,7-1-15,1 1-32,5-1-48,7-3-52,7-1-49,6 1-46,7 0-48,-7-5-67,7-2-124,0-1-85,-8 1-27</inkml:trace>
  <inkml:trace contextRef="#ctx0" brushRef="#br0" timeOffset="11146.11">8691 3663 25,'0'7'309,"0"1"-114,0-1-70,0 0-36,0 1-16,8-1-6,-8 0-1,6-3-1,0 3-5,7-2-1,1-2-3,-2 1-4,2-4-5,5 0-2,1 0-4,0 0-1,5-4-1,-5 1 0,0-5 4,6 0 10,-1 1-3,-5-4 11,6 0 15,-6 0 20,-1 0 23,1-3 33,-8-1 24,2-1 24,-1 3 26,0-3 5,-7 2-7,-6-4-15,7 3-21,-7 4-35,0-3-31,0-1-34,-7 4-29,1-4-18,-1 5-14,1-1-11,-7 3-7,-1 0-4,-5 1-1,0 5-3,-8-3-3,1 5 1,0 0 0,1 5 0,-1-3-2,-1 5 1,1 1-1,0 4-1,7 2 2,-7 1-2,0-1 2,6 4 1,1 1 1,-1 2-1,6 1 0,-5 1 1,6-2-2,6 5 2,-5 0-1,6-1 0,-2 2 0,2 2 1,0 0 0,6 0 0,0 0 1,0 0 2,0 1 0,0-4-2,6 3 1,0 0-1,2-2 1,4-2 0,1-3-1,0 3-1,6-3 0,1-3 1,6-2-1,1-1 0,5-3 0,1-1-2,-1-1 0,1-4-2,5 1-4,2-5-5,-1 2-10,0-5-13,1-5-30,-2 5-46,1-3-55,-6-5-57,7 1-46,-8 0-41,1-9-39,-1 7-42,-6-7-53,0-2-94,0 0-27,-6-1 11</inkml:trace>
  <inkml:trace contextRef="#ctx0" brushRef="#br0" timeOffset="11560.11">9370 2806 116,'0'-8'388,"0"1"-108,0 0-87,0 3-44,-7-3-27,7 3-12,0 1-5,0-1-7,0 0-7,0 1-9,0 3-12,-7-5-12,7 5-13,0 0-11,0 5-9,0-5-8,0 3-3,0 1 0,-6 3 2,6 1 5,0-1 8,0 4 4,0 0 6,-6 0 3,6 3 0,0 5 1,-7-5 1,7 5-4,0-2-4,0 6-3,0-5-5,0 1-1,0-2-5,0 6-5,0-8-4,7 3-1,-7 1-5,0-4-5,6-1 1,-6 1-3,6-1-8,-6-3-17,7 0-21,-7-4-24,7 0-23,-1 1-23,-6 0-31,6-8-36,1 0-38,0 0-55,6-8-109,-7 0-70,8 1-36</inkml:trace>
  <inkml:trace contextRef="#ctx0" brushRef="#br0" timeOffset="11774.07">9409 2469 427,'0'-7'366,"0"3"-130,0 1-82,-7-1-47,7 4-29,7-4-19,-7 4-15,0 0-10,0 0-14,6 0-15,0 4-19,2-4-23,-2 4-27,6-1-35,2 1-57,-1-4-127,0 2-102,0 3-55</inkml:trace>
  <inkml:trace contextRef="#ctx0" brushRef="#br0" timeOffset="12531">9774 2597 179,'0'0'163,"0"-4"-45,0 4-29,0-3-17,6 3-8,-6-5-5,0 3 1,0 2 0,6-7 0,-6 2 3,7 2 2,-7-1 3,7 0 1,-7 0-3,6 2 0,-6-6-4,6 4-3,-6 1-7,7-5-6,0 4-4,-1 1-1,1-4 1,-1 3-4,1 1-3,-1-1-2,1-1-5,-1 2 3,8 3-2,-2-3-3,-5 3-5,6 0 0,0-4 0,0 4-1,0 0 0,-7 4-3,8-4-3,-2 3-3,1-3-2,1 3-2,-2 6-2,-4-6-2,-2 4 0,6 0-2,-5 5 0,-7-5 1,7 7-2,-7-3 2,-7 3 0,0 6 1,1-6 1,0 8-1,-14-3 1,7 2-2,0 4 1,-6-2-1,-1-2-2,-6 6 2,6-2-2,1 0 0,-7-2 1,6 2-1,-6-2 0,7 2 0,-1-7 0,1 1 1,-1-2-1,6-2 3,2 0 0,-1-3 2,6-1 1,1-1-2,-1-2 2,7 3 1,-6-3 6,6-2 4,6-2 5,-6 3 6,7-3 8,6 4 11,0-6 3,-1 3 3,2-2 1,6-3-4,-7 0-3,6 4-3,0-4-5,1 0-8,0-4-4,5 4-5,2-3-5,-1 3-1,0-5-2,6 3-3,-5-2-3,-1 4-4,6-4-11,-5 0-23,-1 4-34,-1-3-35,-5-1-33,0 0-35,-1 0-33,1 2-45,-8-6-58,8 1-106,-6-5-63,-8 5-30</inkml:trace>
  <inkml:trace contextRef="#ctx0" brushRef="#br0" timeOffset="13030.6">10536 2546 78,'0'-7'428,"0"-1"-118,0-3-95,0 8-51,-7-4-31,7-2-19,0 6-13,-6 0-14,6-5-11,-7 8-13,1-3-14,-1 3-16,-5 0-10,-2 3-10,1 1-3,-13 3-3,6 1 0,-6 3 0,7-1-2,-7 2-1,6-2 1,1 1 1,-1 0-3,0 3 1,8-2-1,-2-1-1,2 3-1,5-2 1,1-1-2,6 0 0,0 0 1,0-4-1,6 4 0,1-4 0,5 1 1,2-2-1,-2-2 0,8 0 1,0 0-2,5-4-3,2 3-1,-7-3-1,-1-3 0,7 3-1,-6 0 1,-8 0-2,8-4 2,-14 4 3,8 0 3,-14-4 0,6 4 1,-6 0 1,0 4 1,-6-4 3,-8 4 1,2 3 0,-8 1-1,1-1 0,-7 3 0,0 2 0,-1-1 1,1 0-1,7 3-2,-7-2-1,6 3-1,8-1 2,-2-3-2,1 3 0,0-3-1,0 4-1,7-5 3,0 6-2,6-5 1,-8-4 1,8 5 0,0-2 1,8-3-1,-2 5 1,0-5-2,0 0 3,8 0-1,-8 1 0,13-5 0,-5 2-1,6 2 1,-1-5-1,1-2-2,6 4-8,-7-4-13,7 0-19,6 0-28,-5-4-31,5 4-43,-6-6-59,7 3-123,-7-5-104,0 4-56</inkml:trace>
  <inkml:trace contextRef="#ctx0" brushRef="#br0" timeOffset="13427.23">10653 3059 262,'0'0'333,"0"0"-119,0 0-72,7 0-41,-1-4-25,7 1-14,0-5-8,1 1-3,-2 0-1,8-2 0,-1 0-3,1-3-1,0 1 2,6-3 3,-13 2 8,7-3 12,-8 1 14,8-1 7,-14-4 4,7 6 3,-6-3 10,0-1 11,-1 2 8,-6 1 2,0-5-6,0 4-5,-6 1 3,-1-5 3,0 9-2,1-5-13,-7 3-12,6 1-13,-6 5-12,1-2-8,-2 1-12,1 3-14,0 4-10,0 0-11,0 0-8,6 4-5,-5 3-4,5-3-1,0 6 0,1-2 1,-1 7-11,1-5 5,0 5 3,6 0 2,-7 3 1,7 1 2,0-2 0,-7 2-1,7-1 8,7 1-4,-7-2-2,7 2 1,-7 0-1,6-5 0,-6 5 0,6-5-1,7 1 0,-6 0 0,6 0 0,0-5 0,0 2-3,13-2-13,-7 1-28,1-3-43,6-1-56,1 1-56,5-6-54,-6 3-53,7-2-58,6-3-89,-7 4-129,1-4-40,-1 0 10</inkml:trace>
  <inkml:trace contextRef="#ctx0" brushRef="#br0" timeOffset="13860.48">11396 3626 140,'0'-8'482,"-7"6"-130,1-2-123,0 1-76,6-1-41,-7 0-26,0 4-14,1 0-9,-7 4-9,0 0-5,0-1-7,-1 9-4,-5-6-6,0 9-4,-1 0 0,1-1 1,-7 4 2,-1 0-3,1 5 2,0-1-2,1-1-1,-2 2 1,-5 2-5,6-3-2,0 4-4,-1-1-1,1-2-4,7 2-1,-1-3-3,0 0-2,2-3-3,-2 3-11,7-5-15,6-1-21,-6-2-24,13 1-23,-6-4-31,6 0-36,6-8-45,0 5-70,1-8-126,6-4-67</inkml:trace>
  <inkml:trace contextRef="#ctx0" brushRef="#br0" timeOffset="14080.88">10927 3626 149,'-6'0'486,"-1"0"-147,0 0-120,7 4-71,-6 4-40,-1-1-19,7 0-8,0 1 2,0 2 9,0 1 5,7 4-1,6-1-3,-6 1-2,5-1-9,2 6-9,5-3-12,-6 2-14,6-4-15,1 3-8,0 0-7,5 0-10,-5 1-21,0-1-29,-1 1-31,7-1-39,-6-3-46,6-1-64,0 0-111,-7-2-130,8-5-63,-1 3-19</inkml:trace>
  <inkml:trace contextRef="#ctx0" brushRef="#br0" timeOffset="14639.78">12210 3770 352,'0'0'293,"7"0"-100,0 0-64,-1 0-33,0-4-18,8 0-7,-1 1-5,-1-5-3,2 4-3,5-6 4,-6 3-3,7-5 1,-1 1 3,1 0 8,-1-4 14,1 4 18,0-4 28,-8 1 30,2-1 35,-1 1 20,-1-5 1,-5 6-2,0-3-11,-1-2-15,-6 3-26,6 1-36,-12-1-38,6 1-27,-6-1-14,6 4-11,-14 0-11,8 3-8,0 1-7,-7 1-2,-1-2-5,2 4-3,-2 4 1,2 0-6,-8 4 0,7-1-1,-7 4-2,8 4-2,-8 1 2,0-1 3,7 7-3,1-4 1,-2 5 2,1 3-1,0-1 6,0 6 1,0-2-3,6 1-2,-5 3 1,5-4 4,0 8-1,1 1 2,-1-5-5,1 4 0,0 4 0,-1-4 2,7 0 1,0-1-3,7 5-3,-1-5 0,0 2 2,7-5-1,1 0 1,5 0 1,0-2 8,1-2-2,13-7-3,-7 4-4,13-7-4,0-4-8,0 0-13,13-4-30,-6-3-56,5-4-64,2 0-61,-1-4-60,1-3-71,-8-4-101,7 0-148,-13-7-56,0-1-3</inkml:trace>
  <inkml:trace contextRef="#ctx0" brushRef="#br0" timeOffset="15166.17">12699 2462 293,'-6'-4'273,"-1"1"-96,1 3-59,6-4-31,-7 4-16,-6 0-10,7 4-6,6-4 0,-14 7-8,8-5-3,0 6-2,-1 1-2,1 1 1,-1 0-1,0 2 0,1 2 0,0-2 4,-2 5-2,2-2 0,0 4-3,-1-1-4,1-4 1,6 5-3,-7 0-4,1-2-4,6 2-2,-7-1-2,7 5-2,-6-5-2,6 0-3,6 0-3,-6 1 1,7-2-4,-1 2-1,1-1-2,-1 1-2,7-4 0,1-1-1,5-3-5,-6 0-14,6-4-17,7-2-21,-6-3-27,6-2-34,1 0-40,-2-7-73,-5 0-121,6 0-84,-6-4-41</inkml:trace>
  <inkml:trace contextRef="#ctx0" brushRef="#br0" timeOffset="15345.97">12686 2213 253,'-6'-8'477,"-1"4"-167,7-3-118,0 7-68,0-3-45,0 3-25,7-5-17,-1 10-13,7-5-19,7 3-23,0 1-27,5 3-33,-5-3-47,6 3-74,0 0-142,0 0-88</inkml:trace>
  <inkml:trace contextRef="#ctx0" brushRef="#br0" timeOffset="15724.81">12966 2348 287,'-6'-7'526,"6"-4"-152,-6 7-105,6-3-45,6 0-21,-6 2-10,0-1-13,6 2-14,8 0-14,-8 0-20,7 4-24,0-4-26,0 8-31,7-4-24,-14 4-12,7 4-6,0 3-4,-6-1-5,-1 2 3,0 5-2,-6-2-1,0 8 1,0-6 0,-6 5 0,0 5 1,-1-1 0,-6-1-2,0-4-1,-7 6 1,8-2 0,-8 1-1,7-1-1,-7-3 2,0-4 0,1 4 1,-1-4 1,2 5 0,-2-8 2,6 3 2,-5-4 1,13-3 1,-8 0 4,8-3 2,0-1 5,-1-3 4,7 2 7,-7-2 7,14-4 9,-7 4 2,7-4 10,5 0 4,8 0 0,-1 0-1,7 0-8,7-4-7,-1 0-11,2 4-23,5-2-42,-7-6-50,7 4-60,1 1-55,-1-1-52,6-4-52,1 1-61,-7 0-78,-1-4-125,2 0-39,-7 4 9</inkml:trace>
  <inkml:trace contextRef="#ctx0" brushRef="#br0" timeOffset="16453.09">13461 2835 62,'-6'0'239,"6"4"-62,-7-4-44,7 0-28,-6 0-12,6 0-8,-6 0-2,6 0 0,-7-4-1,0 4-5,7-4-2,-6 0-3,0 4-1,6-2-1,-7-2 1,7 0 1,-7 0 0,7 1 0,0-5 3,-6 1 5,6 0 8,0-4 8,0 0 5,0 0 3,0-4 0,0 0 1,0 0 1,-7-3 1,7 0 1,0 0-7,0-1-5,0 1-3,0-4 2,0 1-3,-6-1-4,6-1-12,0 2-13,0-2-9,0 0-1,0 2-9,0-1-8,6 0-8,-6 0-5,7 5-2,-1-2-2,1 0-5,0 2-10,5 1-2,-5 5-3,6 1-1,-7-2-1,7 9 1,1-5-3,6 5-2,-8 0-1,8 3-5,-1 0-2,1 3-12,0 0-8,-1 1-9,-6 3-9,0 1-4,0 4-9,-6-3-8,-1 7-6,0-5 1,-6 3 9,-6 1 6,0 4 10,-1-5 7,0 1 11,-5 2 11,-2-2 14,-5-1 6,6-2 2,0 3 3,-7-8 1,1 5 0,5-6 1,-4 2-1,4-2 0,-6 3-1,7-6-5,1 4-17,-2-3-29,8-1-34,0 1-37,-1 0-38,7-4-40,0 4-44,0-1-53,13-3-104,-7 4-93,8-4-41</inkml:trace>
  <inkml:trace contextRef="#ctx0" brushRef="#br0" timeOffset="16837.45">13637 2963 151,'14'-7'374,"-8"-1"-126,7 1-87,0-3-45,0-5-27,1-1-10,4 3-8,2-3-4,-7 2-6,7-4-5,-8 4-4,2-5-2,-1 1-1,0-1 5,-6 0 5,-1 2 7,0 2 4,-6-3 4,0-1 5,0 5 9,0-1 20,0 4 17,-6 0 11,6 0 1,0 8-1,-6-5-8,-1 5-8,7-1-17,-13 4-27,6 0-27,-5 0-21,-2 4-14,2-1-9,-2 5-2,-5-2-2,5 6-1,2-1 0,-2 0 0,2 3 0,5 1 0,-6 0 0,0 3 1,7 1 2,-1 2 0,0-2 1,7 2 3,-6 2 0,6-2 2,6 1-1,1-3 1,0 3 0,-1-4 0,7 0 0,7 1-2,0-4 0,-2-1 0,9-3-17,-1 1-36,0-3-51,0 0-53,7-2-57,-1-4-67,7-3-99,-6 0-173,-1-3-77,1 3-18</inkml:trace>
  <inkml:trace contextRef="#ctx0" brushRef="#br0" timeOffset="17620.47">14719 3850 357,'-6'0'275,"6"0"-98,0 0-62,0 0-36,0 0-20,0 0-14,0 4-7,0-4-8,0 0-6,0 0-1,0 0-3,0 4 1,0-4 3,6 2 5,1-2 7,-1 4 8,14 0 5,-8-4 4,15 4 2,-1-4-3,6 3-2,7-3-9,1 0-8,5 0-5,1 0-7,6 0-3,6 0-5,1 0-2,6 0-1,1 0 1,-1 0 1,6 0 1,2 0 2,-2-3 3,0 3 6,-6-4 5,8 0 6,-8 4 5,-7-4 4,1 2 0,-8-2-1,-4 4-3,-9-4-3,2 0-5,-15 1-7,2-1-1,-8 0-4,-6 4-3,1-4-10,-8 1-24,0-1-34,-6 1-36,0-5-44,7 5-56,-7-8-83,0 7-167,0-7-80,0 3-22</inkml:trace>
  <inkml:trace contextRef="#ctx0" brushRef="#br0" timeOffset="17970.27">17547 3106 76,'0'-8'540,"0"2"-59,0 2-169,0 0-108,0 4-65,0-3-43,0 3-31,0 3-21,0 1-17,0 0-7,6 2-3,-6 6-2,7-1 0,-7 3 2,7 5 5,-1-2 4,1 3 3,-1 6 10,1-1 11,-1 0 8,7 9 4,-7-5 4,2 8-1,-2-1 4,0 4-3,1 1-7,-1-1-11,1 0-8,-1 1-6,1-1 9,-1 0 15,1-3 6,0 0 5,-1-1 3,0-3 0,1-1 1,0 3 0,-1-6-17,0-4-31,1 0-54,-1 1-64,1-4-65,0-3-65,-1-1-76,0-3-119,2-1-141,-8-2-77,0-2-12</inkml:trace>
  <inkml:trace contextRef="#ctx0" brushRef="#br0" timeOffset="18958.11">9454 5312 367,'-13'-4'298,"7"0"-126,-8 4-74,2-4-39,5 4-16,1-3-2,-1-1 3,0 4 3,7 0 1,-6-2 2,6 2 2,0 0-5,0 0-7,0 0-11,0-5-8,0 5-6,0 0-7,6 0-2,1 0 0,0-3-3,6 3 1,-1-4 3,8 4 0,0-5 5,6 2 1,-1 3 3,8-3 1,0-1 3,6 0 2,0-2 1,7 6-2,-1-5 2,8-2 2,5 3 1,1 1 5,6-4 11,6 3 20,2 0 24,4-3 25,2 0 22,5 2 19,7-1 18,0 2 6,8 0-5,-2 1-18,1-2-20,-1 2-25,8 3-27,-1 0-23,1 0-18,5 0-19,-5 3-10,-1-3-5,7 5-9,0-2 3,-1 1-1,1 0-1,-1 0-1,8-2 3,5 3 0,-5-2 0,13 1 13,-1-1-11,6-3-5,2 4-1,-2 0 2,8 0 3,-1-4 1,1 3-1,5-3-10,-6 4 7,7-4 2,-6 0-1,0 0-2,-2 0-3,-4-4-1,-2 4 3,-5-3 0,-1-1 1,-6 0 2,-1 0 0,-5 1-2,-1-1 1,-7 1-2,-5-4-2,-1 3-1,1-4 3,-8 0 4,1 1 1,-7 0 4,0 0-4,7 3 5,-7-3 2,0-1 0,0 2-3,1 1-4,-1-2 1,-6 3-4,-7 1 2,0-1-1,-6 1-4,-7 3 1,-6-4 1,-7 0 2,-6 0-1,-14 4 0,1-3 4,-7 3 3,0-4 14,-13 4 15,0-3 12,0 3 9,-7-5 3,1 5 1,-7-2-6,0-2-19,0-4-44,-13 5-64,0-1-73,0-4-69,-6 1-58,-7 4-64,-7-4-85,0-1-162,-6 0-65,-13 2 2</inkml:trace>
  <inkml:trace contextRef="#ctx0" brushRef="#br0" timeOffset="19681.65">12283 5605 252,'6'-5'415,"-6"-1"-132,6-2-105,-6 1-56,6-1-30,1 1-13,0 0-2,-1 0 1,7-1 3,-6 1 2,12 4 6,-5-4 3,5-2 1,1 6 0,6-4 6,0 3 4,6 1-4,-5 3-5,5-3-6,-7 6-7,2-3-8,-1 7-14,0-3-16,0 7-16,-13 0-11,7-1-3,-8 2-6,2 5-4,-8-2-2,1 4 0,-7-1-1,0 5 0,-7-2 2,-5 4-1,-8 2-1,0-2 0,-6 1 0,0 3-1,-6 0 1,-8-3 1,1 3-4,0 1 0,0-5 0,-6 0 1,-2 2 2,2-6 1,-1 2 1,1-5-1,-1 0 1,1-4 6,6-2 6,7-5 9,-2 1 8,9-8 11,-1 2 13,-1-4 12,14 2 11,-6-8 2,13 4-2,-8-7-2,8 5-8,6-6-10,0 1-15,6 0-9,0-3-13,8-1-6,-1 3-7,6-2-2,1 3-2,6 0-1,0 1-2,0 2-1,0 4 0,0-3 0,1 3 0,5 4-1,-6 4 1,0 0-1,-7 3-1,8 1 2,-7 2 3,5 1-1,-5 4-2,0-1 0,-2 5 0,2-1 2,0 1 0,-1-2-4,1 2 1,0 3-1,-1 0 4,-6-3-4,6 1-1,1 3-1,0-4-6,-7-1-28,7 0-41,-1 0-47,-6-3-56,6-5-49,1 2-49,6-5-53,0-3-65,1-4-102,-2 0-65,1 0-19</inkml:trace>
  <inkml:trace contextRef="#ctx0" brushRef="#br0" timeOffset="19993.24">13181 5876 514,'-6'-4'514,"6"1"-178,-6 3-136,6-4-81,-7 4-50,7 0-22,0 4-3,0-1 3,0 1-1,0 6 4,0-2 5,0 7 4,0-4 4,0 3-2,7 1-8,-7 3-7,6 1-3,-6-5 3,6 8-1,-6-3 2,6-1-3,-6 0-1,8 4 5,-8-3 5,6-1 1,0 3-1,-6-2-4,7 0-4,0-5-4,6 5-4,-1-5-11,2-3-7,-2 0-8,8 0-4,0-4-3,-1-2-15,1-2-20,6-3-33,0 0-40,0-8-42,-7 1-38,8-4-39,-7-4-39,5 0-35,-12-2-51,6-2-100,-5-3-44</inkml:trace>
  <inkml:trace contextRef="#ctx0" brushRef="#br0" timeOffset="20149.64">13318 5646 490,'-6'-12'546,"-1"9"-172,1-5-141,6 5-84,-7-1-49,7 0-26,0 4-22,0-4-14,0 4-12,7 0-3,-1 0-14,7 4-21,0 0-29,7 0-32,-1-1-31,1 1-35,6 0-45,0-1-79,-7 0-132,7 2-68</inkml:trace>
  <inkml:trace contextRef="#ctx0" brushRef="#br0" timeOffset="20436.54">13775 5663 62,'0'-3'486,"-7"-5"-96,7 5-133,0 0-84,-7-1-43,7 4-25,0-5-13,0 5-9,0 0-13,0 0-11,0 0-7,0 5-9,0-1-4,7 2 0,-7 2 8,0 3 9,7 3 15,-1-3 24,-6 4 21,6 3 16,-6 1 14,6 3 9,-6-4-2,8 4-8,-8 0-9,0 3-16,6 1-17,-6 4-17,6-5-17,-6 4-17,7 1-11,-7-5-7,6 5-7,-6 0-13,7-1-11,-7 0-20,7 0-27,-7 0-35,6-3-44,-6-1-49,6-3-46,1 0-41,0 1-36,-1-9-27,0 1-21,1-5-34,0 2-58,-1-5-62,1-3-19</inkml:trace>
  <inkml:trace contextRef="#ctx0" brushRef="#br0" timeOffset="20815.18">13924 5938 224,'0'-14'546,"0"3"-80,0 0-180,7-5-110,-1 6-58,0-1-33,8 0-17,-1 3-6,0-2 0,6 2 4,1 5 5,6-1 1,-7 0-1,7 0-8,-6 4-8,6 4-16,-7 0-14,1 0-8,-6 3-10,-2 3-5,1 2-6,-13-1 1,0 0-3,0 4 0,-6-1 2,-7 5 0,-7-5 0,0 4 2,1-3 1,0 4 1,-8-2 0,8-2 1,-7-1 2,6-2 4,0 3 5,8-4 6,-1-3 9,6-2 9,-6 5 9,7-3 11,6-2 10,-6 2 9,6-1 7,6 1 2,0 3 2,1-4 0,6 5 0,6-6-8,7 6-8,1-5-11,11 5-10,2-2-7,-1-3-10,6 5-11,7-5-8,-5 0-6,4 0-1,8-3-3,-7 3-4,7-3-13,0-1-30,6-3-55,-7 4-66,1-8-65,0 1-77,-1-1-114,-13-3-159,2-1-83,-9 1-22</inkml:trace>
  <inkml:trace contextRef="#ctx0" brushRef="#br0" timeOffset="21878.14">18009 2048 175,'0'-4'396,"-6"4"-135,6-4-97,6 4-54,-6-4-35,8-3-19,4 4-11,-5-4-5,13-1-4,-2 0-4,2 2-1,7-3-1,-1-1-2,6 3-1,1-5 3,-7 5 1,6 0-2,1-4 4,-1 4 4,-5-1 5,-1 2 3,0 2 1,-1-4-4,-5 5-3,-6-1-3,5 4-5,-6 0-4,0 0-6,0 0 0,0 4 0,0-1 0,0 5 0,0 2 1,-7 5 3,8 0 1,-8 3 6,7 3 7,-6 2 7,-1 6 8,1 4 11,-1 3 18,1 10 15,0 0 14,-1 6 5,0 2 3,8 5 7,-8 3 7,7 8-3,7 0-14,-8 10-17,8 1-13,-7 7-10,7 4-12,-8 6-19,8 8-11,-6 5-8,-8 6-6,7 8-3,-7-2-4,1 13-4,-1-1-3,1 1-5,-7 7-9,6-3-6,0 2-11,2 2-14,-2 2-15,0-2-12,1-6-17,6 2-16,-6-5-14,5-3-13,-5-4-4,6-4-1,0-3 5,0-8 4,0 1 5,-6-11 15,6-3 14,-7-10 11,8-5 12,-14-9 11,6-2 9,-6-12 11,-6-3 12,6-8 9,-14-3 14,8-11 21,-14-5 28,7-3 28,-7-2 37,-6-10 30,1-1 23,-9-2 15,-4-3 5,-1 0-9,0-7-23,-7-1-21,-7 1-37,-5-8-26,0 4-21,-1-3-19,1-5-13,-7 1-7,6 0-7,0-5-13,7 2-18,6-5-42,7 1-69,6-9-74,7 5-73,14-8-77,5-6-107,14-2-141,11-2-68,9-8-12</inkml:trace>
  <inkml:trace contextRef="#ctx0" brushRef="#br0" timeOffset="22359.09">20095 4081 154,'-6'-4'465,"6"4"-146,-7-3-118,7 3-64,-7-4-36,7 4-24,0 0-14,0 0-7,0 0-4,7 0-2,-7 4-2,13-1 0,-7-3-6,8 8-2,-2-5-1,8 1-1,-1-4-2,7 3-5,1 2 1,-1-2-3,6-3 0,-6 3 0,7-3 2,0 0-1,-7 0 5,6 0 7,1 0 1,-1 0 4,1-3 4,-1 3 1,-6-3-3,1 3-1,-1-5-5,-7 5-9,1-3-6,-8 3-9,8 0-25,-14-4-33,8 4-37,-1-3-38,-7 3-35,1 0-37,0-4-42,-1 4-42,-6-4-57,0 4-108,-6 0-51</inkml:trace>
  <inkml:trace contextRef="#ctx0" brushRef="#br0" timeOffset="22562.49">20219 4275 296,'-13'7'452,"6"-3"-156,7-1-97,-7 4-48,7-3-13,7 4 3,0-5 22,6 5 24,-1-2 29,8-1 14,6-2 3,0 6-2,7-6-14,0-3-26,13 3-30,-8 1-31,8-4-33,0 0-23,-1 0-16,7 0-20,-7 0-8,8 0-6,-1 0-4,-7-4-7,-5 4-5,-1 0-3,0 0-7,-13-3-10,0 3-26,-6 0-48,-7 0-62,0 0-58,-7 0-59,1 0-57,-7 0-58,0 0-70,-7-3-142,-6 3-45,-6 0 13</inkml:trace>
  <inkml:trace contextRef="#ctx0" brushRef="#br0" timeOffset="29020.06">14432 2743 88,'0'0'186,"-6"-3"-47,6 3-41,0-3-33,0 3-20,0-4-13,0 4-7,0-4-5,0 4-5,0-4-3,6 4-2,-6-4-3,0 4-1,0-3-2,0 3 2,7-4 4,-7 4 3,0 0 3,0-4 2,0 4 6,7 0 1,-7-4 6,0 4 4,0 0-1,0-2 1,0 2 2,0-4 3,6 4-3,-6-4-3,0 4-3,0-4-3,0 1-2,6-1-2,-6 0-4,6 4-5,-6-4-2,8 1 0,4-1-5,-5-3-1,6 4-1,-6-5-1,13 4-1,-8 1 2,2-5 0,5 5 0,-6-4 1,6 2 0,1 2 0,6-4 1,-7 3 2,7-3-1,1-1 0,5 0 1,1 6 0,-1-5 0,8-1 1,-1 0 0,-1-3-1,1 4 2,7 0 1,0-4 0,0 4 0,6 0 0,-7-5 1,8 1 0,-1 5 0,-1-6 1,-5 5-1,7-4 3,-14 3 5,6 0 4,-5-1 0,-8 1 1,-6 0 5,0 1 10,-7 0 15,-5 3 14,-1 1 7,-7-6 0,0 6 0,-6-4 0,0 0-5,-6 4-14,-7-6-17,0 6-21,-6-1-14,-7 1-8,-7 3-7,1-4-4,-8 4-1,7 0-1,-6 4-2,7-4 0,-1 0 2,7 0 3,6 0 2,1 3 4,6-3-3,0 0-3,7 0-1,6 0-2,6 0 0,1 0-4,5 0 0,2 0-2,12 0 1,0 4 6,-1-1 0,9 1 2,-2 1 4,1 1 0,-7-2 2,7 3 1,-7 5 0,6-5 1,-13 3-1,7 2 2,-6-2 0,-7 1 0,1 5 0,-8-7 0,-6 8-1,0-3 2,0-3 0,-14 3 1,2 5-4,-8-4-13,1 2-20,-7 2-26,-1-1-32,1 1-44,-6-1-80,-1 0-171,1 0-82,-7 1-42</inkml:trace>
  <inkml:trace contextRef="#ctx0" brushRef="#br0" timeOffset="37718.3">5707 9700 294,'-6'-3'295,"0"0"-109,-1 3-64,0-4-31,1 4-19,0-5-14,6 5-4,-7-3-2,7 3-7,-7 0-9,7 0-9,0 0-7,0 0-2,-6 0-1,6 0-4,0 0 0,0 0 0,6 0 3,-6 0 5,0 0 5,7 3 4,0-3 7,-1 0 8,7 0 7,0 5 4,0-5 7,7 0 6,0 0 3,-2 0-1,9-5-5,-1 5-6,0-6-6,7 2-4,-1 0-11,7 1-13,-7-5-8,8 4-5,-1 1-7,-6-1-11,-1 1-19,1-1-29,5 1-25,-5 3-32,-7 0-35,0 0-48,1 0-78,-8 0-126,-12 3-72,-1 1-30</inkml:trace>
  <inkml:trace contextRef="#ctx0" brushRef="#br0" timeOffset="37851.2">5772 9921 271,'-18'6'424,"10"-2"-169,-4 1-112,5-2-60,7-3-30,-7 3-14,14 1-2,-7-4 1,13 4-2,7-8-3,-1 4-2,7 0-2,14-4-10,-1 1-19,6 0-25,13-2-43,-5 1-85,12-2-163,0-5-91,0 3-53</inkml:trace>
  <inkml:trace contextRef="#ctx0" brushRef="#br0" timeOffset="38530.06">7708 10243 340,'-6'0'358,"-2"3"-150,8-3-92,0 0-51,0 0-26,0 5-14,8-5-5,-8 0 1,12 2 1,2-2 0,-2 4 3,1-4 2,7 0-1,0 4 1,-1-4 0,1 0-2,6 0-4,-6-4 1,5 4-3,1 0-1,-6-4 3,6 2 2,1-3-2,-2 2 3,-5-1 6,6-3 5,0-1 11,-7 1 10,1 0 12,0 0 8,-1-4 11,-6 3 15,0-3 19,0-1 22,-6 2 15,-1-1 2,0 1-3,-6-2 3,0-3-6,-6 5-9,0-1-23,-1 3-28,-6-3-23,0 0-13,-7 4-12,0 0-17,-5 0-7,-1 2-11,0 2-3,0-1-2,-7 4-2,7 4-2,-7-4 0,7 3 0,-6 5-2,-1-2 1,1 2-1,6 4 2,-7 2 0,0-2-2,7 2 1,0 1 1,0 2-2,1 2 0,-2-1-1,1 5-1,6-1 2,1-1 0,0 1-2,-1 1 0,1 2 2,5-4-1,2 6 1,5-2 1,0 5-1,1-5 1,-1 4 2,7 2 0,7-2 3,-1-4 0,1 4-4,0 1 2,5-1 0,2 0 1,5 0-2,1-4 1,-1 1-2,7 0 1,0 0 4,0-4-4,0-1-1,0-2 0,7-4 0,-1-1-1,7-2 0,-6-1-1,7-4-1,-2 0-6,1-3-16,7-4-26,-7 0-47,7-4-55,-7 1-57,0-4-55,7-1-56,-7-7-70,0 1-143,-7-5-76,1-3-17</inkml:trace>
  <inkml:trace contextRef="#ctx0" brushRef="#br0" timeOffset="38931.22">8203 9370 454,'-6'-6'372,"-1"-2"-134,7 5-84,0-5-44,-6 4-24,6 4-21,0-2-14,-7-3-10,7 5-9,0 5-10,0-5-7,0 2-6,0 6-4,-7-1 0,7 1 7,0 3 4,0-1 7,-6 5 8,6-1 11,-6 1 10,6 4 8,-8-1 5,8-3 2,-6 7 1,6-4-5,-6 0-3,6 1-11,-6-1-10,6 0-7,-7 0-4,7 1-8,0-1-7,0 1-4,0-5-2,0 1-3,0-1-1,0 1-1,0-4-2,0 0-7,7-3-13,-7 3-17,6-4-22,0-4-28,8 1-34,-2 0-47,2-8-70,-1-3-150,-1 0-77,2-4-46</inkml:trace>
  <inkml:trace contextRef="#ctx0" brushRef="#br0" timeOffset="39122.96">8262 9126 8,'-7'-12'487,"7"5"-99,0-1-151,0 6-86,0-6-46,7 1-28,-7 3-19,6-4-14,1 5-10,6-1-9,-1 1-8,2 3-12,-1-4-17,0 4-20,6 4-26,-5-4-41,12 0-65,-7 3-145,1-3-94,0 0-52</inkml:trace>
  <inkml:trace contextRef="#ctx0" brushRef="#br0" timeOffset="39474.05">8496 9092 373,'0'-7'428,"-6"4"-153,6-5-101,6 4-51,-6-3-27,7 4-19,6-4-9,0-1-8,7 4-7,-1 1-9,1-1-6,6 0-6,0 4-8,-1 0-4,1 0-5,1 4-4,-7 0-1,6-1-1,-14 5-1,8 3-2,-7-4-2,1 8 0,-8 0-1,-6-1 2,0 3 2,-6 2 0,-2 3 0,-4 0 3,-8 0 1,1 4 2,-7-1-1,-1 1-2,-5 0 3,-1-1 0,1 2 3,-1-2 5,7-4 6,0 2 6,0 0 5,6-6 4,1-3 0,-1 5-1,7-8 0,0 0-8,0 1-7,7-2-5,6-3-4,-7 1-2,7-4-4,0-1 5,7 2 3,-1-3 6,1-2 3,12 4 1,0-4 1,8-4-3,-1 4 1,6-2-7,7-3-6,1 2-10,-1-1-24,7-4-29,-1 5-37,1-5-36,-1 2-42,1-3-52,-7 2-79,0 0-165,0-4-77,-7 4-22</inkml:trace>
  <inkml:trace contextRef="#ctx0" brushRef="#br0" timeOffset="39876.41">9317 9199 135,'7'-11'515,"-7"-1"-122,0 5-120,0 0-64,0 0-38,-7-1-22,1 1-18,0 3-14,-1 1-12,-6 3-16,-1 0-17,-5 0-17,0 3-16,0 1-9,-1 3-8,-7 1-6,15-1-7,-8 5-5,6-5-4,2 3 0,-1-2 0,13 3 4,-7-1-4,7 2-2,0-5 0,7 3 0,-1-2-1,1 3 0,5-3-1,-4 2-4,4-3 2,2 2 1,-2-3 1,-5 2-3,6 0 1,-6-1-1,-7 1 1,0-2 0,0 5 1,-7-3 0,0-2 3,-6 6 1,-6 3 1,6-5 1,-7 1 0,1 4-1,-7-5 3,12 2 4,-5-5 3,6 0 2,0 1 3,0 0 1,6-2 0,1-1 2,0 2-3,6-7-4,0 7-2,0-3-2,6 0-2,0-1 0,8 1 0,-1-4 0,6 3 0,0-3 0,8 0-3,5 0-6,1 0-15,-7-3-20,14 3-23,-8-4-27,1 1-26,5-1-24,-11 0-28,5-3-32,1 3-37,-7-4-72,0 2-114,0 2-46</inkml:trace>
  <inkml:trace contextRef="#ctx0" brushRef="#br0" timeOffset="40280.32">9415 9514 225,'-6'4'397,"6"-1"-151,-7 1-97,7-1-52,0 1-27,0-4-8,7 3-1,-1 1 0,0-4-2,8 5-4,5-5 2,-6 0-11,7-5-7,5 1-6,-5 1-7,7-4 0,-1 0 4,-7-1 4,7-3 4,-6 1 15,6-2 17,-7 1 15,-5 0 20,-2-1 25,2 2 15,-2 0 6,-5-6 1,0 6 1,-7-2-9,0-3-9,0 5-17,0-1-25,-7 1-21,0-2-13,1 4-10,-8-3-12,8 5-7,-6 1-7,-2-2-6,1 3-6,1 4-2,-2 0 0,8 0-3,-8 0-3,2 4-2,-1-1-2,-1 6-1,8-3 0,-7 2-2,6 0 0,1 2 0,0 1 1,-1 4-1,0 0 1,1-1 1,6 1 1,-7 4 0,7-5 1,0 4 1,0-4 0,0 2 2,0 2-2,7-3 0,-7-1-1,6-2 0,1 2 0,0-3 2,5 1 1,-5-3-1,6 3 1,0-2 2,0-3-1,6 1-6,1 0-18,6-4-41,1 3-61,-1-4-67,6-3-66,1 4-77,6-4-171,-1-4-104,8 1-62,-7-1-4</inkml:trace>
  <inkml:trace contextRef="#ctx0" brushRef="#br0" timeOffset="41151.9">11462 9056 64,'0'-11'476,"-8"4"-134,8-1-130,0-3-76,-6 4-39,6 0-15,-6 3-10,6-4-8,-7 5-6,7-5-7,-7 4-5,1 2-6,-1-3-5,1 2-8,0 3-7,-8 0-2,2 0-4,5 0 0,-13 3 1,7 2 3,-6 1 0,-1 2 3,1 3 1,-7 3 2,0 1 0,-7 0 3,7 3-1,-6 4 1,-1 0 1,0 4 1,1-4 1,-1 7 1,-6 0 1,6 5-1,-6 2 0,1 5-3,5-1 1,-7 7-1,1 2 0,1 5-2,-2 1-2,1 3 0,-6 5-4,5 3-1,1-1-3,0 8-2,0-2-1,0 2-3,0 0-1,7 0-5,-1 0-1,1 5 1,12-5 0,0 4-1,1-1 0,13 6 1,6-10-1,0 6 2,12-2 2,8 1 0,-1-4-4,13 4-1,1-8-1,7 5-4,-1-4-3,6-4-9,7 1-14,0-6-13,1-2-13,6-4-10,6-8-17,0 1-19,0-9-21,13-5-23,-6-1-32,12-8-63,0-6-154,1-5-85,-6-6-32</inkml:trace>
  <inkml:trace contextRef="#ctx0" brushRef="#br0" timeOffset="41859.83">11487 9815 73,'-7'0'289,"7"-4"-78,-6 4-68,6-5-43,0 2-25,-6 0-15,6-1-6,0 0 0,-6 1 0,6-1 2,0 0 0,0 0 0,-8 1 1,8-4 0,0 3 1,0 1 1,0-5 5,-6 4 9,6-4 5,0 5 6,0-3 9,0 1 11,0-2 10,-6 3 13,6 0 11,0 4 9,0-3 7,0-1 3,0 4-7,0 0-12,0-4-15,0 4-19,0 0-24,0 4-23,0-4-20,0 4-15,0-1-4,0 5-1,0 4 4,0-3 4,0 7 9,0-3 5,0 7 10,0 2 5,0-1-1,0 5-2,0 0-5,0 0-5,0 3-7,0 0-6,0 0-9,0 0-6,0 5-4,0-5-4,0 0-1,0 0-3,0 0 1,0-2-2,0-2 2,0-2 0,0-2 0,0-3 0,6 1-3,-6-2 3,0-5-1,0-1 0,0 0-1,0-4 1,0 0-1,0-7 2,0 4 3,0 0-3,0-4-6,6 4-18,-6-4-52,0-4-88,0 0-84,8-2-84,4-6-99,1 1-191,7-3-96,0-2-35,-2-2 19</inkml:trace>
  <inkml:trace contextRef="#ctx0" brushRef="#br0" timeOffset="42187.19">12139 9946 99,'0'-4'507,"0"4"-81,0-3-161,0 3-104,0 0-58,0 0-30,0 0-20,0 0-8,0 0-7,6 0-7,1 3-5,0 1-1,5-4-5,1 4-2,1-1 0,12 1-1,-7-4-2,7 4 1,0 0 2,7-1 3,-1-3-2,1 0 1,-1 4-1,1-4 0,6 0 1,-6 0-1,6 0-1,0 0 1,0-4-1,0 4 0,0 0 1,-6 0-4,-1-3-2,1-1-3,-1 4-2,-12 0-1,6-4-2,-6 4-5,-7 0-11,-1 0-13,-4 0-23,4-4-27,-6 4-38,2-3-47,-8-1-65,6 0-127,-6 1-98,0-5-53</inkml:trace>
  <inkml:trace contextRef="#ctx0" brushRef="#br0" timeOffset="42429.36">12543 9785 411,'-7'0'419,"7"0"-144,0 0-106,-6 4-54,6-1-27,0 5-9,0-2-3,6 6 2,-6-1 1,0 4 0,7-1-1,-7 9-5,0-6-8,6 6-7,-6 2-4,0 1-3,0 3-2,7-4-2,-7 5-4,0 0-5,6-1-5,-6 0-7,7-4-4,-7 4-4,6-3-5,0 1-2,2-6-4,4 1-2,-5 0-2,0-3-6,6-1-22,-1 1-27,2-5-34,-8-3-42,7 0-62,0-4-112,0-4-144,7 1-79,-8-4-33</inkml:trace>
  <inkml:trace contextRef="#ctx0" brushRef="#br0" timeOffset="43497.93">14387 9462 252,'-6'-7'353,"6"0"-117,0-1-85,0 1-45,-7 3-24,7-2-15,-7 1-9,1 1-8,-1 1-6,-6 3-10,0-4-4,7 4-9,-8 0-1,2 4-1,-1-1 2,-1 1 3,2 4 3,-2-1 2,-5 3 5,-1 2 5,8 2 7,-2 2 1,-6 2 1,8 0 2,-1 5 2,0-3 3,0 6 0,-1-4-2,8 5-1,-7 2-3,6 0-1,1-3-2,0 7 1,-1-4-3,1 4 0,6 0-5,0 0-5,-7 0-1,14 0-5,-7-1-5,6 1-5,1-3-6,-1 3-2,7-4-2,6-4-1,1 2-4,0-2 1,5-6-2,2 2-1,5-6-2,-6 3-3,14-7-14,-7 1-17,5-5-19,-5 0-24,6-4-27,-1 1-31,-4-4-35,5 0-46,-7-7-69,1 0-139,-7 0-70,7-1-23</inkml:trace>
  <inkml:trace contextRef="#ctx0" brushRef="#br0" timeOffset="43929.63">14699 9671 7,'0'-3'364,"0"3"-87,0-4-91,0 4-63,0-4-35,0 4-15,0-4-12,0 4-5,0 0-7,0 0-6,0 0-6,0 0-4,-6 0-2,6 4-3,-6 0 1,6 3 2,-7-3 2,0 6 4,1-1 5,0 1 4,-1 1 1,1 0-4,-1 3 1,0-2 0,1-1-3,0 3-2,6-2-5,-8 2-4,8 1-1,-6-1-1,6 1-3,0-1-4,-6 1-2,6-1-3,0 2-2,6-1-3,-6 0-3,0-1-2,6 4-2,-6-7 0,8 4-2,-2 0 1,0-5 1,1 2-1,6-3-1,-6-1 0,5 0 0,-5-1 0,6 1-2,0-5-3,0 1-11,-6-4-16,6 0-22,0-4-25,-1 1-27,2-1-33,-1-7-47,0 0-72,-7 0-133,7-4-72,-6-3-28</inkml:trace>
  <inkml:trace contextRef="#ctx0" brushRef="#br0" timeOffset="44124.3">14732 9466 434,'0'-6'405,"0"-2"-137,0 4-95,0-1-56,0 2-33,0 3-21,0-3-18,7 3-15,-7 0-11,0 0-12,6 3-10,1 0-11,-1-3-16,0 9-21,2-6-30,4 4-49,-5-3-85,6-1-139,0 2-67</inkml:trace>
  <inkml:trace contextRef="#ctx0" brushRef="#br0" timeOffset="44696.13">15071 9653 126,'0'-4'426,"0"-3"-106,0 4-108,0-1-66,0 0-35,0 0-22,0 1-16,0-4-12,7 2-8,-1 3-9,0-6-5,8 4-3,-8 0-2,7 0-1,-7-3 0,8 5 0,5-3 0,-6-2-1,0 2 1,1 2 1,4 0-4,-4 3-1,5-4-2,-5 4 0,-2 0-5,2 4-2,-2-4-3,-5 3-6,6 5-1,-6-4-2,-1 4-2,0 1-2,-6 3-1,7-2 1,-14 5-2,7 0 2,-6 3-1,0 1-1,-1-1-2,-6 0-1,0 4 1,7-3-1,-14-1 1,7 4 1,0-3 0,-6 2 0,5-3 1,2 1 0,-8-2 1,7 3-1,-1-6 1,2 4 1,-2-3 1,2 0 2,-1-1 0,6-3 2,0 3-2,-5-2 0,12-4-3,-7 1-2,7-1-1,0 0-1,0-4 0,0 3 2,7-3 0,-1-1 7,7-3 5,0 4 2,0-4 2,7-4-1,6 4 2,-7-3-3,7-1 1,7 0-7,-7 1-3,6-1-3,-5 0-4,5 0-11,1 1-20,-7-4-29,0 3-31,0 1-39,0-5-50,-7 4-86,1-6-166,6 2-79,-7 1-28</inkml:trace>
  <inkml:trace contextRef="#ctx0" brushRef="#br0" timeOffset="45220.8">15729 10019 295,'0'-4'361,"0"0"-114,0 2-86,0-3-51,0-2-24,0 4-13,-6-1-5,6-4-4,0 5-4,0-4-5,0 0-4,-7-1-1,7 1 0,-6-4 1,6-1 6,-7 6 1,7-9 0,-7 3 1,1-1 3,0-3 2,-1 2 1,0-1 0,7-3-11,-6 3-1,0-3-1,-1 0-4,7-5-3,-7 5-5,1-4-3,6 3-4,0-2 2,-7-1 8,7-1 10,0 2 9,0 4 4,0-3 3,0 3-3,7-2-3,-7 4-4,6 1-12,-6-1-14,7 3-4,0-2-13,-1 2-8,7 2-6,-6 3-2,5-1-1,-5 1-4,6 3 1,0 1-7,7-1 4,-8 1 1,2 3 4,5 0-2,-5 0 1,4 3 0,-4 1 0,-1 3-3,0-4-2,-6 6-4,-1-3-3,7 2-5,-13-2-5,7 6-7,-7-5-3,0 5-1,0-1 3,-7 0 0,-6 3 4,7-3 5,-8 0 4,1 4 7,-7-1 5,8-2 3,-8-2 1,-6 1 2,7 1 0,-1-1 1,1-4 1,-1 0 0,7 1-1,-6-1 0,5 0-7,8-4-18,-7 5-24,7-4-24,6-1-24,-7 1-20,14 0-21,-7-4-25,6 3-25,7 0-25,0-3-58,0 5-122,7-5-66,-8 0-36</inkml:trace>
  <inkml:trace contextRef="#ctx0" brushRef="#br0" timeOffset="45749.8">15814 10169 84,'0'-3'369,"6"3"-82,-6-5-91,0 3-66,6-6-39,-6 4-21,8-3-9,-2-1-10,0 1-6,1 0-4,-1 0-5,8-1-7,-8-2-3,7-1-5,0 0-1,0 0 3,0-1 2,0 2 1,-7-2 8,8-3 6,-8 5 5,0-5 2,2 4 1,-2-3 4,0-1 4,1 0 3,-7 1 1,0-1 3,0 3 6,0-2 9,0-1 6,-7 5 4,7-1 2,0 3-1,-6-3-2,6 5-7,-6 2-9,6-4-9,-8 5-12,8-1-11,-6 0-12,6 1-9,-6 3-5,6 0-6,-7 3-3,0 1-3,1 0-3,0 2 0,-1 3-1,1 1 0,-1 1 1,0 0 1,7 0-2,-6 0 0,6 4 2,0-5 0,-6 6 3,6-2-1,0 1-1,0-1 2,0 1 1,0-4-2,0 4 0,0-5-1,6 1-1,-6 0-2,6 1 0,1-2-2,0-2 2,-1-1 2,7 1-1,0-5 0,0 1-3,7 0-9,-1-4-15,-5 0-22,4-4-32,2 0-37,7 1-35,-8-5-34,0 1-35,1-4-35,6 0-60,-7-4-102,1 0-56,0 1-25</inkml:trace>
  <inkml:trace contextRef="#ctx0" brushRef="#br0" timeOffset="46079.36">16120 9349 258,'0'-10'432,"0"2"-131,0 4-119,0-4-65,6 5-39,1-1-21,0 0-14,-1 4-9,1 0-6,6 4-2,-7 0 0,7 4 1,7-1 0,-7 3 1,6 2 2,1 3 1,-1-1 1,1 1-4,-7 2-1,7 2-4,-8 3 1,2 4-4,-2-4-3,2 7-4,-8-3-1,1 3-1,-1 1-2,-6 2-2,0-2-1,-6 6 0,-1-3 1,-6 0-2,0 1 1,-7 2 1,1-3 0,-1 0 0,1 0 0,-7-1-3,6 1 0,-6-3 0,6-1-3,1 0-12,0-2-20,6-6-26,-1 1-33,8 0-60,0-3-133,6-5-117,6-3-79,0 1-32</inkml:trace>
  <inkml:trace contextRef="#ctx0" brushRef="#br0" timeOffset="46527.46">16987 9818 420,'-7'-3'325,"1"3"-110,-1-4-72,1 4-42,0 0-21,-2-5-13,2 5-10,6 0-7,0 0-10,-6 0-8,6 0-10,6 0-6,-6 0-4,0 5-3,6-5-1,2 4 4,4-4 3,1 3 1,0-3 4,6 3 0,8-3 1,-8 0-1,8 0 0,-1 4-1,0-4-1,7 0 0,-1 4-3,-6-4 2,13 3 3,-6-3 0,-1 0 0,7-3 1,-7 3 0,8-4 0,-1 0 1,-6 4-3,-1-3-3,-6 0-4,0-1-2,1 4-6,-15-5-11,8 5-17,-7-3-26,-7 0-34,8-1-49,-8 0-77,0-3-159,1 3-91,-7-3-43</inkml:trace>
  <inkml:trace contextRef="#ctx0" brushRef="#br0" timeOffset="46769.08">17195 9656 364,'-7'0'341,"7"0"-125,0 4-87,0 0-46,0 3-26,-6 1-11,6-2-7,0 9 2,6 0-2,-6 1 2,0 1-2,0 4-2,7 2-4,-7 0-5,7 2 1,-1 4-2,1-4-1,-1 2-5,1 2-4,0 0-2,-1 1-2,0-1 0,8-4-6,-8 5-2,0-5-2,1 1-5,-1-4-12,1 0-18,6 0-19,-7-4-33,1-3-60,0-5-106,-1 2-113,0-5-71</inkml:trace>
  <inkml:trace contextRef="#ctx0" brushRef="#br0" timeOffset="48948.33">18830 9308 35,'0'0'76,"0"0"11,-6 0 8,6 0 1,0 0-2,0 0-10,0 0-14,0-3-14,0 3-14,6-3-11,-6 3-9,0-5-7,0 5-6,8 0-1,-8 0 0,0-4 0,0 4-1,0 0-2,0 0-2,0 0-1,0 0-2,0 0-2,0 0-2,0 0-2,0 0 0,0 0 0,0 0-1,0 0-2,0 4 1,0-4 1,0 0 0,0 0 2,0 0 1,6 0 0,-6 0 4,0 0 5,0 0 4,0 0 3,6-4 4,-6 4 6,0 0 4,0 0 3,0 0 1,0 0 0,7 0-4,-7 0-2,0 0-3,0 0-4,0 0-3,0 0-3,0 0-3,6 0-2,-6 0-1,0 0-1,0-3-1,0 3-1,0 0-1,7 0 0,-7-4 3,0 4 1,6-3 3,-6 3 4,7-4 4,-7 4 2,6-3 4,0 3 4,-6-4-1,8 4 1,-2-4 4,-6 4-2,6-4 0,1 1 2,-7 3-1,0-4 1,7 4 3,-7 0-1,0-3-2,0 3-1,0 0-2,0 0-2,0 0-2,0 0-1,0 0-5,0 0-2,0 0-2,0 0-1,0 0-3,0 0 0,0 0-2,0 0 0,0 0 0,0 0-2,0 0 1,0 0 0,0 0 1,-7 0 0,7 0 1,0 0 2,0 0 1,0 3 2,-7-3 1,7 0-2,-6 0 1,6 0-1,-6 4 0,-8-4-1,8 3 0,-1-3 4,-6 4 3,7 0 2,-7-4 1,7 4 0,-8-1 1,8 1-1,-1-1-3,-6 1 0,7-1-2,-7 6-2,6-3-1,-6 2 0,0 0-3,6 2 1,1 1-3,-7 0-2,6 1-1,1 2-1,-1 1 1,-5-1 3,12 4 3,-8 1 1,2-1 3,0 1 2,6 2 4,-6 1 0,6 0 0,-7-3-3,7 2-1,0 6-3,0-5 0,7-1-3,-7 4-1,0-2-3,6 2-2,0-2-3,0-2 2,2 5-1,-2-4-1,0 0 1,7 0-3,1-1 1,-8-1 0,14 1 2,-8-2-1,2-1-2,5-4-1,1 1-6,0-1-13,-1-2-22,0-1-28,8-5-35,-8-1-36,13-2-45,-6-3-72,7-3-136,-7-4-81,7 0-32</inkml:trace>
  <inkml:trace contextRef="#ctx0" brushRef="#br0" timeOffset="49365.49">19450 9334 53,'0'-7'394,"-6"4"-95,6-2-107,0 2-65,0-1-33,-8 0-19,8 4-11,0 0-9,0-3-9,0 3-10,0-3-5,0 3-8,-6 0-7,6 3-6,0-3-1,0 3 0,-6 5 4,0-5 4,-2 5 4,8-1 5,-6 4 5,0 0 6,-7 1 2,6 2 1,0 1 1,1-1 0,0 1 0,6 2-1,-8 0-1,2 0-5,6-3-3,-6 5-2,6-4-4,0 4-4,0-5-3,6 1-3,-6 2-3,6-1-2,2-3-2,-2 3-2,0-2 0,8-3-2,-1 0-2,-1 3 0,8-5 0,-6 1 0,-2-3-3,8 1 1,-1-4-1,1-1-6,0 2-10,-1-3-19,1-4-22,6 2-24,-7-8-23,-6 4-37,6-4-52,1-3-93,-7-4-110,0 5-55</inkml:trace>
  <inkml:trace contextRef="#ctx0" brushRef="#br0" timeOffset="49569.62">19535 9126 175,'-7'-4'498,"7"0"-92,0 0-142,-7 4-90,7-3-53,0 3-31,0 0-23,0 0-15,0 0-12,7 0-10,0 0-18,-1 3-25,1 1-24,5 0-26,2 0-35,5-4-52,-6 2-96,7 3-131,-7-5-64,7 3-36</inkml:trace>
  <inkml:trace contextRef="#ctx0" brushRef="#br0" timeOffset="50084.61">19958 9341 270,'-7'-7'400,"7"4"-125,-6-4-106,6-1-57,0 0-29,0 2-15,0 1-7,6-2-5,-6 0-1,7 3-1,0-3-3,-1 3 0,0-3-3,8 0-5,-1 2-5,-1-1-3,2 2 0,-2 0-1,2 1-4,-1-1 3,7 0 0,-8 0 0,2 4-1,-2 0-4,8 0-6,-7 0-1,0 0-3,0 8-5,-7-4-3,8 3-4,-8 1-3,-6-1 0,7 3-1,-14 5-1,7-1 1,-6 1 1,-8 8-1,2-5 2,-2 3-1,-5 2-1,-1 2 0,0-3 2,2 4-1,-9-3 0,7 2-2,-6 0 0,7-3 0,-7 0 0,0 1 2,6-2-3,1 1 1,-1-3 0,8-2 1,-8-2 1,7 0-2,6-4 1,-6 0-1,7 0-1,0-3-1,6-1 0,-8-1-1,8 2 2,8-4 0,-2 0 6,0 0 2,0-1 4,14-3-1,-1 0 1,1 0 0,6 0-1,1-3-4,5 3-9,7-4-21,-7 0-26,8 0-29,-7-4-33,6 2-44,-1-1-74,-5-1-157,-1-3-87,-5 5-41</inkml:trace>
  <inkml:trace contextRef="#ctx0" brushRef="#br0" timeOffset="50558.72">20518 9763 354,'0'-3'443,"0"-1"-135,0 0-114,0 0-62,0-4-33,0 5-19,7-3-8,-7-2-3,0 0-3,0-3-5,0 4 2,0-5-2,6-2 0,-6 3 4,0-3 1,0-1 1,0-4 7,0 5 11,0-8 2,0 4 5,0-1 4,0-2 0,0-6 2,0 5-3,0-4-4,-6 1-10,6 0-6,0 0-6,6-2-9,-6 2-7,0-5-7,7 5-3,0-1-6,-7 1-6,6-1-1,0 4-3,1 4 1,0-4-1,-1 3-4,7 5-3,-6-1-2,-1 1-9,7 3 0,1 0-3,-8 3-3,6 2-2,2-3-2,-1 2-2,-1 4-1,2 3 5,-2-4-3,2 4 0,-1 0-3,0 4-3,-6-1-1,5 1-3,-6 3 0,-6 0-2,8 1-4,-8 3-3,0 4 2,-8-1 2,2 1-1,0-1 1,-7 5-2,-7-1 0,0 0-1,2 0-1,-2 1 0,-7-1-3,9 1 1,-9-2-4,7 2-2,1-4-5,6-1-13,-7-3-20,7 5-30,1-6-33,5-3-32,0 5-26,7-5-22,0 1-22,0-1-16,7-4-21,0 4-57,5-3-112,1-4-36</inkml:trace>
  <inkml:trace contextRef="#ctx0" brushRef="#br0" timeOffset="51028.71">20727 9756 370,'0'0'322,"0"4"-114,0-4-80,0 0-41,0 0-22,6 0-13,1 0-5,-7 0-3,13-4-4,-6 4-4,5-4-4,2 0-7,5 0-3,-6-3 0,6 3 0,-5-3 1,6 0 5,-8-4 6,1 3 5,1 2 1,-2-6 3,2-2 3,-2 2 3,-5 2 3,6-5-1,-6 1-2,-7-1 1,6 0 3,0 1-4,-6 2-1,0-2-6,0-1-4,0 4 2,-6-4-2,0 5-5,6-1-5,-7 3-1,1 0-1,-1 1-2,0 0-4,1 4-5,0-1-5,-2-1-3,2 5-1,0 0 0,0 0-5,-1 0-2,0 5-1,1-1 0,-1-1-1,-5 4 1,12 0 1,-8 1-5,2 0 0,0 3 3,6-1 0,-6 5 2,6-4 0,0 1 0,0 2 1,0 1 0,0-1 1,0 1 2,0-5 0,0 5-2,6-3 2,-6 2-1,6 1 0,0-4 2,2 4-2,4-5 0,-5 1-1,6 0 0,0 0 0,7-4 0,-8 1-9,8 0-21,-1-1-30,7 0-34,-6-7-40,6 3-49,1-3-83,-2 0-174,1-3-78,0-2-30</inkml:trace>
  <inkml:trace contextRef="#ctx0" brushRef="#br0" timeOffset="51574.71">21359 9082 339,'-7'-4'338,"1"-4"-112,6 5-76,-7-1-41,7-3-17,-6 4-9,6-1-6,0 4-4,0-4-7,0 0-7,0 1-5,0 3-9,0 0-6,6-4-9,-6 4-8,7 0-4,-1 0-4,1 0-1,0 0-3,-1 0 1,7 0-3,-6 4 1,5-1-1,2 5-1,5-4 0,-5 6-1,-2-3 1,8 5-1,-1 3 0,1-5-2,0 9 1,-1-5 0,-6 8 0,6-3 0,1 3-1,0-1 1,-1 2-1,-6 2-1,0 0-1,1 2 2,-8 2-1,0 0 0,1 3 1,-7-3 3,0 5-2,0-5 2,-7 4-1,1-3-1,-8-1 1,-5 0 1,6-3-4,-6 0 0,-7-5 7,6 5 1,-6-4 1,-1-3 5,2-1 6,-1-3 4,6 0 8,-6-1 2,7-3-3,-1-4 2,7-3-3,0-1-4,7 1-8,-8-4-13,8 3-23,-1-3-32,7-3-36,0 3-39,7-7-48,-7 3-73,13-7-115,0 4-97,-7-7-52</inkml:trace>
  <inkml:trace contextRef="#ctx0" brushRef="#br0" timeOffset="51971.43">21945 8751 301,'7'-10'467,"-1"-1"-161,1 0-115,6 3-60,0 1-29,0 0-19,-7 3-13,14 1-11,-7 3-6,1 0-7,-2 3-11,8 1-10,-7 3-11,0 4-5,0 0-4,-7-1-1,0 10 0,2-3-1,-8 6-2,-8-1 1,2 3 0,-6 1-1,5-1 0,-6 1-1,0 0 0,-1-4 0,-4 3 3,4-3 1,1 1 3,7-5 4,-8 0 4,8-3 8,0-1 4,-1-3 7,7 1 8,0-2 8,0-2 8,7-1 10,-1 0 6,7-3 1,0-1-2,6 1-4,7-4-8,1 5-9,5-5-11,1 0-13,6 2-11,-6-2-23,12 0-29,-6-2-36,1 2-36,5 0-37,-13-5-42,8 1-53,-7 1-96,-8 3-126,1-7-58,-6 7-13</inkml:trace>
  <inkml:trace contextRef="#ctx0" brushRef="#br0" timeOffset="52636.43">19509 10324 304,'-8'0'395,"2"0"-139,6 0-113,-6 0-67,6 0-32,0 0-16,0 0-3,0 0 0,0 0 3,6 2 6,0-2 5,8 0 0,-1 0 1,7-2-3,6 2 0,6 0-3,-6 0 1,13-5 2,-6 5 5,13-3 5,-1-1 4,1 1 8,6 3 4,0-4 11,7 0 1,-1 0 1,7 1 2,0-1-6,0 1 6,8-4 0,-8 3 0,6 0-5,1-3 6,0 3 1,5 0 4,-4-2 10,-2 1-1,-6-2 0,7 3-1,-13-3-1,0 3-8,-8-3-7,-5 4-11,-7-5-7,-7 5-12,-5-2-8,-1 2-7,-6 0-6,-8 3-7,-5-4-2,6 0-6,-6 4-10,-1 0-26,-6-3-34,6 3-53,-6 0-55,0 0-52,0 3-47,0-3-38,0 0-38,0 0-46,0 4-90,-6 0-53,0-1-4</inkml:trace>
  <inkml:trace contextRef="#ctx0" brushRef="#br0" timeOffset="53355.43">20330 10778 26,'0'0'375,"0"-4"-87,0 4-84,0 0-62,6 0-36,-6-4-15,0 4-4,0-3 4,0 0 5,0 3 7,6-8 3,-6 4 0,7 4-1,0-8 1,-1 5 1,1-1-4,-1 0-1,0-2 0,8 2-3,-2-1-3,-4 2 0,4-4-1,1 3-2,0 4-4,6-3-7,1-1-10,0 0-7,-1 4-7,1 0-8,0 0-10,-1 4-11,1 0-8,0 3-5,-8 0-5,1 1-3,0-1-2,0 0-3,-7 5 0,2-1 0,-8 3 0,0-3-1,-8 7 3,2-3-2,-7 0 0,0 3-1,-6 0 0,-1 0 0,-6 1 0,-7-1 0,7 1-2,-6-2 0,-7 2 0,6-1 0,-6-3 0,7 3-3,-2-4-1,2 2 0,-1-3 1,7 3 0,1-5-1,5-1 1,0 2-1,8-1 0,-2-4 1,1 0 0,7-3 0,0 0-1,6-1 0,-8 2 3,8-3-3,8 2 3,4 0 1,1 0 1,13-1 1,0-3 5,7 0-1,7 0-1,-2 0 1,1 0-1,7 0-3,0 0 3,0 0 0,-1-3-4,1-1-1,5 0-1,2 0 3,-1 2-2,-1-6 0,8 4 0,-6-3 0,-1 3 2,0-3 5,0 3 5,-12 1 2,5-1 5,-6 0 3,-7 1 2,-6-2-1,0 2 4,-6 0 1,-1-1 4,-5 4 8,-8-4 1,1 4 6,0 0 3,-1-3 3,-6 3-3,0 0-7,6-4-6,-6 4-11,0 0-8,0 0-15,0 0-18,0 0-25,0 0-34,0 4-47,0-4-55,0 3-53,0-3-47,0 0-44,-6 0-46,6 0-79,-6 0-122,6 0-37,-14 0 7</inkml:trace>
  <inkml:trace contextRef="#ctx0" brushRef="#br0" timeOffset="54163.31">22688 10132 128,'0'-7'629,"-7"0"22,7 0-119,-6-1-159,6 5-94,0-4-51,0 3-37,0 1-18,0-1-22,0 0-19,0 4-20,0-4-26,0 1-34,6 3-40,1 0-52,0 0-60,6 0-65,-1 0-60,8 3-50,0-3-60,-1 0-94,7 0-139,0 0-58,1 0 2</inkml:trace>
  <inkml:trace contextRef="#ctx0" brushRef="#br0" timeOffset="54313.94">23399 10132 150,'0'-2'656,"0"-3"-4,0 2-47,-7 3-230,7-4-177,0 1-110,7 3-61,-7-4-31,0 4-20,0 0-16,6 0-25,7-4-33,0 4-31,7 0-38,5 0-48,1 0-74,7 0-143,-1-4-72,1 4-28</inkml:trace>
  <inkml:trace contextRef="#ctx0" brushRef="#br0" timeOffset="54451.62">24070 10151 486,'0'0'522,"0"-4"-169,6 1-149,0 3-91,-6-4-54,8 4-31,4-4-19,-6 4-20,8-4-23,5 4-28,1 0-37,6-2-68,0 2-123,7-5-96,-7 5-59</inkml:trace>
  <inkml:trace contextRef="#ctx0" brushRef="#br0" timeOffset="54590.52">24878 10122 344,'0'-4'532,"0"1"-97,0-1-177,0 4-119,0-4-64,0 0-37,0 1-18,0 3-20,6-4-22,-6 4-29,13-3-33,1 3-39,-2 0-66,8 0-111,-1-4-103,1 4-58</inkml:trace>
  <inkml:trace contextRef="#ctx0" brushRef="#br0" timeOffset="54717.74">25229 10093 12,'-6'-4'478,"-8"1"-82,8 3-148,0-4-110,0 4-66,6 0-40,0-4-36,0 4-29,0 0-45,6 0-74,6-4-153,2 4-82</inkml:trace>
  <inkml:trace contextRef="#ctx0" brushRef="#br0" timeOffset="54857.64">25685 10111 416,'0'-4'381,"7"4"-168,0-4-127,-1 4-83,7-3-65,7-1-71,0 4-110,-1-3-92</inkml:trace>
  <inkml:trace contextRef="#ctx0" brushRef="#br0" timeOffset="54992.25">26142 10100 357,'0'0'476,"0"-4"-143,-7 1-123,7 3-71,-6-4-36,6 4-22,0-3-17,-6 3-19,6-4-25,6 4-35,0 0-44,1-4-60,-1 4-103,7 0-144,0-4-81,7 4-45</inkml:trace>
  <inkml:trace contextRef="#ctx0" brushRef="#br0" timeOffset="55746.05">26565 9008 69,'-6'-3'414,"-1"-1"-119,7 0-118,-7-3-70,7 7-35,0-4-17,-6 4-8,6-4-3,0 4-4,6-4-4,-6 4-1,0 0-5,7 0-5,-7 0-5,7 0-2,-1 0 0,8 0 2,-2 0 3,1 0 1,0 0 4,0 0 6,7 4 2,0 0 2,-1 0-3,1 3-3,0 1-2,5-1-3,1 5-1,0-2-4,0 5-2,7-4-2,-1 7 0,-5 1 2,5-2 3,7 2 3,-7 3 2,8 4 4,-7-1 2,6 1 2,-7 3-1,7 3-2,1 2 0,-8 3-1,1-1-1,-1 4-3,1 1 0,-1 3-2,-6 4-1,1-2-2,-1 6-4,-7 0-4,-6 2-3,0 1-2,-7 3-3,2 2-1,-8-1-1,0 3-1,-14-3 0,8 3 0,-8-1-1,1 2-1,1 3-1,-8-4 1,0 4 1,1 0 1,-1 1 0,0-2-1,-5 1 0,-1-4 1,0 4 3,0 0-4,-7-4 1,1 4-1,-1-7 0,-7 3 1,1-3 0,1-5 1,-1 2-3,-1-6 1,1 3 0,-6-6-2,5 1 0,-5-4 2,-1 0-2,1-4-1,-1-4 2,1-2 0,-1-5-2,0 0-7,0-3-19,8-5-28,-1-2-38,6-4-46,7-1-62,12-2-112,2-5-124,6 0-76,12-4-34</inkml:trace>
  <inkml:trace contextRef="#ctx0" brushRef="#br0" timeOffset="56549.27">29133 10272 123,'-6'0'207,"6"0"-29,-8-4-31,8 4-27,-6 0-27,6 0-23,-6-3-12,-1 3-6,7-4-3,-7 4-3,1 0 0,-1-4-3,7 4 2,0 0 1,-6 0 0,6-4 1,0 4 0,-6 0 4,6 0 2,0 0 4,0 0 2,0 0 4,-7 0 4,7 0 6,0 0 3,7 0-1,-7 0 1,0 0-3,0 0 2,0 0-2,6 0 1,-6 0-4,0 0-2,6-2-6,1 2-8,6 0-7,0-5-9,7 2-6,6-1-11,-1 0-7,1 1-7,14-1-5,-7 0 2,6 4 0,-1-3 1,1-1 0,1 1 1,5-1 1,1-3 4,-1 2 6,8 2 2,-7 0 4,-1-5 3,7 5 4,-7-2 5,8-2 4,-8 4 1,1-2 4,-1 3 1,-5-2 0,-1 0 3,0-3 3,-7 3 7,1 4 0,-7-4 4,0 0 4,-6 2 9,-1-3 5,-6 5 2,0-3-4,-6-1-9,6 1-5,-7-1-5,1 4-11,-7-4-11,7 4-14,-7-4-8,0 4-4,0 0-7,6 0-7,-6 0-14,0 0-19,0 0-36,0 0-50,-6 0-69,6 0-67,0-3-58,0 3-54,-7-4-76,7 1-146,0-1-57,0 1-6</inkml:trace>
  <inkml:trace contextRef="#ctx0" brushRef="#br0" timeOffset="56978.26">31166 9272 169,'-7'-4'430,"7"0"-130,-7 1-125,7-1-68,0 1-37,0 3-24,0 0-13,0-5-9,0 10-6,0-5 0,0 3 5,0 1 0,0 3 3,0 1 3,0 2 3,7 1 7,-7 8 10,7-4 6,-7 3 2,6 3 1,0 6 2,1-1 4,-7 3 3,7 0-1,-1 8-1,1-1-3,-1 0-1,0 9-2,8-1-3,-8 3-2,0 1-1,8 7 1,-8-3-2,7 6-2,1-3-1,-2 3-3,8 1 0,-1 3-3,1-3-4,-7-1-6,6 5-7,1-1-6,-1-3-1,1-1-4,0 1-3,-7 0-2,7-8-1,-8 0-2,2-3-1,-2-9 1,-5 2-4,6-4-2,-6-8 0,-7 0-1,6-7 0,-6 0 2,6-4-2,-6-3-8,0 0-27,0-4-47,0-4-55,0 1-62,0-1-103,0-7-176,7 0-99,-7 0-49</inkml:trace>
  <inkml:trace contextRef="#ctx0" brushRef="#br0" timeOffset="59326.86">7656 12775 324,'0'0'261,"-7"-4"-113,7 4-75,7-4-38,-7 4-20,6-4-11,-6 4-6,7-4-3,-1 0-1,7 1 2,-7 3 3,8-4 1,-8 4 0,8 0 1,-8 0 0,7-2 1,-7 2 3,8 0 4,-8 0 3,8 2 3,-8-2 3,7 0 4,0 0 1,-7-2 3,7 2 1,7 0-1,-7 0-4,6-5-2,8 5-5,-1-3-3,0-1-1,7 0-2,-8 4-4,15-4-1,-8-3-1,7 3 0,0 1-1,0-4 3,0 2 0,6-1 0,-5-2 1,5 5-1,1-5 0,6 4 0,-6-3 1,-1 4 0,7-1-1,1 1-1,-1-1 2,-7 0 0,14 0-3,-13 1 0,6 3-2,0-5-2,0 3 0,-6-3 0,12 5-3,-5 0 0,-8-2 1,14-2 3,-7 4 1,0 0 2,0-4 0,0 4-2,7-4 1,-7 0 0,1 4-1,4-4 2,-4 1-3,6-1 1,-7 2 3,0-3 0,6 5 1,-6-3 2,1 3 1,-1-4-2,0 4 1,0 0 0,-6 0 0,6 0 0,6 0 0,-5 0-2,-1 0-2,0 0-1,0 0 0,0 0 1,7 0-2,-7 4 0,0-4-1,0 0 0,1 0 0,-2 3 0,2-3-1,-1 0-1,-1 0 0,8 0 2,-6 0-2,5-3 1,-5 3 1,5-4 0,1 4-1,-8-4 0,2 4 0,6-4 0,-7 4 1,7-3-1,-1-1 1,1 4 0,-1-4 1,1 1 1,7 0 1,-1-6-1,0 6 1,0-1-1,-7 1-1,7-4 1,-6 3-2,0 4 0,-1-4 1,1 0-2,-7 4 0,6 0 3,-5 0 1,-1 0-1,1 0 4,-2 4-3,8-4 2,-7 0 1,1 0 1,-2 0-2,8 0 1,-1-4 1,7 4 0,-6 0 3,6 0-2,1-3 1,5 3-1,-6-4-1,7 4-2,-6 0-1,5-3-3,0 3-2,-6 3 0,8-3-2,-8 0 0,-7 4 0,7-1 1,-6-3 0,-6 4 1,5 0-2,-6 0 2,6-1 1,-5 1 1,6-1 2,-1-3-2,1 4 1,6-4 2,0 0 2,0 3 1,0-3-2,7 0 1,-7 0 1,7 4 1,-7-4-1,1 5-3,-1-2-2,0 0-2,0 1 0,-7 0-2,1-1-3,0-3-1,-7 4 3,6 4 0,-6-8 1,7 3-1,-6 2 2,5-3 0,-6 2 3,6-1 1,1-3 0,6 0 0,-6 4-1,7-4 2,-1 0 0,6 0 0,0 0-3,2 0-1,4 0 2,2 0 0,-8 0-1,8 0 0,-1 0-1,-6 4 0,-1-4 1,1 0-1,0 4 1,-1-4 1,-6 0 0,1 4 0,-1-4 0,0 4 1,-6-2-2,0-2 0,-1 0-1,1 5 0,0-3 3,-2-2 0,2 5-1,0-5 2,0 3-1,-1-3 0,1 4 0,0-4-3,6 4 0,0 0-1,0-4 0,1 3 1,5 1 1,0-1 1,8-3 2,-8 4-1,8-4 4,6 3-1,-8 1 0,8-4-2,0 0 3,0 4-2,-7-4 1,0 4 0,0-4-2,-6 0 1,0 0 1,-7 3-1,0-3-2,-7 0 0,7 4 0,-12-4 2,6 0-2,-7 4-1,7-4 2,-8 0-4,8 0 1,0 3 1,-1-3-2,1 0-1,0 3 1,6-3 1,0-3 0,1 3-1,-1 0-1,6 0 0,-6 0 0,7 0 1,-7 0-1,0-3 0,0 3 0,0 0 4,0 0 3,0 0 2,1 3 4,-1-3-1,7 0 3,-7 0 1,0 0 2,7 3-2,-7-3 0,13 0-1,-6 0-3,-1 5-1,2-5 1,-2 0-3,0 0-1,8-5-2,-8 5-1,2 0-1,-2-3 0,8 3 1,-8-3-2,6 3 0,-4-4 1,4 4-1,-4-4 1,12 4 0,-8-3-2,2 3 0,-2 0-1,8 0 0,-6 0 0,-1 0-1,0 0 0,0 0 1,7 0-2,-7 0 3,-6 0 1,6 0-1,0 0 1,-6-4 2,6 0-1,-6 4 1,6-4 3,0 1-3,0-1 1,1 4 2,6 0 0,-2-3 0,2-1-2,7 4 0,-7-3-3,6 3 0,-6-4 0,6 0-2,0 0 1,0 4-1,7-3 0,-7-2-1,0 5 1,7-2 0,-1 2-4,2-5 0,-8 5 1,7 0-1,-7 0 1,0 0-1,0-2 1,7 2 1,-7 0 3,0-4 0,0 4 0,1-4 0,-1 4 1,6-4 0,-5 4-4,6-4-1,0 4 2,-7-4-2,6 4 0,-5-3 2,5 3 0,-6-4 1,1 2 3,-1-3 5,0 5 1,0-3 1,0-1 3,-6 0 4,7 0 3,-8 4 3,8-3 3,-7-1 1,0 0 3,-8 4 1,2-3-2,-2 3 0,-4-3 0,-2 3 2,-6-5-1,0 1-1,-6 1-2,6-1 0,-13 1-1,1-1 1,-2 1-2,-5-1-5,-1-4-5,-5 1-4,-7 4-5,-1-4-6,-12 3-17,-1-4-30,-6 1-41,-6-3-49,-7-2-72,-20-3-152,-6 0-88,-13-3-67,-14-4-28</inkml:trace>
  <inkml:trace contextRef="#ctx0" brushRef="#br0" timeOffset="60361.32">15931 13397 250,'-6'-8'468,"-1"1"-135,7-3-124,0 2-71,0-3-37,7 4-12,-7-5-4,6 6-1,1-6-5,-1 5-1,7 0-3,0-4 0,7 0 1,-1 3-3,7-3 0,0 4 1,7 0 7,-1-1 5,1-2 5,-1 6 2,8-3-2,-1 2-3,-7 5-9,7-3-8,-6 6-11,-1-3-15,-6 5-12,7 2-9,-13 0-10,0 0-8,-8 5-2,-5 3-3,0-1 2,-7 1 1,-7 6 0,0 2-4,-11-2 4,-9 6 2,1-2-1,-6 4 0,-8 1 0,-5-1 1,-1 0 0,-6 4 2,6 0-2,-6-4 1,-6 5 0,6-5-2,-1 0 3,1-3 1,0-1 4,6 1 4,1-4 5,5-4 5,1 3 2,7-6 2,6 0-2,0-3-2,13-2-5,-1 1-4,2-3-2,5-1-7,7 0-1,0 0-1,7-3 1,5 0 1,8 3 2,6-3 2,1-4-3,5 0 0,7 0 1,0 0-1,7 0-4,-1-4 0,7 1-4,-6 3-2,6-4 2,0 0 4,1 0 5,-1 4 3,0-3 4,0-1 0,-7 4 2,1 0 1,-1 0-3,-11 0-4,-2 0-5,1 0-3,-14 0-5,1 4-4,0-4-1,-8 0-5,-6 0-1,2 0-5,4 0-6,-12 0-12,7 3-19,-7-3-31,0 0-48,0 0-50,0 0-49,0 0-51,0 0-58,0 0-98,6-3-120,-6 3-53,0-4 5</inkml:trace>
  <inkml:trace contextRef="#ctx0" brushRef="#br0" timeOffset="60705.02">17182 13423 32,'-6'-7'517,"0"3"-18,-2-4-176,8 5-125,0-1-71,-6 4-38,6 0-19,0 0-14,0 0-5,-6 0-1,6 4-4,0 3-8,0 3 0,0 2-2,6-1 4,-6 3 4,0 2 5,0 2 1,0-4-1,6 5 0,-6-2 5,0 2 3,8 3 0,-2-4-1,-6 1-3,6 3-6,0-3-1,1-2-3,0 2-9,-1-1-4,-6 0-4,13-3-5,-6-1-2,0-2-3,-1-2-3,0 2-3,0-1 1,2-4-2,-2-3-1,0 3 0,1-4 1,-1-3-1,8 4-1,-2-4-4,-5 0-12,6-4-26,7 1-38,-7-4-39,-1 0-39,2-5-37,-2 5-30,2-7-32,-1 3-32,0-8-33,0 4-54,-7 1-74,8-5-29</inkml:trace>
  <inkml:trace contextRef="#ctx0" brushRef="#br0" timeOffset="60897.36">17228 13108 344,'-7'-11'545,"7"0"-132,0 0-151,0 3-90,0 1-56,0 0-34,7 0-24,0-1-21,-1 4-29,6 0-32,2 4-40,5 0-38,1 0-59,0 0-107,-1 0-122,1 0-76,-1 4-35</inkml:trace>
  <inkml:trace contextRef="#ctx0" brushRef="#br0" timeOffset="61526.14">17736 13159 71,'0'-4'504,"0"0"-43,-7 0-168,7 2-115,0-3-60,0 5-35,0 0-18,0 0-12,7 5-3,-7-3-7,0 2 0,6 7 3,1-3 1,0 6 8,-1 1 10,0-1 13,8 2 6,-8 2 11,7 3 6,-6-2-1,6 6 5,-7-3 0,8 4-6,-8 1-8,0-2-7,0 0-9,2 0-7,-8 4-6,6 2-10,0-2-7,1 0-4,-7-3-3,0 3-5,6-4-4,-6 2-3,7-2-6,-7 1 0,0-5 0,0 1-2,0-3-1,7-1-2,-7-3 3,0-4-1,0-1 1,0 2-1,0-5 4,0-3 7,0 3 10,0-3 10,-7-4 6,7 4 7,0-4 4,0 0 1,0 0-3,0-4-9,0-4-12,0 1-8,-7 0-9,7-5-7,-6 2-5,6-5-7,-7 1 1,7-5-2,-6 2 1,0-6-4,-2 0 0,8 2-2,-6-4 0,6-2 4,-6 2-1,6-1-1,0 0 2,6 1-2,-6 0 2,6 0-2,2-2-2,-2 5-7,0 0 3,7 1 1,1 2 2,-2 1 1,2 3-1,5 1 1,-6 3 1,0 0 6,7 3-6,-8 0-1,8 5 0,-7-1-1,1 1-4,-2 3-1,-6 0-1,2 3 2,4 1-1,-5 3-2,-7 1-2,0-1 0,0 1 1,0 3 0,-7-1 2,1 5-1,-8-3 2,8-2 1,-6 5 4,-2-1 1,1-3 1,1 4-1,-8-5 0,14 5 0,-8-3 2,8-1 0,-7-1-2,6 2-1,0-1 0,1 3 2,6-3 0,0 0 1,0 3-2,0-2 0,6 2 0,1 1 0,0 0 1,6 4 1,-1-5 0,2-3 2,6 3 0,-1 1 2,1 0 0,-2 0 0,9-5-1,5 5-2,1-3-2,0-2-1,6 1 0,0 0-2,7-4 1,-7 4-3,0 0-3,7-3-4,-8-2-20,1 3-47,1-3-81,-7 2-82,5-1-78,1-3-81,-6 0-146,6-4-108,0 4-61,-6-4-3</inkml:trace>
  <inkml:trace contextRef="#ctx0" brushRef="#br0" timeOffset="61691.64">19326 13748 605,'7'-10'809,"-7"-5"11,0 4-1,0 0-267,0 4-250,6-4-144,-6 3-74,6-2-47,-6 3-37,6 3-66,-6 0-97,8 0-93,-8 4-93,6-3-124,0-1-155,1 4-97,-7-4-32,0 4 23</inkml:trace>
  <inkml:trace contextRef="#ctx0" brushRef="#br0" timeOffset="93782.08">2807 15192 91,'-12'3'194,"-1"2"-59,-7-1-52,0 3-39,8-5-25,-8 6-18,7 0-8,-7-1-7,1-3-7,6 3-6,0 0 0,-7 1-6,8-5-3,-8 5-6,7-2-12,-7 2-5,0-4-2,2 3 1,4-3 2,-5 3 7</inkml:trace>
  <inkml:trace contextRef="#ctx0" brushRef="#br0" timeOffset="94411.86">2554 15129 59,'0'0'211,"0"-3"-46,6-1-40,-6 1-36,0 3-24,0-4-9,0 1-3,-6 3-1,6-4 3,0 0 2,0 0 4,0 4 0,0-3 2,-7-1 0,7 1-1,0 3 0,0-4-4,-6 1-5,-1-1 0,7 0 3,-7 0 7,1-4 6,0 8 7,0-3 3,6 3 1,-8-3-1,2 0-2,0 3-5,-1 0-10,1 0-9,-8 0-8,8 0-6,-7 0-5,0 0-1,0 3 2,0 0 4,-6 0 4,-1 5 8,0 0 6,1-1 5,-1 0 8,0 4 5,-6 0 3,1 3 0,5 5-5,-6-4-9,0 6-2,7-1-4,-8 1-5,8 1-5,-1 4-5,1-1-5,5 2-5,-5-2-3,6 0-5,6 0-5,-5 5-5,12-7-4,-8 2-4,8-3-3,0 4-2,8-8 2,-2 4-3,0-4 0,1 1 1,0-2 1,6-1 3,-1-2-1,2 1-1,5-4 1,-6-4-2,7 0 2,-1-3-1,1 0-1,-1-8-2,1 0 2,6 1 0,0-8-2,0 0 0,-7-4-1,7 1 0,-6-5 0,7-3-1,-9 4 1,2-4-1,0 0 0,-7-4 2,7 3 1,-8-2 5,2 3 3,-1-3 0,-1-1 2,-4 1-2,4-2 2,-6 2 1,1 3-2,0 0 2,-1 4 4,1 0 5,-7 2 6,6 3 5,-6 1 5,7 5 1,-7 1 0,0-3-4,0 6-4,0-2-6,0 2-10,0 3-5,0-3-5,0 3-3,0 0-3,0 3-1,0 0 1,0 2 0,0 2 1,0 0 1,0 4 1,0 1 1,0-1 0,0-1-1,-7 5 0,7-1-1,-6 5-2,6-4-1,0 3 0,-7 0 0,7 0-2,0 1 2,-6 3 2,6-3-1,0-1-1,0 3 4,0-3-7,6 2-4,-6-3-12,7 2-21,6-1-36,-6-3-46,5 3-54,2-3-54,5-1-44,1-2-43,6-2-41,0-3-67,-1 1-118,1-4-41,-6 0-2</inkml:trace>
  <inkml:trace contextRef="#ctx0" brushRef="#br0" timeOffset="94905.67">2723 16295 17,'-7'3'483,"1"-3"-89,0 0-154,-1 0-111,7 0-59,-6 0-33,6 0-14,0 0-10,0 0-4,0 0-2,6 4-1,1-4 1,-1 0-1,0 4 1,8-4-3,-2-4 3,-4 4 2,4-4 1,1 1 8,0-1 5,-6-4 5,5 1 6,2 4 7,-1-8 3,-6 3 6,5-2 7,-5-1 4,6-4 2,0 0 5,-7 0 1,8 1 2,-1-5 2,-7 1 1,1 0-2,-1 0-8,1-1-3,5-2-8,-4 1-3,-8-1-5,6-1-8,0 0-7,-6 0-4,0 4-1,0-4-6,-6 3 4,6 5 4,0-1 9,-6 0 13,6 5 11,-8-1 7,2 0 4,0 3 5,-1 5-2,1-5-4,-1 8-7,1-3-12,-1-1-11,1 8-9,0-1-3,-2 5-3,-4 3-7,5 0-4,-6 7-1,6 0-3,1 0-2,-7 1 1,13 3 1,-7 0 2,1 3 2,0-2 2,6 2-1,0 0 3,0 2-1,0-6 1,0 5-2,6-4-4,0 3 0,1-3-4,0 1-5,-1-6 0,0 6-1,7-5-7,1 0-15,-2-3-25,8 0-39,0-1-52,-1-2-50,7-6-52,0-1-59,7-1-64,-1-4-101,7-4-105,7-1-35,-7-1 3</inkml:trace>
  <inkml:trace contextRef="#ctx0" brushRef="#br0" timeOffset="95666.52">3974 15507 206,'0'0'188,"0"-3"-36,-6 3-36,6 0-30,0 0-21,-6-4-13,6 4-7,0 0-3,-8 0-1,2 0 0,6 0 3,-6 0 1,6 0 4,-6 0 2,-2 4 0,2-4 0,0 0 3,-1 0 5,1 3 5,6-3 4,-7 0 4,0 0 2,1 4 3,6-4-1,-6 0-3,6 0-4,-8 4-8,8-4-12,0 0-9,0 0-10,0 4-8,0-4-2,0 0-5,0 2-2,0-2-2,8 5 1,4-2 1,-5-3 3,6 4 1,-6 0 2,5-1-1,2-3 0,6 4-2,-8-4-2,8 4-1,-7-4-1,7 3-2,-1-3-3,1 0 0,-8 4 0,8-4-4,0 0 1,-1 0-2,1 0 0,-8 0-2,8-4 0,0 4 0,-1-3-1,-5 3 1,-2-4-1,2 4-7,5-4-12,-13 4-16,8 0-22,-8-3-25,0 3-28,2 0-31,-2-4-31,-6 0-29,6 4-40,-12-3-57,6-2-96,-6 3-56</inkml:trace>
  <inkml:trace contextRef="#ctx0" brushRef="#br0" timeOffset="95920.47">3851 15690 357,'-7'4'408,"0"0"-128,7-1-111,0 1-69,7 3-41,-7-3-19,7 0-10,5 0-3,-6-1 1,14 0-2,-6 1 1,5 0 1,1-4 3,6 3 2,-7-3 2,7 0 5,0 0 6,1 4 12,-1-4 5,0 0 4,-1-4 4,1 4 5,1-3 7,-8-1 3,0 0-2,-5 4 2,6-3 3,-8 3 2,1-3 0,-6 3-5,6-4-8,-7 4-8,-6 0-8,8 0-13,-2-4-11,-6 4-12,0 0-8,6 0-5,-6 0-8,0 0-4,0 0-7,0 0-15,0 0-29,0 0-39,0 4-45,0-4-45,0-4-47,6 4-52,-6-4-75,0 1-147,0-1-58,7 4-7</inkml:trace>
  <inkml:trace contextRef="#ctx0" brushRef="#br0" timeOffset="97082.03">5819 15144 300,'0'0'266,"-8"0"-69,8 0-61,0 0-41,0 0-29,0 0-14,0 0-11,0 0-4,0 0-5,0 0-3,0 0-4,0 0-4,0 4-1,0-4-1,0 0 0,0 0-1,0 0 1,0 0-1,0 0 3,0 4 2,0-4 2,0 0 2,8 0 2,-8 3-1,0 0 2,6-3 0,0 5 0,1-2 1,0-3 0,-1 4-3,7 1 0,0-3 1,0 2-1,0-1-1,6-3-2,1 4-4,7-4-2,-9-4 0,9 4 0,-7-3 0,6-3 5,-1 1 3,1-2 5,0-1 5,1 1 4,-8-4 5,8 0 3,-8 0 4,0 0 5,0-3 4,1 3 5,-6-5 7,-1 7 5,-7-7 10,7 5 7,-6-4 0,-7 5-1,6-1-3,-6-4-7,0 4-7,0 0-11,0 0-13,-6 1-13,6 2-8,-7 1-6,0-4-9,1 6-3,-7-1-2,7 1-2,-8 1-1,8 4-2,-14 0-1,7 0-5,0 4 2,-6 1-7,-1 1 2,0 5-1,1 1 1,-7-1 1,0 7-2,6 0 2,-5 1 0,-1-2 5,6 6-4,-7 0 1,9 2-1,-9-4-1,7 1 0,8 4-6,-2 1 1,2-7 1,-2 6 2,8 0 0,-1 0 0,1-1 1,0 2 1,6 2 8,0-4-1,0 4 2,6-3-1,0-1 2,1 0-2,6-2-1,0 3 0,0-4-1,6-3 0,1-2-2,7 3-1,5-6 1,1 1-4,-1-5-4,7-3-16,0 1-25,7-4-32,-1-1-39,1-3-47,6 0-48,0-3-50,-6-5-60,6 1-99,-7-7-110,-6-1-50,1 1-10</inkml:trace>
  <inkml:trace contextRef="#ctx0" brushRef="#br0" timeOffset="97902.66">6052 13863 204,'-6'-5'317,"0"5"-89,6-4-81,0 4-50,-6 0-30,6-3-15,0 3-11,0 0-6,0 0-3,0 0-5,0 0-4,0 0-3,6 0-1,-6 0 0,6 0 2,-6 3 2,6-3 3,2 4 3,-8 1 4,6-2 1,-6 0 3,0 5 1,6-1 4,-6 5 1,0-2 0,0 1-3,0 4-3,0-1-3,-6 5-2,6-5-6,-6 5-5,6-4-4,-8 2-3,8 3 0,-6 1 0,6-3-1,0-2-2,-6 1 0,6 2 0,0-1-1,0-4 2,-6 1-3,6 0 0,0-4 1,0 0-1,0 0-2,0-1 0,0-2-2,0 0-2,0-5 1,0 1-1,6-1 0,-6 1-3,0-4 3,0 4-4,0-4-10,0 0-15,0-4-25,6 0-28,-6 1-34,0-1-47,6-3-76,-6-5-135,0 2-86,0-1-34</inkml:trace>
  <inkml:trace contextRef="#ctx0" brushRef="#br0" timeOffset="98099.94">6157 13679 99,'7'-7'503,"-7"-5"-91,6 6-158,-6-2-98,6 1-57,1-1-40,-7 6-19,7-3-16,-7 2-16,6-1-17,0-1-22,2 5-31,-2 0-34,7-3-58,-13 6-112,6-3-98,1 0-59</inkml:trace>
  <inkml:trace contextRef="#ctx0" brushRef="#br0" timeOffset="98833.88">6340 13888 219,'0'0'257,"0"0"-59,0-4-53,0 4-43,0 0-26,0-4-13,0 4-10,0-3-4,0 3-3,0-4-5,0 4-3,6-4-5,-6 1-4,0 3-3,6-3-1,1-2-4,0 1 1,-1 1 1,1 0-2,-1-1 0,1 0 1,6 1 0,-7-1 0,8 0-1,-8 4 0,7-4-2,0 1 0,-7 3-2,7 0 0,-6 0-3,6 0-1,-7 0-1,1 3-1,0 1 1,-1 4 0,0-5 1,1 8-2,-7-4 2,0 4-2,0 4-1,0-3 0,0 1 1,-7 3 1,1 2-2,0-3 2,-8 2-2,2 2 2,-2 0 1,1 2-1,0-3-1,-6 1 2,-1-1 0,7 1 2,-6-2 3,6 2 2,-1-4 1,2-1 2,-2 1 0,2-3 1,5-3-2,1 3-2,-1-4-5,0-1-2,7-3-2,0-1-2,-6 0 0,12 2 0,-6-2 3,7-3 4,-7 0 6,13 4 3,0-4 5,-7-4 4,14 4 0,-7 0 0,7-3-3,-1 3-5,0-5-5,1 5-4,6-3-3,-6 3-8,6-3-8,0 3-14,-6-4-21,6 4-26,-7-4-26,1 4-31,6 0-33,-6 0-35,-1 0-44,1 0-70,-2 0-124,2-3-45</inkml:trace>
  <inkml:trace contextRef="#ctx0" brushRef="#br0" timeOffset="99367.41">6952 13800 399,'0'-7'328,"6"3"-103,-6 4-76,0-4-46,-6 0-26,6 4-14,-6 0-14,-1 0-9,-6 0-5,0 8-4,0-4-4,0 3-2,-7 1-1,8-1 1,-8 3 2,1 2 2,5-1-3,2-1 0,-2 1-3,1 0-3,7 1-3,-1-2-1,0 2-4,1-1-2,6 0-1,0-1-2,0 2-1,0-5 0,6 3 0,1-1-2,0-3 0,-1 2 1,7-5 0,-7 1 2,8 0 1,-2-4 5,2 0 4,-1 0 5,0-4 3,-6 4 3,5-4 2,-6 1 2,8 3 0,-8-4-3,1 0-2,0 4 0,-7 0-2,0-3 0,6 3-2,-6 0-2,0 3-2,-6-3-1,6 4-2,-14 0-4,8-1-4,-8 5-2,8-1-3,-6 0 0,-2 4 0,1 1-1,1-1-1,-2-4 0,8 4 0,0 0 0,-2-1-1,2-1 1,6 1-1,0-3 1,0 5 3,0-5-1,0 0 1,0 0-1,6 1 4,2-1-1,-2-4 0,0 2 0,8-3-1,-8 2 1,7-4 0,0 4-1,6-4-3,-5 0-4,5 0-11,1-4-19,-1 4-23,0-4-25,1 2-30,0-3-29,-1 2-34,-5 3-48,5-7-67,-6 3-119,0 0-57</inkml:trace>
  <inkml:trace contextRef="#ctx0" brushRef="#br0" timeOffset="99921.73">7063 14294 144,'0'5'342,"0"-5"-108,0 2-96,6 2-58,-6-4-29,7 0-14,-1 0-7,-6 0-7,7 0 2,6 0-3,-7 0-3,1 0 1,6-4 1,-7 2 1,7-3 2,-6 2 4,6-4 0,-7 3 3,8-4 4,-2-2-1,-5 2-1,6-3 2,0 0-2,-7 0 0,8-1 5,-8 3 1,8-3 0,-2-3-1,-5 1-3,6-1-3,-6 1 0,-1-1-2,0 0-5,1 4-5,0-3-1,-1-2-1,-6 7-1,6-7-2,-6 5 2,0-3 3,0 3 1,0 0 3,0 3 2,-6 1 2,6 0 2,0 0 1,-6-1-1,6 4-2,0 1-2,-7-1-1,7 4-3,0-3-3,0 3-3,-7-4-3,7 4-4,0 0-3,-6 4-2,6-4-3,-6 3-1,6 1 0,-7-1-2,0 1 0,1 4 0,6-1-1,-7 0 1,1 0 1,0 4 1,-1 0-1,0 1 1,1-2 1,0 1 4,-2 5 0,2-2 3,0 4 2,6 0 3,-7 1 2,1-1 3,6 0 2,-7 0 0,0 1 1,7-4-1,0 3 0,0-3-2,0 3-1,0-4-3,7 1 0,0-3-2,-1 2 0,1-3-1,-1 0 0,8-4-1,-2 1-2,2-5 1,5 5-1,1-5-2,-1-3-2,7 0-6,-6 0-11,6-3-17,0-1-23,0 0-25,-1 1-32,2-5-29,-7 1-35,-1 2-37,0-1-52,1-5-87,-7 3-95,-7-3-43</inkml:trace>
  <inkml:trace contextRef="#ctx0" brushRef="#br0" timeOffset="101753.68">7512 15350 56,'-6'4'197,"-1"-4"-26,1 0-28,6 0-28,-6 3-27,-2-3-23,8 0-14,-6 0-6,6 0-4,0 0-3,0 0-2,-6 0 0,6 0-1,0 0 0,0 0-2,0 0-3,0 0 0,0 0-1,0 0 2,0 0 0,0 0-2,0 0-1,0 0-1,0 0 0,0 0 0,0 0-2,0 0 0,0 0-2,0 0 1,0 4 1,0-4-2,0 0-1,0 0-3,0 0 1,0 0-4,0 0 1,0 0-1,0 0-2,6 0 2,0 0 3,2 2 2,-2-2 4,7 6 0,-7-6 1,14 2 0,-7-2 0,0 4-2,7 0-4,-1 0-4,1-4-5,0 3-1,-1 1-4,7-4-2,0 4-2,0-4 1,-7 4-2,15-4 0,-9 0 0,1 0 0,7 0 1,-1 0 0,-6 0-1,0 0 0,1 0 0,5 0 1,-12-4-1,-1 4 2,1 0 0,-8 0-2,2 0 3,-8 0 0,1-4 4,-1 4 6,1 0 6,-7 0 6,0-4 3,0 4 6,0 0 3,0-3 1,0 3 4,-7 0-6,1-4-6,6 0-7,-7 4-5,7 0-7,-6 0-11,6 0-14,0 0-24,0 0-21,0 0-24,0-4-30,0 4-33,0 0-32,6-2-47,-6-4-69,7 4-124,-1-2-48</inkml:trace>
  <inkml:trace contextRef="#ctx0" brushRef="#br0" timeOffset="102294.28">8764 14844 133,'0'-3'312,"0"3"-76,0-4-70,0 4-54,0-4-29,0 4-17,0-4-5,0 4-5,0-3 5,0 3-4,0-4-6,0 4-3,0 0-3,0-4-4,0 4-1,0 0-1,0 0 2,-7 0-1,7 0 1,0 0-2,0 4-3,0-4-4,0 0-4,0 0 2,0 0-9,0 0-4,0 4-3,0-4-3,0 0-1,0 3 0,0-3 1,0 4-4,0 0 10,0 3 8,0 0 10,0 0 8,7 5 6,-7-5 6,0 7 5,0-3 2,-7 5 1,7-1 1,0 2-2,0 2-3,0-1-3,0 3-4,-7-2-1,7 3-1,0 0-3,0 0-2,0 4-3,7-4 3,-7 0 2,0 3-1,7 0-2,-7-2-6,6 3-4,0-1-2,-6 1-5,7 3-7,0 0-2,-7-2-4,6 1-1,1-1-2,-7 2 0,6-4-3,-6 1-1,6-1-1,-6 1-4,8-5 0,-8 2 0,0-1 1,6 0-1,-6-4 2,6-3 2,-6 0 0,0-1-3,6-3 4,-6 0-1,7 0-1,-7-3 2,0-1-3,7 1-2,-7-5-4,6 4-5,1-3-25,-7 0-40,6-4-48,1 3-54,0-6-52,-1-1-62,0 0-97,0-3-149,2-4-66,-8 4-6</inkml:trace>
  <inkml:trace contextRef="#ctx0" brushRef="#br0" timeOffset="102975.93">5623 16101 385,'-7'-4'301,"-5"0"-112,4 1-77,2 0-44,0 3-23,6-5-11,-7 5-8,7 0 0,-6-4-3,6 4-1,0 0-5,0 0-1,0 0-5,6 0-1,-6 0 1,7 0 2,-1 0 6,0 0 4,2 0 5,4 0 7,1-3 5,0 3 4,0 0 2,7 0 0,0 0 4,-1-3 4,7 3 2,0 0 1,7 0 2,-1-4 0,7 4 3,1-4 3,11 1 3,2 3 1,-1-5 2,7 2 1,6-1 4,0 0-3,6-3-1,1 3-5,6 1-1,1-4-4,-2 3-5,8 4-8,-6-4-9,6 4-4,-8 0-9,8 0-4,0 4-9,0 0-11,-7-1-6,0 1-8,0-1-8,1 4-10,-8 1-10,1-4-12,-1 4-10,-5-5-7,-1 5-3,0-5 1,1 0 5,-1 1 8,-7 1 11,1-2 15,-8-3 8,2 3 10,-1-3 4,0 0 5,-13 0 3,0-3 1,0 3 1,-6 0-1,-1 0 6,-6-3 2,0 3 2,-6 0 1,-1-5 0,-5 5 1,-2 0-2,-4 0-2,4 0-9,-5 0-13,-1 0-18,-6 0-28,7 0-31,-7 0-44,-7 0-57,7-4-91,-13 1-152,1 3-66,-2 0-31</inkml:trace>
  <inkml:trace contextRef="#ctx0" brushRef="#br0" timeOffset="103682.29">6326 16683 294,'0'-8'398,"0"6"-111,-6-2-111,6 0-71,0 0-42,0 1-21,0-1-11,0 0-3,0 4 1,0-6 3,6 6 4,1-8 1,0 4 1,-1 1 1,7-2 3,0 2-4,0-1-2,0 4-1,0-4-1,7 1 1,-7 0 3,6 3 0,-6 0-3,7 0 2,0 0 3,-8 0-2,8 6-2,-7-2-4,1 0-6,-2 4-5,1 2-4,-6-3-1,6 5-5,-7-1-2,0 3 0,2 1-1,-8-1-1,0 1 1,0 0-1,-8 3-3,2 1 0,-7-2 9,0 2-5,-6 3-5,5-7 1,-5 2 0,-7 2 0,6-4 2,-6-1-1,0 1-6,1 0 4,5-4 7,-13-4 2,7 4 2,0-3 2,0-5 2,-1 4 3,2-7 7,5 0 13,0 0 9,1-4 12,0 4 7,6-3 5,6-4 2,-6 3 0,7-3-7,-1-1-12,7 5-13,0-4-13,0 0-11,7-1-9,-1-4-5,7 5-6,0-3-2,0 2-2,0 1 2,6-1-2,1 2 2,0 2 2,-1-1 1,1 5 0,0 0-2,-1 0 1,1 0-1,-8 5-1,8-1 0,-7 2 2,7 2-1,-8-1 1,2 5-1,-1-6 0,0 6 2,0-1-1,0 3-1,0-3-2,-7 4 2,8-5 0,-2 5 1,1 0-2,-6-4-3,6 3-5,1 2-11,-8-3-17,6 3-17,-5 2-19,0-6-19,-1 2-17,1-3-17,-1 0-13,8-1-13,-8-2-3,0-1-7,0 0-8,2-2-18,4-3-48,-5-2-90,-1 0-80,1-2-37</inkml:trace>
  <inkml:trace contextRef="#ctx0" brushRef="#br0" timeOffset="103999.01">6952 16800 526,'0'-6'545,"0"-2"-146,0 4-154,0 1-101,0-2-65,0 2-40,0 3-21,6-4-8,-6 4 1,7 0 10,0 4 7,-1-1 7,1 2 3,6 2 2,-7 1 1,7 2 1,-7 1-6,8 0-6,-8 3-5,1-2-1,-1 5 4,7-2 4,-6 4 2,-1-5 2,1 5-1,-7-1 0,7 4-4,-1-4-5,0 1-6,-6-4-4,7 2-5,0 3-4,-7-6-1,6 1-2,-6 2 0,0-2-3,6-1-5,-6 2-10,0-6-18,0 5-23,0-8-24,7 0-26,-7 1-26,0-4-24,6-4-27,-6 0-29,7-4-43,-7 0-80,7-2-86,-7-1-39</inkml:trace>
  <inkml:trace contextRef="#ctx0" brushRef="#br0" timeOffset="104168.35">7076 16562 211,'0'-10'621,"0"-2"-7,0 5-172,0-1-171,0 1-107,6 4-84,-6-4-49,14 3-27,-8 0-26,7 0-26,-6 4-25,5 0-31,8 0-41,-7 0-61,7 0-118,-1 4-116,1 0-59,-8 0-27</inkml:trace>
  <inkml:trace contextRef="#ctx0" brushRef="#br0" timeOffset="104765.64">7479 16650 136,'0'-4'522,"0"2"-81,0 2-154,0-5-117,0 5-72,0 5-44,8-5-23,-8 2-5,6 6 10,-6-1 9,6 5 9,-6-2 6,7 5 7,-1-1 0,1 5 2,-7-1-6,7 0-7,-1 5-6,0-2-2,1 1 1,0 0 4,-1 4 1,0 0 3,1-1 1,-7 1-7,7 0-2,-1-1-6,-6 2-9,7 2-6,-7-4-6,0 0-6,6 0-5,-6 1-1,0 1-4,0-5-1,0-1-1,0-2-1,0-1 2,0-4 6,-6-2 6,6 3 9,0-9 8,0 2 14,0 0 17,-7-5 19,7 1 14,0-4 8,0 2 6,0-4 0,-6 2-4,6-4-10,-7 1-14,7-5-19,0 0-12,-7 2-11,7-6-13,0 1-8,-6-3-3,6-2-4,0 2-3,0-4-3,6 0-3,-6 0-5,7-5 0,0 2 0,-1-2-2,7 1 0,-7-3-1,8 3 2,-2-4 0,2 4-1,-1-3-1,0 2 0,0 6 0,7-3 1,-8 3-2,2 2 3,-2 1 0,1 2-4,1 5 3,-2 0 2,2-1 0,-8 4 1,7 1 1,-6-1-2,6 1 0,-7 3 0,0 0-3,2 3-2,-8 1 3,6-1-4,-6 1-1,0 4-1,0-1-1,0 0 2,-6 5 2,-2-2 0,2-3-1,0 5 2,-7-2 2,6 5 0,-6-3 3,1-2 1,4 5 0,-4-4-2,-2 3 1,8-3 1,-1 0 0,1 1-1,0-2-4,-1 1 2,7 1 1,-7-1 0,7-1-1,7 2 0,0-2 0,-1 1-1,0 0 1,7-3 2,7 3-1,-6 0-1,5-4 1,7 0 0,6 1-2,-6-5-5,7 4-11,6-2-28,1-3-39,5 2-65,1 0-69,5 0-67,2-8-84,5 0-139,1 0-99,0-3-57,-7 0-11</inkml:trace>
  <inkml:trace contextRef="#ctx0" brushRef="#br0" timeOffset="106425.21">5766 13965 249,'-6'0'225,"6"-4"-65,0 4-54,-6 0-34,6-3-16,-8 3-14,2 0-9,6-4-9,-13 4-4,6 0-2,1 0-2,-1 0-2,-5 0-5,5 0 1,-6 0 2,0 4 4,6-4-1,-6 0 1,7 3-2,-7-3 0,0 4 0,7-4 4,-2 4-1,-4-4-1,5 0 1,1 0-2,-1 3 1,1 0 1,-1-3 0,1 0-3,6 4 3,-7-4-1,0 5-3,1-5 2,0 3 1,-1-3-1,7 3 1,-7 1 0,1-4-1,0 4 0,-1 3 1,1 1 1,-1 0-2,0 1 0,-5 3 2,4 3-2,2-1 1,0 1-1,-7 4 1,13 1 1,-7 3 3,1 2 1,-1 2 3,1 2 1,0 4 1,-2-1 1,2 9 0,-6-4 0,4 6-4,2 1 0,-7 8-3,0-1-2,0 1-3,-7 6 2,8 4 1,-8 1-3,7-2 1,-7 9-1,0 0 2,-5 0-1,5 6 1,0 1-1,1 0-1,-7 4 3,6-1 5,1 1 8,-7-1 5,6 1 10,-6 4 8,0-5 17,7 1 17,-7-4 17,6 0 8,1-1 2,-1-2 2,0-1-4,1-3-3,6-4-15,0 3-15,-1-7-16,8 1-13,-7-8-11,6 3-8,-5-6-6,5-2-6,1 2-7,-8-4-4,8-1-2,6-2-3,-6-2-2,-1-2-2,0 0-1,1-3 1,0-1-1,-1 1 0,-6-6-1,6 2 0,-5-1 1,-2-1 0,2-2 0,-2-4-1,8 0 2,-7-5 0,6-3 2,0 1 0,1-4 0,0-1 4,0 1 0,6-5-1,-8-3-1,8 5 3,0-5-1,8 1 0,-8-5 0,6 5-2,0-5 1,0 4 1,8-3-1,-1 0-2,0 0 3,6-1-2,1 1 0,6 0 1,0 0-3,0-2 3,0 3-3,6 2 0,8-4-2,-1 1 1,0 0 0,7 3-1,-1-3 2,7 3-4,7-4 0,0 5-5,6-8-9,6 7-22,8-7-27,-2 4-35,15 0-42,-1 0-43,7-2-43,0-4-42,6-2-52,7-4-93,-7 1-103,0-4-44,7 4-9</inkml:trace>
  <inkml:trace contextRef="#ctx0" brushRef="#br0" timeOffset="107315.81">9271 14342 132,'-12'0'328,"5"0"-111,1 0-92,-1 3-49,7-3-27,0 0-14,-6 0-8,6 0-2,0 0-2,0 5 2,6-5 0,-6 0 1,7 3 2,-7-3 2,6 0 3,1 4 1,-1-4 1,0 0-1,2 0 1,4 0-2,2 0-1,-2 0-1,1 0-1,1 0 1,5-4 1,-6 4 0,7 0 1,-7 0-4,7 0 0,-2-3-3,-4 3 1,5 0-5,-5-5-2,-2 5-1,2 0-2,-8 0-3,7 0 1,-7 0-2,1 0-1,-7 0-3,7 0 3,-1 5 1,-6-5 12,6 3 12,-6 1 9,7 3 6,0 1 10,-1 3 13,0-1 4,1 9 9,0-5-1,-7 9-7,6 2 5,1 1 4,-1 7 1,-6 0-2,6 8 5,1-3-2,0 10-7,-1 4 6,0 0-5,2 6-2,-2 0-1,-6 5-14,6-1 2,1 8-4,-1 3 3,-6 0-4,7 7-7,0 2-9,-7 2-8,0 4 2,0 3-11,0 0-8,0 1-11,-7 0-8,0-1 0,7 5-3,-6-4-2,-7-1 1,7 4 1,-2-6 1,2-2-2,0-2 2,-8-2-4,8-2-2,0-1-3,-1-2-4,1-8-3,-1-2-3,0-1 0,7-4 0,-6-5 1,6-4 3,0-1-2,0-7 1,0-1 3,0-5 0,0-4 2,6 1 3,-6-4-1,0-7 2,7-1 1,-7 1 3,0-4-1,0-3 5,0-5 6,0 1 8,-7-5 6,7-2 9,-6-1-1,-7-3-2,0 0 0,0 0-1,0-8-5,-6 0-9,-1 0-6,-6-3-8,6-1 2,-5 2-3,5-2 0,-7-3-6,1-3-19,7 3-41,6-1-65,-6 5-75,12-4-73,0-3-75,1-5-118,6-3-151,6 0-70,8 0-15</inkml:trace>
  <inkml:trace contextRef="#ctx0" brushRef="#br0" timeOffset="107957.76">10588 16016 102,'-6'0'410,"-1"-4"-95,7 4-116,-7 0-79,7 0-45,-6 0-25,6 0-16,0 0-5,0 0-2,0 0-1,0 0 2,0 0 0,0 0 0,0 0-1,0 0-1,0 0-2,0 0 2,6 4-1,-6-4 3,7 0 3,0 0 1,-1 0 6,0 0 3,1 0 5,6 0 6,0 0 3,1 0 1,5 0 1,0 0 0,0 0-1,8 0-2,5 0-3,-6-4-2,14 4-1,-7-3 1,5 3 2,-5-4-1,6 1-2,0-1-4,0 1 0,0 3-5,-6-4-5,-1 0-6,1 0-6,-7 4-1,0-3-2,0-1-3,-6 0 1,-7 4 0,7-3 3,-8 3 7,-5-3 9,-1 3 6,1 0 6,-1-5 3,1 5-2,-7 0 0,0 0-6,6-4-14,-6 4-24,0 0-33,0 0-43,0 0-50,0 0-51,0-3-52,0-4-48,7 3-64,-7-3-106,0 3-83,0-3-30</inkml:trace>
  <inkml:trace contextRef="#ctx0" brushRef="#br0" timeOffset="108277.82">10966 15756 367,'-7'-7'494,"1"3"-139,0 0-131,6 1-73,-8-1-33,8 0-15,0 4-7,0-3-2,-6 3 1,6 0-4,0 0-5,6 3-4,-6 1 2,8 0-1,-2 3-3,0 4 5,-6 0 6,13 4 7,-6 3 6,0 1-4,-1 3-8,0-1-9,1 5-4,0 4-11,-1-1-12,0 0-9,-6 4-9,7-1-6,0 2-7,-1-1-5,-6-4-8,7 4-4,-1-4-2,-6 5-2,6-9-3,-6 4 0,0-4 0,7-2 0,-7 0-1,0-6 2,0 2 2,0-5-1,0 1 2,0-7 1,0 2 1,0-2 0,0-5 2,0 1-2,0 0 0,0-4-1,0 3-14,0 1-29,0-4-46,-7 0-63,7 0-64,0-4-58,0 1-67,0-1-92,0-3-145,0-1-58,0 5-2</inkml:trace>
  <inkml:trace contextRef="#ctx0" brushRef="#br0" timeOffset="109891.48">12940 15079 184,'-6'4'201,"6"-4"-47,0 0-39,0 3-29,0-3-21,0 0-13,0 0-10,0 0-7,0 4-4,0-4-5,0 0-2,0 0 0,0 3 6,0-3 0,6 4 0,-6-1 1,0 1 1,6 0 0,-6-4-1,8 4-2,-8-4-6,6 3 1,0 1 0,-6-4 2,6 3-1,2-3-1,-2 4 2,0-4-1,1 0-1,6 0 1,-6 0-1,5 0-3,2-4 0,-8 4 1,14-3 0,-7-4 0,-1 3 0,8-4 2,-6 1 1,-2 0 4,8 0 1,-1-4-2,-5 3 2,-2-3 0,2 0-1,5 0-3,-13 0-4,8 0-2,-8 0-2,7 0-1,-6 0-3,-1 1-1,1 2 2,-7-3 2,6 1 3,-6-2 3,0 4 5,0 2 2,0-2 3,0 0 2,0 1-2,-6 0-2,-1 3-2,7 1-5,-13-1-5,6 0-3,-5 0-5,-2 4-3,2 4-4,-1 0-1,-1 0-2,-6 3-1,8-3 0,-8 2 0,7 3-1,-7-3 1,8 5 0,-8-3 0,7 4-1,-7-2 1,8 1 0,-2 4-1,-5-1 1,6-3 0,0 7-1,-1-3-1,2 0 2,6 3 0,-8 1 0,8 2 0,-7-2 2,6 3-2,0 0 1,1-1 2,6 2 0,-6-1-1,6-1 1,0 2 0,6-1 2,-6-4 1,6 3 2,8 2 2,-8-5 2,7 5 4,7-5 3,0 0 1,-1 1 1,7-5 1,6 1 0,1-1-1,-1-3-1,8 1-3,-1-5-3,6-4-4,-5 1-9,5 0-18,1-4-27,-7 0-35,0 0-44,1-8-51,-8 0-73,1 2-126,-1-9-106,-13 5-62,-5-10-21</inkml:trace>
  <inkml:trace contextRef="#ctx0" brushRef="#br0" timeOffset="110407.35">13064 14258 21,'0'-4'267,"0"1"-49,0-2-46,0 5-47,0-3-36,0 3-21,-7-3-11,7 3-7,0-4-4,0 4-6,0-4-5,0 4-3,0 0-6,0-3-4,0 3-3,0 0-4,0 0-5,0 0-1,0 0-2,7 3 0,-7-3 2,0 4 3,0 0 3,7 2 2,-7 2 7,0 0 3,0 2 4,0 5 3,0-3-1,0 2-2,0 1-1,0-1 0,0 5-3,0-1-2,-7-4-4,7 5-2,-7-1-2,7 1 0,0-5-3,-6 5-4,6-6-1,0 3-3,0-2 1,0 2-2,0-2-3,0-3-2,0 0 0,0-1-1,0-2-7,6-4-6,-6 4-13,0-6-15,0 3-26,0-5-39,0 0-70,0-5-136,0-2-95,0 0-52</inkml:trace>
  <inkml:trace contextRef="#ctx0" brushRef="#br0" timeOffset="110650.39">13136 14016 330,'0'-3'293,"0"-1"-105,0 0-67,6 0-35,-6 1-23,7-1-15,-1 0-8,1 1-9,0 3-6,-1-3-10,6 3-5,-4 0-7,-2 0-9,0 0-7,1 0-14,0 0-18,-1 0-29,1 3-48,-7-3-75,6 0-131,0 0-60</inkml:trace>
  <inkml:trace contextRef="#ctx0" brushRef="#br0" timeOffset="111177.63">13422 14217 17,'0'-3'367,"0"-2"-107,7 3-102,0-2-62,-7 1-30,6-2-18,7 2-9,-7-5-5,8 4-5,6 2 0,-8-3-1,8 2-4,-7 3-5,7-4-1,-8 1-3,8 3 1,-7 0-1,0 3-1,0 1-4,-7-4 0,1 8-1,0-2-2,-1 2 0,-6 3-1,-6 0 1,6 0 1,-14 4 4,8-1 0,-7 4 0,0-3-2,-6 3 1,5 1-1,-6 2-1,1-2-1,-1 0 0,2 2-1,4-3 1,-6 1 3,7-3 0,-6 1 1,6 2 1,0-1-2,6-4 0,-6 2 0,7-2-1,-1 1-2,1-1 0,-1 1-1,7-5 0,-6 1 0,6 1-1,0-1 1,0-4 1,6 0 5,-6-3 2,7-1 1,-1 1 2,1 0 3,6-4 1,-7 0 1,8 0-1,5-4-5,-6 0-2,6 1-2,1-1-3,0-3-3,-1 2-3,1-1-8,0 3-10,-1-5-19,0 0-28,1 2-38,-1-1-62,1-1-103,-7-4-120,0 2-66</inkml:trace>
  <inkml:trace contextRef="#ctx0" brushRef="#br0" timeOffset="111644.91">13957 14173 388,'0'-3'286,"6"-1"-104,-6 1-64,0 3-35,7-4-18,-7 4-10,0 0-5,0-4-3,-7 4-5,7 4-5,-6-4-5,0 0-6,-2 4-5,-4 3-4,-2 1-4,-5-2 0,6 2 0,0 0 0,-7 1 0,8 3-2,-2-4-2,1 3-1,1-5-1,4 6-1,2-5-2,0 4-2,0-3-1,6-1 1,0 1-1,0-2 1,0-2-1,6 3-1,0-3 3,0 4 0,2-6-2,-2 3-1,0-2 1,7-3-1,-6 4 0,-7-1 2,7-3-5,-7 5 1,0-5 1,0 3 0,0 1 2,-7 0 0,0 2 0,-6 2 0,1 0 0,-2 2 2,2 1-1,-2-3-1,1 2-2,0 2 2,0-5-1,1 3 0,4-2 1,2-1 0,6 1 0,-6 0 0,6-2 0,0-1 0,0-3-1,0 3 1,6 2-1,0-3 0,2-1-1,-2 1 0,6 0 1,2-4 0,-1 3 0,7-3-2,-2 0-1,2 0-5,0 0-9,-1-3-10,1 3-20,0 0-34,-1-4-55,-6 0-94,6 1-125,-5-4-67</inkml:trace>
  <inkml:trace contextRef="#ctx0" brushRef="#br0" timeOffset="112071.84">14074 14587 16,'0'0'329,"0"4"-106,7-4-86,-1 0-52,8 0-27,-8-4-15,7 4-10,0 0-5,6-3-3,-5-1-3,5 1-5,-6-2-4,6 3-1,1-2 2,0-4 4,-1 1 4,1-3 4,-8 2 5,8 0 2,-7 1 3,0-4 1,-6 4-2,-1-5-1,1 6-1,0-2-2,-7-3-4,0 5-1,0-2 0,0 0-3,0 1 0,-7 3-3,0-4-2,1 6-2,-7-3-3,6 2-2,0 3-3,-5 0-2,6-4-3,-8 8 2,8-4-2,-7 3 0,6 2 0,0-3 2,1 6 0,0-4 2,-1 3 1,0 3 1,1-2 4,6 3 1,-6 1 3,6-1 1,-7 3 0,7 1 0,0-1-3,-7 1 1,7 0-2,-6 3-1,-1-3-2,7 2-3,0 3-1,-6-2 0,6 0 0,6-3-3,-6 3-1,7 0 1,-1-4-2,1 6-2,12-6 0,1 1-4,0-1-7,5 1-13,1-4-21,7 0-34,-1-4-53,1 0-103,-1-3-135,2-4-74,-1 0-45</inkml:trace>
  <inkml:trace contextRef="#ctx0" brushRef="#br0" timeOffset="113905.35">15344 14457 29,'-6'0'220,"6"-6"-42,0 6-38,0 0-35,0 0-28,-6-2-21,6 2-11,0 0-3,0 0-3,0-4-2,-7 4-1,7 0 1,0-4-2,0 4-4,0 0-2,0 0-3,0 0-1,0 0-1,0 0-3,0 0-1,0 0-5,0 0 3,-6 0-2,6 0-2,-7 0-1,7 0-4,-7 0 1,1 0 0,0 0 1,-1 0 0,0 0 1,1 0 1,0 4 0,-8-4 4,8 4 1,-7-2 0,7-2-2,-8 6 1,8-4-3,-7 2-1,6-1-2,-6 1-1,7 0 0,-1 0 1,-6 3 0,7-4-1,-8 4 0,8 2 2,0 1-2,-7-2 1,6 3-2,-6-3 0,7 6 2,-8-3 1,2 0 2,-2 3 0,8 2 3,-7 1 1,0-2 2,0 3 2,-1 1 1,2 3 2,-1-4 0,-1 3-1,2 2 4,-8 3 4,7 0 0,-7-1 1,1 4 0,0-4 1,-1 9-1,0-5-1,1 4-5,-1 0-4,1 4-5,-1-1-5,7 0-3,-6 5-3,-1-4-2,7 3-3,0 0 1,0 0 0,-1 4 0,2-3 0,-1 0-1,0 2 1,6-2 0,1 2-2,0 2 4,-2-1-4,8-1 1,0-2-2,0-1 2,8 0-2,-2 4-1,0-3 0,1-2-2,6 2-1,0-5 2,7 2-1,-1-2-4,1 1 0,-1-5 0,7-1-5,7 1-5,0-3-6,-1-3-10,1-1-10,5 1-6,9-4-16,-2 0-19,1-4-31,-1 1-48,7-5-98,0 1-120,0-1-70,-6-5-40</inkml:trace>
  <inkml:trace contextRef="#ctx0" brushRef="#br0" timeOffset="119849.97">15547 15152 30,'0'0'159,"6"0"-21,-6 0-25,0 0-26,0 0-26,0 0-19,0 0-14,0-4-8,0 4-6,7 0-3,-7 0-1,0-4-3,6 4 1,-6 0 1,0 0 1,7 0 2,-7-3 4,0 3 4,0 0 1,0 0 5,0 0 5,0 0 3,0 0 3,0 0 0,0 0-1,0 0-2,0 0 0,0 0-7,0 0-5,0 0-1,0 0-4,0 0-5,6 0 0,-6 0-4,0 0 1,0 0 3,0 0 0,0 0 1,6 0 2,-6 0 4,0-4 0,0 4-1,8 0 5,-8-4 4,0 4 4,6-4 5,-6 4 3,0-3 1,0 3 4,0 0 5,0 0-1,0 0-1,0 0-1,0 0-2,0 0-3,0 0 0,0 0 0,0 0 0,0 0-4,-6 0 0,6 0-1,0 0-2,0 0-2,0 0-4,0 3-2,0-3-4,0 0-1,-8 0-5,8 4 0,0 0 2,-6 0 6,6 7 4,-6-5 10,-1 6 11,1 2 8,6 2 16,-7 5 19,1-2 10,-1 3 2,7 3 2,-6 1 1,0 3-7,-2 0-4,2-2-8,0 5-17,6-7-10,-7 4-9,0 2-5,1-2-6,-1-4-3,7 1-4,-6-4-5,6 3-3,-6-6-5,6-1 0,0 1-4,-7-5-4,7-2 0,0-6-3,0 2-3,0-1 2,0-3 3,0 0 0,0-4 4,0 3 4,0-3 2,0 0 4,7 0 6,-7-3-2,0-1-4,6-4-3,0 1 2,1-3-6,-1-2-7,1 1-3,-7-3-4,7-1-2,-1 0 0,0-2-1,2 2-3,-8-5 0,6-1 3,0 3 1,1-4-1,-1-3 1,1 2 0,-1-3-1,-6 1 2,7-1 0,-1 1 1,0 2-3,-6 2-2,8-2 0,-8 9-2,0-4 2,0 2 0,6 6 0,-6-1-2,0 3 0,0 1 2,0 4 4,0-1-1,0 1 0,0-1-1,0 4-2,0-4-1,0 4 0,0 0-3,0 0-1,0 0 1,0 4-1,0 0 2,0 3 1,-6 0-1,6 0 2,0 4 1,0 0 0,0 0 0,-8 4-2,8-1-2,-6 2 1,6-2 1,-6 1 0,6-1 1,-7 1-1,7 0 0,-6-1 0,6-3 2,-7 4 0,7-5 0,-6 2-1,6-1 1,0-5-1,0 2-3,-7-4 5,7 0-2,0 0-1,0-4 0,0 3 1,0-3 1,0 0 3,0 0-2,0 0-1,0 0 0,7-3 3,-7-1-3,0-4 3,6-2 1,-6-2-4,7-3 3,-1 1-1,-6-4 3,7 0-3,-1 3 3,-6-4-3,6-2 0,2 3 1,-8-1-3,6 1 3,-6-1-1,0 1-1,6 3 0,-6-3-1,7 4 1,-7 3-1,0-5 1,0 7 1,0-3-2,7 1 0,-7 7-1,0-3 0,0 3-2,0 0 1,0 0-1,0 1 2,0 3-2,0 0-1,0 0 0,0 3 1,0 1 1,0 4 0,0 3-1,0 0 0,0 1 0,-7 1 3,7 3-1,0-2 0,0 4 2,-7 0 0,7 1-1,0-5 0,-6 4 2,6 2-2,0-3-2,-6-2-3,6 3-15,-8-3-19,8-5-31,-6 6-46,0-6-65,6-2-68,0-1-66,0-3-86,0-1-155,0-3-83,0-3-38,6 3 8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18T17:21:42.662"/>
    </inkml:context>
    <inkml:brush xml:id="br0">
      <inkml:brushProperty name="width" value="0.05292" units="cm"/>
      <inkml:brushProperty name="height" value="0.05292" units="cm"/>
      <inkml:brushProperty name="color" value="#002060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990 15448 111,'0'0'156,"0"-3"-45,6 3-36,-6 0-21,0 0-11,0 0-11,0 0-8,0 0-6,7 0-5,-1 0-5,-6 0-1,7 0-2,0 0-5,-1 0-1,0 0 1,0 3-1,-6-3 0,8 0-1,-8 0 1,6 5 0,-6-5 1,0 0 1,0 0 0,0 0 5,0 2 8,0-2 6,0 0 6,-6 0 7,6 0 8,0 0 7,0 0 5,-8 0 3,8 0 0,0 0 1,-6 0-1,6 0-3,0 0-2,0 0-4,0 0-5,-6 0-3,6 4-7,0-4-6,0 0-3,0 0-5,0 0-4,0 0 0,0 0-3,6 0-1,-6 0-1,6 4 3,2-4 5,-2 0 1,7 0 1,0 0 1,6 0 3,1 0 0,6-4 2,0 4-3,7-4-4,-1 4-1,1-2-3,-1 2-1,7-5-2,-6 5-2,-1-3-1,8 3-2,-7 0-3,-1-4-1,1 4 0,-7 0 0,6 0-1,-12-4-1,5 4 1,-5-3-1,-7 3 1,1-4 0,-2 4 4,-5 0 8,0 0 9,-1 0 12,0 0 8,-6 0 9,0 0 7,7 0 3,-7 0-1,0 0-8,0 0-7,-7 0-11,7 0-11,0-4-13,0 4-20,-6-3-30,6 3-31,-6-4-38,-1 1-51,7-1-83,-7-3-155,1 0-91,0-1-35</inkml:trace>
  <inkml:trace contextRef="#ctx0" brushRef="#br0" timeOffset="354.45">16446 15233 96,'0'-4'461,"0"0"-133,0 4-140,0-4-85,0 4-46,0 0-24,0 0-13,0 0-5,0 0-1,6 0 0,-6 4-2,0 0 0,0 0 0,0 3 1,0 0 1,7 4 1,-7 0-1,6-1 1,-6 6 5,7-2 2,-7 2 4,7 1-3,-7 2-1,0-1 1,0 3-3,0 2 0,0-1-3,0-4-4,0 3-3,0 2-1,-7-1 1,7 0-1,0-4 3,0 1-1,0-2 0,0 3-1,-7-5 1,7-1-3,0 1-1,0-1 0,-6-3-3,6 0-1,0 4-2,-7-8 0,7 4-3,0-4-6,-6 1-20,6 0-26,0-6-39,0-2-69,6 0-119,1 0-102,-1-2-74</inkml:trace>
  <inkml:trace contextRef="#ctx0" brushRef="#br0" timeOffset="1131.33">17997 15192 131,'-6'-4'228,"6"4"-64,0 0-53,0-4-36,0 1-19,0 3-10,0-4-3,-8 4-1,8 0 4,0 0-1,0-2 2,0 2-1,0 0-4,0 0-7,0 0-8,0 0-5,-6 0-4,6 2-3,-6-2-1,6 4 1,-7-1 4,1 1 3,-1 3 6,7 2 2,-7-2 2,-5 0 1,6 4 1,-2 0-2,-4 3-1,5-3-2,0 3-5,1 2-3,-7-2 0,7 2-6,-2-3-2,2 6-1,0-5-2,6 5-2,-6-1 0,6 0-1,0 1-1,0-1 2,0-3 0,0-1-1,6 5-2,0-4 0,0-1 0,2-3-2,-2 4 3,7-4-3,0 0 1,0 0-2,1-5 3,-2 6-3,8-4 1,-7-5 0,-1 5 1,8-8-3,-6 4-1,5-4 0,-6 0-3,6 0-6,-5-4-10,5 0-20,-6 0-25,6-4-33,-5-1-54,5-7-99,-6 1-130,0 1-63</inkml:trace>
  <inkml:trace contextRef="#ctx0" brushRef="#br0" timeOffset="1341.31">18140 15042 240,'-7'-4'498,"1"-3"-160,6 3-133,0 4-78,0-4-48,0 1-33,0 3-22,0 0-13,0-4-7,0 4-4,0 4-2,6-4-6,-6 3-10,7 1-16,0 0-31,-1-1-53,7-3-103,0 4-121,0-4-79</inkml:trace>
  <inkml:trace contextRef="#ctx0" brushRef="#br0" timeOffset="1800.86">18453 15195 122,'-6'-7'472,"-8"3"-141,8 1-142,-1-1-85,7 2-44,-6 2-27,6-5-13,0 1-5,6 1-2,-6-2 1,7 5 0,-1-3-1,0 0 0,8 3-3,-8-4-1,8 4-1,5 0 0,-6-4 0,6 4-1,-5 4 3,5-4 0,-6 4-2,0-4 6,1 3-4,-2 5-3,-6-5-3,8 6 2,-8-3-2,1 5 0,-7 1 0,0-3-3,0 3 2,0 3 2,-7-1-1,-6 1 0,6 0-1,-5 3 1,-8 0-1,1-4 1,-1 6-1,0-3 1,1-2 0,-1 4-1,1-5 3,-8 4 1,8-2 1,0-2-1,6 1 1,-1-5 1,-5 2-1,12 3-1,-6-8 0,7 4-1,0-4 0,-1 0 0,7 0 0,0 1 0,0 0-2,0-2 2,7-2-1,-1 3-1,7-3 0,-7 0 1,14 0-2,0-2 0,-1 4-1,7-4-1,0-2-1,0 0 0,1 0-1,-1 0-1,6 0-6,-5-2-13,5-4-25,1 4-42,-1-6-80,1-3-171,-7 4-82,6-4-54</inkml:trace>
  <inkml:trace contextRef="#ctx0" brushRef="#br0" timeOffset="2367.09">19007 15580 226,'-7'-3'401,"1"0"-152,-1-2-111,7 5-64,-7-3-28,7 3-9,-6-4-4,6 0 0,0 1 2,-6-1 2,6 1 4,0-5 0,-7 5-3,7-5-5,0 5-4,0-4 1,0-1-1,-7 1 5,7-1 3,0-4 9,0 6 10,-6-5 8,6-1 6,0 5 5,0-4 3,0-3-4,0 3-5,0-3-9,0 2-5,0-3-8,0 1-9,0-1-10,6-2-5,-6 1-3,0-2-3,7 0-3,-7-5-5,7 6-1,-7-5-2,6-1 1,0 5 7,1-4 7,-7 3 9,7-2 1,-1 3 0,7-1 3,-6 2-1,6 1 0,-7-2-8,8 3-8,-8 1-10,7 2 0,0-2-2,0 3-2,-7 0 0,8 4-2,-2-4-1,2 4 0,5-4 0,-6 3 0,0 5-1,1-6-5,-2 6 4,1 0 1,0 3 5,0-4-2,1 4 0,4 4-2,-4-1 0,-1 0 6,0 6-5,6 2-2,-13-5-7,8 9-2,-8-4-2,8 4-4,-14 3-4,6-3-2,-6 0 0,0-1-2,-6 4-1,6 2 3,-14-6 2,8 1 6,-8 2 4,2-5 1,-1 2 2,0-3 2,-6 0 2,5-4 2,-6 4 1,1-2-1,-1-7 0,8 5 1,-8-3 0,0 3 0,1-2 0,6-5 1,0 4-2,-7-1 2,14-3-2,-7 0-4,0 4-12,6-4-18,1 0-22,0 0-24,6 2-25,0-2-31,6-2-39,0 2-68,7-4-130,0 1-83,0-1-44</inkml:trace>
  <inkml:trace contextRef="#ctx0" brushRef="#br0" timeOffset="3322.55">19365 15724 259,'-6'0'289,"12"-4"-116,-6 4-78,0-4-42,6 0-19,1 4-6,0-7 1,-1 3 2,7 1 0,-7-5 1,8 1 1,-8 3 0,8-3 1,-2 0-5,1-4-2,7 4-1,-8 0 3,2-5-1,6 4 0,-7-1-1,-1-3-2,2 1-4,-2 3-2,2-6-5,-1 3-5,-7 0 0,7 0-3,-6-1-1,-1 2 0,0-5-1,2 3-1,-2 3-1,-6-3 2,0 4 2,0 1 2,0 0 1,0 3 4,0-3 1,0 3 1,-6 1 0,-2 3-1,8 0-1,-12 3-3,5 1 1,-6 3-4,0 1-1,0 2 0,0 2 1,0-1 0,0 3 0,0 1 2,0 4-3,0-1 1,7 0 0,-2 0-2,2 1-1,6-1 0,-6 1-1,6-1 1,0-3 0,6 3-1,0-4 0,2 1 1,4-1-1,2 1-2,5 1 1,7-7-2,0-1 0,0 4 1,7-5-2,-1-4-1,1 1-6,-1 0-20,1-4-37,-1-4-63,-5-3-130,-7-4-110,-1 0-74</inkml:trace>
  <inkml:trace contextRef="#ctx0" brushRef="#br0" timeOffset="3876.98">17879 14771 124,'0'0'240,"0"4"-86,-6-1-63,6 1-34,0 0-18,-6-1-8,6 5-3,-8-1-1,8 4 2,-6 0 0,0 0 3,6 0-3,-6 3-2,-2 1-3,2-1 1,0 2 0,-1 2 0,1 0-1,-8 4 1,2 0 3,-2 3 1,2-3 5,-2 7 2,-5-2-1,6 5-1,-6-2 0,-1 6-5,0-3-1,1 4-7,5 3-4,-5-4-4,6 5-2,0 0-3,0-2-4,6 2 0,1 0 0,6-4-1,0 2 0,6-2-3,1 0 0,6 0-1,7-5 1,5 2 0,2-2-2,5 1 1,8-4 1,-1 1-1,6-4-6,7-5-16,1-2-23,5-4-37,1-1-61,0-7-133,-1-3-93,1 0-58</inkml:trace>
  <inkml:trace contextRef="#ctx0" brushRef="#br0" timeOffset="4423.74">19762 14734 46,'0'-4'444,"7"1"-162,-1 3-122,1-4-68,6 4-38,7 0-25,-8 0-11,8 4-5,-1-1-1,1 1 0,-6 3-1,5 1 2,1 3 3,-8 4 0,8 3 3,6 1-1,-7-2 0,1 5-2,0 4 0,-1-1-1,1 1-3,0 4-1,-1-1-3,-6 4-1,0 1 1,-7-5 0,1 3-2,0 5 0,-1-5-2,-12 2 1,6-2 0,-7 2-2,-6 2-1,0-2 0,0-2 2,0 1 1,-7-4 0,-6 1 1,0-4-2,1-1 0,-2 1 0,1-4-1,-6-4 0,5 0 0,1-3-2,0-1 0,0 1 1,7-3-2,-1-2 0,0-2 0,7-1-1,1 0-1,5-3-5,0 3-14,7-7-25,0 0-47,7 0-86,0-3-141,5-1-85</inkml:trace>
  <inkml:trace contextRef="#ctx0" brushRef="#br0" timeOffset="4771.77">20675 15247 385,'6'0'249,"0"0"-107,2 0-68,10 3-33,-4-3-15,-1 0-6,7 0-3,-2 4 0,2-4-1,7 0 3,-7 0 4,6 0 3,-1 0 1,7-4 2,-5 4 0,5 0 4,1 0 3,-7-3 0,6 3-2,1 0-4,-7 0-2,0 0-5,0-4-4,-6 4-5,-1-3-5,1 3-3,-7 0 0,0-4-3,0 4-2,1 0 0,-8-3-4,0 3-12,1-4-20,0 0-32,-7-3-49,0 2-74,0-1-124,0-1-83</inkml:trace>
  <inkml:trace contextRef="#ctx0" brushRef="#br0" timeOffset="4983.34">21059 15097 314,'-6'0'337,"6"-4"-120,0 4-84,-7 0-45,7 0-27,0 0-14,0 0-8,0 7-3,-6-3 1,6 4 2,-7-1 2,7 0-2,-6 4 2,6 4-1,-7-1 1,7 1-2,-7 4-4,7-1-3,-6 0-2,6 0-1,-6 4-1,6 0-4,-7-4-4,7 0-3,0 5-3,0-5-3,0 5-5,0-5-2,0-4-5,7 4-14,-7-3-27,6 0-46,0-3-100,-6-2-147,7-3-94,0-3-57</inkml:trace>
  <inkml:trace contextRef="#ctx0" brushRef="#br0" timeOffset="5931.31">22115 14764 77,'-7'-7'329,"7"-1"-122,0 4-88,0-4-48,0 5-26,0-1-13,7-3-6,-7 4-1,0-1 8,0 0 0,0 0 3,0 1 0,0 3 1,0-4-4,0 4-4,0 0-7,-7 0-8,1 4-1,-1-1-6,1 5 1,-8-1 0,2 4 3,-2 4 1,2-4 2,-8 7 4,1-3 3,-1 4 3,0-2 1,1 5 2,-1 0 5,0 1 1,-5-1 4,5 3-2,0 4 0,-6-3-2,7 3 0,-1 1-4,0 3-6,1-4-2,6 4-2,0 3-3,1-3-3,4 0-1,2 0-4,6 5-1,6-2 0,-6-3-3,8 3-1,4-7 1,-5 4 1,12 1-1,-6-5-1,7 0-1,0 0-1,5-2-1,1-6-3,1 1-5,5 0-11,-6-3-12,7-5-18,-1-3-25,1 1-39,-1-10-75,1 2-155,0-4-87,-8-4-39</inkml:trace>
  <inkml:trace contextRef="#ctx0" brushRef="#br0" timeOffset="6336.77">22278 15129 2,'-6'-3'366,"6"-1"-117,0 1-96,0-1-60,0 1-30,0 3-16,0 0-9,6-4-6,-6 4-3,0 0 0,0 0-5,6 0-1,-6 0-3,0 0-2,6 4 1,2-1 3,-8 4 2,6-3 1,-6 3 3,6 4 1,1-3 3,-7 3 1,6 1 2,-6 1 1,0-1 0,7 1 2,-7-1 1,0 3 1,7 3-3,-7-3-3,6 3-8,-6-4-4,6 6-6,0-3-2,-6 2-7,8-1-2,-2 1-1,-6-1 0,6-4-3,1 4-1,-7 1 2,0-4-1,7 3 0,-7-3 1,0-1-1,0-3-1,0 4 3,0-4 0,0-3-2,-7-2-2,7 2-1,0-1-1,0-3-2,0-4-9,0 4-18,0-4-27,0-4-35,7-4-67,-7 1-122,6-3-105,1-2-67</inkml:trace>
  <inkml:trace contextRef="#ctx0" brushRef="#br0" timeOffset="6543.19">22525 15020 479,'-6'-8'508,"6"1"-205,0 4-132,0-1-73,0-3-45,6 3-24,-6 4-14,7-4-8,-1 0-4,1 4-3,-1 4-2,7-4-3,-6 4-9,6 0-14,7-1-25,-8 1-41,8 0-78,-7-1-152,7 0-93,-8 1-48</inkml:trace>
  <inkml:trace contextRef="#ctx0" brushRef="#br0" timeOffset="6922.85">22845 15108 88,'6'-4'388,"1"0"-146,5-3-97,-4 4-48,10-4-22,-4 3-11,5-4-2,1 5 3,0-2 4,-1 2-3,1 3 1,6-3-7,0 3-8,-1 3-9,1-3-9,1 3-6,-1 5-6,0 0-3,-6-1-6,-1 0-6,1 8-2,-8-4-1,-4 3-1,-2 1-1,-6 0-1,0 3 0,-6 1-1,-8-1 0,1 0 0,0 4 0,-6-4 0,-7 1 0,-1 2 0,1-3 0,0 2 0,-6-3 3,-1-2 1,1-1 2,5 2 3,1-6 4,-6 5 8,5-3 4,9-2 5,-9 2 2,7-5 2,8 3-1,-2-2-3,2-1-4,5-3-6,0 4-3,1-6-4,-1 6-2,7-4-3,0 0 0,7-1 2,-1 5 3,1-5-1,6 1-2,1-1 0,11 1-3,-5 0 1,6-1 0,6-3-2,-5 5-5,11-2-11,-5-3-20,-1 3-23,1-3-27,-1-3-38,1 0-53,-1-2-85,2-2-151,-2 0-70,-5 0-26</inkml:trace>
  <inkml:trace contextRef="#ctx0" brushRef="#br0" timeOffset="7410.77">23502 15603 62,'-6'0'458,"0"-4"-156,6 4-124,-6 0-73,6 0-41,0 0-18,0-4-8,0 4-4,0-4-2,0 4 0,0-3 1,0-1-3,0 0-4,0-2 2,6-2 2,-6-3 1,0 4 1,0-4 3,0-5 4,0 2 4,0-1 6,0-2-1,0-3 2,0 2 2,0 0 1,0-3-6,0-2-1,0 2-3,0-1-3,6-5-5,-6 6-7,0-9-7,6 5-2,-6-4-1,7 4-6,-7-6-5,7 2-3,-1 4-1,1-5 1,-7 4-1,6 0-2,1 1 1,6 4 0,-7-2-1,8 2 1,-2 2-2,1 4 0,1 1-2,-2 2 1,8 2 0,-7 6 2,7-3-2,-8 7-1,2 0 1,6 4 1,-8-1 0,1 4-1,1 0 0,-8 5-1,0-1 1,0 4 1,-6-1 0,0 4 0,0 1 0,-6-1 0,0 4 1,-7-1-2,0-2 0,0 3 0,-1 0 0,-5-3 0,0 3 1,-8-5 0,8 2-2,-7-4 0,6-1 1,-6 1-3,7-3 2,-1-3 1,0 3-2,2-1 1,4-4 0,1 0-3,7 1-11,-1-1-16,0-3-18,7 0-22,0-1-24,7 0-33,0-3-46,-1-3-65,7 3-119,1-3-87,4-1-39</inkml:trace>
  <inkml:trace contextRef="#ctx0" brushRef="#br0" timeOffset="8066.58">23549 15701 171,'6'0'133,"-6"-3"-45,6 3-32,0 0-13,-6-4-5,8 4-3,-2-4 3,0 1 4,1 3 5,-1-4 3,1-3-1,6 3-3,-7-3 0,8-1 2,-2-2-2,-5 3 0,6-5 0,0 1-1,0-3 1,0-1 2,1 1 0,-2-2-3,-5-2-3,6-1-3,-6 2-1,-1-3-5,0 3-3,0-5-5,2 3-5,-8 1-1,0 0-3,0-1-2,-8 2-1,8-3-2,-6 6-3,-6-1-2,5 1 3,0 2 3,-6 2 3,7 3 1,-8-1 2,8 4 1,-7 1 0,6 3 1,-5 0-5,-1 3-3,-1 1-5,2 4-2,5-1-2,-6 3 1,0 2 0,6 2-2,-6 1-1,7-1-1,-8 2 0,8 3 0,0-2 0,0 2-2,6 2 0,0-2-1,0-1 3,0 1-1,0-1 0,6 1-1,0-1-1,0-4 0,8 1 1,-8-1-4,7 1-8,1-5-13,-2-2-15,8-1-20,0 1-29,-1-4-40,1-4-69,0-4-128,5 1-88,1-5-37</inkml:trace>
  <inkml:trace contextRef="#ctx0" brushRef="#br0" timeOffset="8469.33">23829 14902 227,'0'-6'357,"0"-3"-143,6 6-93,0-4-46,8 3-25,-8 1-11,7-1-8,-6 0 0,6 0 1,6 4 2,-6 0 1,7 0 0,-1 4 0,1 0 0,6 3 3,0 4-2,-7 1-1,7-1 0,-6 7-3,0-4-4,-1 5-3,1 2-2,-8 2-1,2-2-2,-1 5-2,-7 0-1,1-1-1,-7 4 2,0 0-3,0 1-1,-7 0-4,1 2-1,-1 2 0,-5-2-1,-2 2 2,2-1 0,-8 0 1,7-4-1,-7 4-1,0-4 2,1 1-3,-1-1-1,1-4-1,0 1-3,-1-3 1,0-2-2,1 1-1,5-4 0,-5-3-1,6-1 0,0 1 0,0-4-1,0 0-3,7-3-6,-1-1-7,0-3-15,1 0-19,0-4-27,6-4-39,0 0-49,0-3-82,6-5-133,0 2-67</inkml:trace>
  <inkml:trace contextRef="#ctx0" brushRef="#br0" timeOffset="9048.68">24370 14525 202,'0'-3'293,"-7"-1"-122,7 0-68,0 4-37,0-3-14,0-1-8,0 1-2,0-1 0,7 4-2,-7 0-1,0-5-1,6 5-7,0-2-1,0 2-5,2 0-4,-2 0-6,7 2 2,0 3 0,-6-5-4,5 7 4,-5 0-2,6 1 1,-7-1 2,1 5 1,0 2-1,-7 1-1,0 2 2,-7 5-4,0 1-1,1-1-2,-7 3-3,0 4-2,0-3 0,-7 4-4,0-1 0,8-4 0,-8 1 0,1 0-2,5-5 0,2 1 0,-8-2-1,14-3 2,-7-2 0,6-1 0,0 1 1,1-4 2,0 0 1,6-4 1,0 1 1,6-1 0,0 1 2,1-5-1,13 2-5,0-2 0,6-3 1,-1 3-1,7-3-2,8 0-7,5 0-18,-5-3-26,12 0-36,-6-2-70,-1 2-142,-5-5-100,-2 1-53</inkml:trace>
  <inkml:trace contextRef="#ctx0" brushRef="#br0" timeOffset="9600.18">22219 16108 108,'6'0'241,"8"0"-95,5 0-57,7 0-30,-6 0-16,13-4-4,-1 4-1,1-3 2,5 3 0,2-4 1,5 0-2,-6 1-1,7 3 2,7-3 0,-2-2 3,1 1 0,7-2 4,0 2-1,0 0 0,-1-4-3,1 5-6,-8-5-4,2 4-6,-7-3-6,-1 0-5,1 0-4,-7 3-4,0-3 0,-7 0 1,-6 0 1,1 3 0,-7 0 2,-8 0 3,1-3 3,0 3 0,0 1 0,-6 0-1,0-2-1,-7 1-1,6 1-3,-6 3-4,0-3-7,0-1-13,0 0-23,-6 4-34,6-3-49,-7-1-96,-6 0-132,6 4-78</inkml:trace>
  <inkml:trace contextRef="#ctx0" brushRef="#br0" timeOffset="9940.77">22994 16225 441,'14'-3'492,"-2"-1"-186,2 4-134,-2 0-80,2 4-44,-1-1-24,-7-3-10,0 3-7,1 6-5,-7-2-2,0 0 0,-7 4 1,1 0 1,-7 3-1,0-3 0,0 3-1,-7 3 2,-6-3 0,1-3-1,-1 3-2,-1 1 1,1-4 1,0 3 1,0-3-1,1 1 0,5-2 4,0-2-1,1 3 2,5-4 0,-6 0 1,14-2 1,0 2 1,-1-4-1,1-3-3,6 4 3,0-1 3,6-3 1,7 4-1,1-4-1,4 0 1,2 0 1,13-4 0,-1 4-3,7-3-2,7-1-4,7 1-9,-2-4-21,8 2-28,0-2-57,6-4-110,1 0-127,5-3-87,-6-1-49</inkml:trace>
  <inkml:trace contextRef="#ctx0" brushRef="#br0" timeOffset="11503.49">24428 15628 58,'0'0'139,"0"0"-14,-6 4-23,6-4-18,0 0-19,0 0-13,0 0-11,0 0-4,0 0-3,0 0-1,0 4-1,0-4-1,0 0 2,0 0-1,6 0 1,-6 0-2,7 0-2,-1 0-2,0 0 2,8 0-1,-8 0 0,14 0 1,-7 0 1,6 0 4,8 0-3,-8 0 1,7 0 1,0 0 3,6 0 0,1 0-1,0 0 0,-1 0-2,8 0-3,-8 0-2,7 0-9,-6 0-3,5 0-3,-5 0-4,-1 0-3,-5 0-5,-1 0-1,-6 0-7,-8 0-12,2 0-24,-8-4-31,1 0-42,-14-4-52,1 1-70,-1-1-113,-12-2-70</inkml:trace>
  <inkml:trace contextRef="#ctx0" brushRef="#br0" timeOffset="11718.2">24662 15475 219,'0'-5'252,"0"5"-93,0 0-61,7 5-36,0-5-19,-7 3-11,6-3-5,-6 4 2,6 4 0,2-2 0,-2 2 1,-6-1 0,6 1 0,1 2 0,-1 5 2,1-4 1,-7 3 2,6 1 1,-6-4 2,0 7 2,0-3-1,0-1-1,0 5-4,0-1-5,0-3-3,0 3-4,-6-3-5,6-1-6,0 6-3,0-6-4,0 1-2,0-1-1,-7 1-3,7-4-10,7 4-17,-7-5-23,0-3-42,6 1-64,7-1-128,-7-3-100,8-1-55</inkml:trace>
  <inkml:trace contextRef="#ctx0" brushRef="#br0" timeOffset="11925.97">25517 15786 30,'-8'-4'523,"-4"0"4,12 1-204,-7-2-146,7 5-84,0-3-44,-7 3-25,7 0-13,7-4-11,-7 4-13,7 0-20,5 0-28,2-2-44,-2 2-73,2-5-149,5 5-97,1-3-49</inkml:trace>
  <inkml:trace contextRef="#ctx0" brushRef="#br0" timeOffset="12066.65">25920 15753 147,'0'-4'479,"0"4"-142,0-4-147,0 0-87,13 4-48,-6-3-26,6 3-15,7 0-12,-8-4-16,14 4-30,-6 0-50,6 0-86,0-4-143,6 4-71</inkml:trace>
  <inkml:trace contextRef="#ctx0" brushRef="#br0" timeOffset="12208.09">26559 15724 475,'-7'-4'414,"7"0"-167,0 0-107,0 4-58,-7-3-35,14-1-17,-7 0-10,0 4-8,13-3-5,1 3-11,-2-4-19,8 4-35,5 0-52,2-4-104,-1 1-124,0 3-74</inkml:trace>
  <inkml:trace contextRef="#ctx0" brushRef="#br0" timeOffset="12335.53">27001 15647 120,'-6'-5'468,"6"3"-154,-6-2-138,6 4-74,-7-4-43,7 4-25,7 0-15,-7-4-6,6 4-3,0 0-7,8 0-15,-2 0-27,8 0-40,7 0-71,-9 0-143,9-3-88</inkml:trace>
  <inkml:trace contextRef="#ctx0" brushRef="#br0" timeOffset="12475.34">27289 15620 221,'-13'-3'479,"6"-1"-166,7 4-129,-7-2-69,1-4-40,6 6-20,0 0-14,0 0-9,0-2-6,6 2-7,-6 0-19,14 0-32,-8 0-46,13-4-76,-5 4-143,5-4-105,-6 0-50</inkml:trace>
  <inkml:trace contextRef="#ctx0" brushRef="#br0" timeOffset="12619.74">27562 15591 89,'-6'-3'465,"6"-1"-142,0 0-137,0 1-79,0 3-44,0-3-22,0-2-14,0 5-6,0-3-5,6 3-5,0 0-16,1 0-34,6-4-57,6 0-142,-5 1-104,6-1-68</inkml:trace>
  <inkml:trace contextRef="#ctx0" brushRef="#br0" timeOffset="13731.45">28363 15090 154,'-6'0'237,"0"0"-84,-1 0-45,7 0-23,-6 0-10,-1 0-6,7 0-4,0 0 4,0 0-5,-7 0-2,7 0-7,7 0-8,-7 0-5,0 0-3,7 0-3,-7 0-2,6 0 0,1 0-1,5 0 0,2 3-1,5-3 0,7 0-3,-6 0-1,12 4-4,-5-4-2,-1 3-3,6-3 0,-5 4-1,-1 0 1,-1 0 3,1-4 4,-6 3 3,0-3 5,-7 4 3,-1-4 12,2 0 15,-8 0 24,-6 0 20,6 0 9,-12 0 2,0-4-1,-14 1-4,1 3-11,-7-4-21,-7 4-27,-7-4-24,2 0-16,-8 1-5,0-1-5,1 1-3,5-1-1,-5 1 0,6-1 0,6 0-1,1 4-2,5 0 4,2-4-2,5 4 1,8 0-1,-2 0-2,8 0-2,-1 0-1,0 4-1,7-4-3,0 4 2,7-4 1,0 4 1,5-1 0,8 1 4,-7-4 0,13 3 1,-6 1 1,6-1-1,0-3 0,0 0 0,0 4 0,0-4 0,0 0 1,0 0 2,1-4-1,-9 4 0,2 0 2,0-3 0,-1-1 3,-5 4 2,-2-3 4,-5 3 3,6 0 8,-6-4 5,-1 4 8,-6 0 5,6 0 2,-6-3 0,0 3-5,8 0 0,-8 0-6,0 0-8,0 0-7,0 0-4,0 0-7,0 0-4,0 0-5,0 0-17,0 0-27,0 0-40,0 0-48,0 3-46,0-3-47,0-3-60,6 3-95,0-4-144,8-4-63,-2 5-12</inkml:trace>
  <inkml:trace contextRef="#ctx0" brushRef="#br0" timeOffset="14137.2">29080 14939 13,'0'-6'429,"0"1"-147,7 2-120,-7-4-61,0 7-29,0-8-13,6 8-5,-6-3-1,0-2-3,0 2 3,0 3-5,7-3-4,-7 3-8,0 0-7,0-5-7,0 5-5,0 0-4,0 0-5,0 0 0,0 0 0,0 0 2,0 0 0,0 5-2,0-5 0,0 3 4,-7 5 5,7-2 1,0 2-1,0 4 2,0 2 2,-6 1 0,6-1-1,0 4-2,0 0-3,0 4-3,0 1-1,0-1 1,-7-1-2,7 1-3,0 0 0,0 0-1,-6 0-1,6 3-1,0-2-3,0-1-1,-6 4 0,6-5 2,0 1 0,0 5-1,0-6 0,6-2 0,-6 3 4,0-8-4,6 4 0,-6-3-1,0-3 0,0-3-1,7-1 2,-7 0 0,0-4 1,0-1 0,0 1 3,0 0-3,0-4 2,0 0-2,0 0-14,0-4-21,0 0-40,6-3-62,1-3-134,0-2-117,5-3-83</inkml:trace>
  <inkml:trace contextRef="#ctx0" brushRef="#br0" timeOffset="15296.46">29165 14119 63,'0'0'141,"0"-4"-30,0 4-25,0 0-20,0 0-15,7-4-9,-7 4-6,0 0-2,0 0-2,0 0-3,0 0 1,0 0 0,0 0 3,6 0 0,-6 0 1,0 0-1,0 0 3,0 0 1,0 0-3,6 0-3,-6 0-6,0 0-3,8 0-3,-2 0-1,0 0-1,0 0-1,8 4-1,-8 0 0,7-4 5,1 3-2,4 5 0,-4-4-1,5 3-2,-5-4-1,5 4-1,0 5-2,1-5 1,-7 3 2,7 2 2,0 3 2,-1-5-1,0 5 2,0 4 2,8-1 3,-7 0 1,-1 4 0,8-1 1,-8 6 1,0-5 2,8 3 0,-8 8-2,0-4 0,8 5 0,-15-1 3,8 0 1,0 3-1,-7 1-1,-1 0-1,-4-1 0,-2 4 1,0 1-1,-6-1-2,6 0-5,-6 5-1,-6-5 0,6 4 0,0 0 1,-6 3-1,6-3-4,0 7-2,-6-3-3,-2 0 3,2 2-2,0-1-2,-7 2-3,-1-3 0,-5 3 0,0-4-1,-1 5 0,-6-5-5,-7 1-1,1-5 0,-1 2 0,-6-5 0,-1 0-1,2-3 1,-8-3 0,0-5 1,1-4 0,-1 0 3,1-6 0,-1-1 0,1-3 0,-1 0-2,1-4-14,5-4-26,1 0-38,6 1-58,1-8-98,6 3-156,0-3-92,7-3-55</inkml:trace>
  <inkml:trace contextRef="#ctx0" brushRef="#br0" timeOffset="20239.57">14381 16727 22,'0'0'94,"0"0"-5,-7 0-11,7 0-12,0 0-14,0 0-13,0 0-11,0 0-11,0 0-5,0 0-7,0 0-3,0 0-2,0 0 0,0 0 0,0 0 0,0 4 0,0-4 0,0 0 2,0 0 4,0 0 1,0 0 3,0 0 3,7 0 0,-7 0 3,0 0 4,0-4 4,6 4-1,0 0 1,-6-4 0,6 4-2,2-4 0,-2 4-3,0 0-5,7 0-4,-6-3-3,0 3-2,5 0-2,-6 0-2,2 0 0,4 0 0,2 0-1,-1 0 4,-1 0 1,2-4 1,-2 4 0,8 0-2,-7 0-1,7-3 2,0 3 0,-8-4-1,8 4-4,-7 0 0,7 0 0,-1 0 3,-6 0-2,0 0-1,7 0 0,-8 0 0,2 0 2,5 0-1,-6 4-1,7-4 1,-1 3 1,-5-3 1,5 4 0,1-4 1,0 0 2,-2 3 1,9-3 0,-7 0 0,6 0 2,-1 0-1,8 0 2,-7 0 0,0 0-1,6 0-2,-5 0-1,-1 0 0,6 0-2,-5 4-1,-1-4 0,6 4-1,-6 0-2,1-4 0,-2 3 1,-5 1-1,6 0-1,0-1 2,0 1 0,-7 0-1,1 0 0,6-1 3,-7 0-3,1 1 0,6 0 1,-6-1-1,-1 2-1,1-5 0,0 0 0,5 3-2,1-3 2,-6 0 1,7 0-2,-1 4 3,6-4 0,1 0-1,-7 4 0,6-4 3,1 0-2,0 0 0,-1 0 3,7 0-3,-7 4 0,1-4 2,-1 2 1,8-2 0,-7 4-2,-1-4 1,7 4-2,-7 0 2,1-4-3,7 3 1,-8-3-1,7 4 0,-6-4-1,5 0 1,2 4 0,-1-4 0,0 0-3,0 0 3,-7 4-1,8-4 0,-1 0 1,0 3-1,0-3 1,-6 0 0,6 0 0,-7 4 0,7-4 1,-6 0 0,6 0 0,-6 3-1,6 1 1,-1-4 1,-5 3-1,7-3 0,-1 4 0,-7-4-1,1 4-1,5 0 1,-4-4 0,-2 3 0,7-3 1,-6 4-1,-1-4 1,7 4 2,-6-4-2,6 0-1,-6 3 1,-1-3-1,7 0-1,-6 3 1,-1-3-1,1 5-2,7-5 3,-14 4 0,6-4 0,1 3 0,-1-3 1,1 3 1,-1-3-1,7 0 1,-6 4-2,6-4 1,-6 0-1,6 0-1,0 0-1,-1 0 2,2 0 0,-1 0-1,7-4 1,-7 4 0,6 0 0,-5 0 1,5 0 2,1 0 0,-1 0 2,-6 0 3,7 0 1,-7 0 1,0 0 0,0 4 0,-6-4-1,6 0-2,0 0-1,-7 4-3,8-4 1,-1 0-1,-7 3 0,7-3-2,1 0 0,-1 0-1,-1 0 0,2 0-1,5 0 0,1 0-1,0 0 1,0 0 1,-1-3 0,1 3 0,-1 0 1,7 0 2,-13 0 0,7 0 1,-1 0-1,-6 0 2,7 0-3,-7 3 1,0-3-3,1 0 0,-1 0 1,-7 4 0,7-4-1,1 0 0,-1 0 0,-7-4 2,7 4 2,1 0-3,-2-3-1,1 3 0,1-4 0,-1 4 0,6-4 1,-5 1-3,5 0 0,1 3 3,-1 0 1,1-4 0,-1-1 1,1 5 0,0 0-2,0 0 2,-8 0 1,1 0-4,0 0 0,1 0 0,-1 5-1,-7-5 0,7 0 1,-6 4 1,0-4-1,6 0 1,-7 0 0,1 0-1,-1 0 1,1 0 0,-1 0 1,1 0-1,7 0-1,-8 0-1,7-4 0,-6 4 2,-1 0-1,7-5 0,1 5-1,-8 0 1,7 0 0,0-3 0,1 3 1,-8 0-1,7 0 0,0 0-2,-7 0 1,8 0-1,-1 0 1,0 0 1,-1 0-1,2 0 0,-1 0 0,0-3 1,7 3 1,-7-4 0,7 4 0,-1-4-1,-6 4 0,7-3 0,-1 3 0,7-4 1,-5 4 3,-2-4 0,1 4 2,-1-4 1,1 4 0,-1-3 1,1 3 2,-7 0-3,6-4-2,-5 4 0,-1 0 0,0 4-2,0-4 1,0 0-2,0 0-2,-7 3 1,8-3 0,-1 0-2,0 0 0,-7 4 0,7-4 0,1 0 0,-1 0 1,0 0 0,0 0 0,7 0 2,-8 0-1,2-4 0,5 4-1,-6-3-1,7 3 1,-7-4 0,7 1-1,-7 3 0,7-4 0,-7 4 2,6-3 0,1 3 1,-1-4 1,1 4-1,-1-4-1,1 4 0,0 0-1,6 0-1,0 0 1,1 0 0,-2 4 0,8-4-2,0 0 1,-1 4 0,1-1 1,0-3 0,0 4-1,6-4 1,-7 0-2,1 3 3,6 1-1,-6-4 2,-1 0 0,1 0 0,0 0 1,0 0 0,-1 0-2,1 0 1,-1-4-1,0 1-1,1 3 0,0 0 0,6-4 0,-6 4 1,-1-3-1,7-1-2,1 4 2,-1-4 0,-6 4 0,12-4 0,-6 1 0,0-1 0,0 4 4,1-4 3,6 0 0,-7 2 1,6 2 2,-5-4 1,5 0 1,-6 0-2,7 1 1,-6-2-3,-1 2-1,6-1-1,-6 0-1,-6 1-1,6 0-3,-7-1 2,-5 0 0,-1 0-2,0 1 4,-6-5-3,-1 5-1,-5-5 1,-8 4 0,1-3-1,-1 4-1,-12-4 1,-1-1-1,-5 4-8,-2-3-23,-12-1-44,0 2-92,-6-5-138,-14-3-81</inkml:trace>
  <inkml:trace contextRef="#ctx0" brushRef="#br0" timeOffset="21341.05">19104 17486 231,'-6'-5'201,"6"5"-78,-7-3-50,7 3-28,-6 0-11,6-4-4,0 4 0,0 0 1,0-3-3,0 3 1,0 0-2,0-5-1,0 5-3,6-2-5,-6-2-2,7 0-3,-1 0 2,-6 1 4,7-1 2,0 0-1,-1 0 0,0 2 3,-6-6 1,7 4 2,0 1 2,-1-1 1,0 0 0,1 0 4,-1 1 3,1-4 0,0 3 0,-1 1 0,8-1-3,-2-1-1,-6 2 0,8 0-1,-1-1 0,-1 0 0,2 1-2,-2 0 1,2-2 0,5 1-1,-5 4-3,4-3-3,-4 3-4,6 0-3,-1 0-3,1 3-2,0-3-3,-1 9-2,1-6 1,-2 4-1,2 0-3,-6 5 2,5-2 0,-6 5 1,0-1 0,-7 1 1,8 0 1,-14 3 1,6 1 2,-12-1-1,-1 4 0,0-3-2,-12 2 1,6 4-1,-13-3-1,7 1-3,-14 2-1,7-3 0,-6 0 0,-1 0 0,-7-4-2,8 1 0,-7-4 1,0-1 1,-7-3 3,7 1 6,0-6 9,6 2 9,-6-5 14,7 1 12,5-4 11,1 0 16,1 0 13,5-4 3,6-3-3,2 3-5,-1-2-13,13-6-9,-7 5-13,14-4-16,-7 0-14,13 4-10,-1-5-7,2 1-5,-1 0-3,7 1 0,-1 2 0,0 1-2,8 0-1,-1 2 2,-6-1 0,5 6-1,1-4 1,-6 4-3,6 0 1,-7 0-1,1 4 1,0 0-1,-1 3 1,-6 0 1,0 0 0,1 4 2,-2-4-1,2 8 1,-8-4-1,7-1 1,-7 6-1,1-1 3,6 0-2,-7-5-1,0 5 1,2-1 0,-2 1 0,0-4 3,1 3-4,0 1 0,6-3-5,-7 3-3,0-5-9,2 1-16,-2 0-19,0-4-29,8 0-27,-8 1-29,0-4-30,7 3-37,-6-3-47,6-1-79,-1-3-124,-4 0-58,4 0-17</inkml:trace>
  <inkml:trace contextRef="#ctx0" brushRef="#br0" timeOffset="21712.56">19769 17621 267,'0'-7'363,"0"3"-140,6 0-102,-6 0-56,0 1-32,7-1-13,-7 4-8,0-3-4,0 3 0,0 0-1,7 0 1,-7 0 2,0 3 3,6-3 0,-6 4 0,6 3 2,-6-3 4,8 3 2,-8 0 4,6 5 2,-6-5 2,0 4 5,0 4 5,0-1 3,0 1 2,0 0 0,0-1-1,-6 4-1,6-3-3,0 4-6,0-5-7,0 1-4,0-4-7,6 3-5,0 1 0,-6-4-3,6 3-1,8-2-1,-8 2-2,7-2 1,1-2 0,-2-2 0,2-1-1,5 0-3,-6 0 0,6-3 0,-5 0-4,-2 0-7,8-4-13,-7-4-20,-7 0-24,8 0-35,-8-3-52,0 0-86,1 0-134,0-5-70</inkml:trace>
  <inkml:trace contextRef="#ctx0" brushRef="#br0" timeOffset="21896.82">19958 17427 202,'-7'-4'515,"1"-3"-90,0 3-165,-1 0-108,7 1-61,0-1-39,-7 1-25,7 3-12,0-4-8,0 4-4,0 0-2,0 0-1,7 4 0,-7-1-4,7-3-9,-1 4-15,0-1-25,8-3-31,-8 4-52,7 0-79,-6-4-147,6 4-82</inkml:trace>
  <inkml:trace contextRef="#ctx0" brushRef="#br0" timeOffset="22662.17">20238 17445 203,'-7'-4'476,"1"0"-156,6 2-136,0-3-84,0 5-47,0-3-26,0 3-10,0 3-3,6-3 1,-6 7 1,7-3 0,-7 7 3,7-3 3,-1 3 5,0 4-3,8-1-4,-8 1-4,1 3-2,6 0 2,0 4 2,-7-3-3,0 3-2,8 0 2,-8 3 2,1-3-1,0 1-1,-1 2 0,-6-4-2,7 2-4,-7-1-2,0 0-1,0 0-2,0 3-2,0-6 4,0 2-3,0-2 0,0-1 2,0 1 0,-7-4 2,7-5 4,0 1 3,0 0 8,-6-3 18,6-5 23,0 0 31,0 1 38,0 1 33,-7-2 21,7-3 6,0 0-1,0-3-13,-7-2-17,7 1-25,-6-2-36,0-5-31,6 3-22,-8-3-9,8 1-7,0-5-5,-6 1-4,6-1-7,0-1-3,6-2-5,-6-4 0,8-3-1,4 0-2,-5 2-1,0 0-2,6 2 0,-7 3-1,7-1 0,0 2-1,-7 2-1,8-4 1,-1 8 1,6-3 0,-6 3 0,1-1 1,5 2-3,-6-2 1,6 5 1,1-1-2,0 2-3,-1 2 2,-6 0 1,6 1-1,1-1 0,-7 4-1,7 0 0,-8 0 0,-4 0 0,4 0-3,-6 4-3,2-1 2,-2 1-3,0 0-2,-6 0 0,0 3 0,0 0-1,0 0 1,-6 1 0,0-1-1,-2 1 2,2 2 3,-6-2-1,-2 3-1,1-4 3,0 4-1,-6 0 2,5-4 0,-5 1 1,-1 3-1,8-1 2,-8-2-2,7-1 0,-7 0 4,8 0 0,5 1 2,-6-1 2,-1-3-1,8 4-1,0-1 4,-1-3-3,1 3 2,6-4-2,0 5-3,6-1-2,-6-3 0,13 6 1,1-2 0,5-1 1,0-3-1,8 4-1,5-5-2,7 1-1,-7-1-5,15 1-4,-2-4-1,1 3-3,5-3 1,2 0 0,-1 0 3,7 4 3,-7-4 3,0 0 4,-6 0 2,5 0 3,-11 0 1,-1 0 3,-7 0-1,-6 0 1,-6 0 3,-1 0 5,-5 0 7,-2 0 4,-5-4 4,-7 4 1,7 0 4,-7-3 0,-7 3-3,7-4-1,-7 4-5,1-3-3,0 3-1,6 0-5,-7-4-1,0 4 1,7 0-4,-6 0-8,6 0-27,-6 4-41,6-4-56,-7 0-56,0 0-54,1 0-59,6 0-69,0 0-100,0 3-103,0-3-42,0 4 12</inkml:trace>
  <inkml:trace contextRef="#ctx0" brushRef="#br0" timeOffset="24896.44">12862 13353 116,'-13'0'128,"0"0"-29,0 0-25,0 0-18,7 0-12,-8 0-7,1 0-3,7 0-2,-7 0-1,6 0-3,1 0 0,0 0-2,6 0-2,-8 0-3,8 0-2,-6 0-4,6 0-2,-6 0-5,6 0 2,-7 0 0,7 0 0,-6 0 1,-1 0 2,1 0 3,-1 0 5,1 0 7,-1 0 8,7 0 4,-7 0 3,1 0 3,6 0 0,-6 0-1,6 0-4,0 0-8,-7 0-7,7-3-7,-7 3-8,7 0-4,-6 0-2,6 0-4,-6 0 0,-1 3-1,1-3 1,-1 0-1,7 0 0,-7 4 0,1-4 2,0 3 0,-2 1-1,2 0 4,0 0-2,-1 3 1,1 1 0,-1-2 0,1 5-2,-1 1 2,-5 2 0,4 1-1,2-1-1,0 8 1,-1 0 1,-6 0-1,7 4 0,-1-1 0,-6 5-1,6-1-2,-5 1 1,-2-1-2,8 4 1,0-4 1,-1 4 1,-6-4-2,13 1 1,-7-1 3,1 3 0,0-2 3,6 3 0,-8-4 2,8 4 2,-6 4 4,6 0 1,-6-1 3,6 0 0,-6 5 0,-1 3 1,0 0-1,1 0 1,-1 4 1,-6 0 0,6 3-2,-5 0-2,-2 5 0,-5 1-2,6 2 0,-6 0-3,-1 3-3,7 1 0,-7-5 1,1 8 1,0 0 3,-1 0 7,0 4 4,1-1 4,5 4 4,-5 0 5,-1-2 6,1 1 5,0 2 6,5-1 0,-5 0 2,-1 0 1,8 4-1,-8-4-1,7 1-5,-7 3-4,7-4-9,0 0-4,0 0-6,6 2-5,-5-2-3,-1-1-5,6-2-2,-6-1-3,7 1-3,-8-4-2,8 0 0,-7-3-3,6-1 0,1-3-3,-7-1 0,7-4 0,-8-1 1,8-2 1,-8-4-2,8 1 1,0 0-1,-7-5 2,6-2-2,0-2 0,1-1 0,0-1 1,6-5 0,-8 1 0,8-4 2,0 0 0,0-2 1,0-2-1,-6 0-1,6-2 0,0-2-2,0 2 1,0-2 1,-6-2-3,6 0 1,0-2 0,0 3-2,6-6 0,-6 1 0,0-1 0,6-3-4,-6 0 0,8-1 0,4-1 0,2-3 0,-1-2 2,-1 3 3,8-4-1,6 2 1,1-5 1,-1 0 0,6 0 0,7-5 1,0 2 1,7 0 2,-1-1-2,7-3-1,1-1 2,12-3-7,-6 1-14,6-2-29,6 2-42,1-5-56,-7 4-94,7-4-186,-7 0-98,0 4-52</inkml:trace>
  <inkml:trace contextRef="#ctx0" brushRef="#br0" timeOffset="26609.04">29250 13412 77,'-13'-4'190,"6"4"-74,1-4-42,0 4-24,6 0-17,0 0-9,0 0-7,0 0-4,6 0-3,0 0-2,1 0 0,-1 0-1,1-3-2,0 3 3,-1 0 3,0 0 3,0 0 1,2 0 2,-2 0-1,0 0 0,-6 0 4,7 0-5,-7 0-2,0 0-3,6 0 1,-6 0 1,7 0 2,0 3 2,-1-3 5,0 0 0,8 4 5,-2-4 2,2 0 3,5 0 1,1 0-2,0-4 0,5 4-2,1-3-1,0 3-4,7 0-3,-7-4-4,7 4-3,-1 0-1,1 0-2,-7-4-2,6 4 1,1 0-1,-7 0 0,6 0 0,-5 0 0,5 0-2,-6 0 1,7 0 0,-7 4-3,0-4 3,1 4 0,-9-4 0,9 3 0,-7 1 0,-8 0 1,8-4-1,-7 4 0,-6-2 0,6 3-1,-7-2 1,-6 1 0,6 3 5,1-3 1,-7 3 6,0 0 5,0 4 2,0 0 5,-7 1 2,7 2 1,0 5-1,-6-2 0,6 6-5,0-2-3,0 2-3,6 2-1,-6 2-4,7 2-3,0 3-1,-1 1 0,0 0-3,1 4 1,6 4-2,-6-2-2,6 5-1,-7 4-2,7 4 1,-7 2 0,2 5 1,-2-1-1,0 9-1,1 2 0,-7 4-1,0 1 0,0 3-2,-7 3 0,1 4-3,6-3 0,-6 7 2,6-4 1,-8 5 6,2 3 2,0 2 3,-1 0 0,1 2 3,-1 3-1,1 4-1,-1-1 1,1-3-7,-1 5 1,0-2-1,7 4 0,0-4 0,0 5 2,7-1-1,6 0-1,-6 1-1,6-5-1,6-3 0,-5 3-4,5-6-1,-6-2-2,0-2-5,0-3-6,0-1-4,0-4-5,-6-8-9,-1 2-9,0-5-10,-6-4-9,-6-2-2,6-5 0,-6-3 3,-8-8 3,2-4 8,-2-4 10,1-1 9,-6-9 13,0-4 4,5-7 8,-5-4 7,-1-3 9,7 0 7,-6-8 8,5-4 7,-5 1 12,-1 0 8,8-4 8,-8 0 2,0-4-1,1 4-1,-7-4 1,6 1 2,-6-2-4,-7 3-1,1-3 4,-7-2 6,0 4 6,-1-1 9,-5-4 5,6 5 7,-13-1 7,6 1 4,1-1 4,-1 1-4,0 3-4,0-4-7,8-1-9,-1 5-10,6-3-14,1 3-13,6 0-31,-1 0-54,7 0-76,8 0-81,6-3-85,6 3-133,6 0-152,6 0-103,2-4-40</inkml:trace>
  <inkml:trace contextRef="#ctx0" brushRef="#br0" timeOffset="26785.66">31316 17808 244,'-14'-15'379,"-5"-3"-183,-1 3-324,0 0-233</inkml:trace>
  <inkml:trace contextRef="#ctx0" brushRef="#br0" timeOffset="41801.24">10041 8572 78,'0'-3'153,"0"-1"-37,0 0-31,0 0-23,6 1-14,-6-4-9,6 3-6,-6-3 0,7-1-1,0 5-3,-7-5 0,6 2-1,1 1-3,-1-2-3,0 0-5,2 3-4,-2-3-3,0-1-3,8 0-2,-8 6-1,0-5-1,7-1 4,-6 0 3,6 4 1,1-3 2,-8 0 2,6 0 3,2-1-1,5 1 1,-5-3-1,4 2-1,2 0 1,-7-2-2,13-2-1,-6 5-1,-1-3 1,7 2-1,7-4-3,-7 5 0,6-3-2,1 2 0,-1-3-1,8 4-1,-1-4-3,0 3 2,7 1 0,-1 0-1,7 0-2,-5-1 0,-2 5 0,7-4-1,-13 7 0,7-4-2,-7 8-2,0-4 2,-7 7 1,-6 0-3,7 0 1,-13 8 1,6-1 1,-7 5 0,-6 4 0,6 2 0,-5 0-1,-8 4 1,7 5-1,0-2 1,-6 2 1,6-2-1,-6 5 1,5-1 0,-5-3-1,6 5 0,-7-2-2,7-3-3,-6 0-1,6-4-3,-7 4-4,2-3-1,-2-5-1,0 1-1,0-4 2,-6-1 1,-6 1 0,6-7 4,-6 0 1,0-1 1,-2-3 3,2-3 3,0-4 0,-8 3 2,8-3 2,-7-4 3,7 0 6,-8-4 6,8 0 3,-7 1 1,6-5 0,1 2 0,-1-6-2,1 5 0,-7-5-2,6 1 0,1 0-2,0 1 5,6-2 2,-8 5 3,2-3 1,6 2-2,-6 4 0,6 1-7,0-1-2,0 0-4,0 1-5,0 3-4,6 0-1,0-3 0,8 3-3,-8 0-6,14 0-8,-1-5-11,7 5-20,7 0-21,-1-4-38,1 1-58,7 3-113,-2-7-93</inkml:trace>
  <inkml:trace contextRef="#ctx0" brushRef="#br0" timeOffset="44432.89">10425 7703 224,'13'-6'147,"0"-2"-67,7 1-38,0-1-19,-1 1-11,0 0-5,0-4-1,1 4 0,6 0 0,-6 0 1,7-1 1,-2 1 2,1-1-3,0 0 0,0 1-2,-6 4 0,6-5-1,0 8-1,-6-7-2,6 7 0,-7-4 0,7 4 1,-6-3-2,0 3 0,5 0-1,-5 0 0,6 0-2,0 0 0,0 0 4,1 0-2,5 0-2,1 0 1,6 0-2,-1 3 2,8-3 2,0 4 1,6 0-2,7-1 1,-1 5 3,7-1 0,0 1 0,0-2 2,0 2-2,8 4 1,-8-2-3,0 1-1,0 4-1,0-1-2,1 1-4,-8 0-11,-6-1-12,0 1-14,1 3-14,-2 1-11,-5-5-3,-1 5-3,-5-2 0,5 2 10,-6-1 21,1 0 27,-1 2 29,0 1 22,0-2 17,0 2 9,0-2 11,-7 2 3,7 1-7,1 5-12,-7-6-13,-1 4-9,7 2-10,-7-1-4,1-1-5,-1 1-1,2-1-2,-2 1 1,-6-1-2,7 1-1,-8 0-1,2-4 0,-1 3-2,0-3-2,0 4-1,0-4-2,1-1 2,-9 2 2,9 0-1,-7-3-1,6 3 2,-7-1 0,1 0-1,-1 3 2,0-2-2,1 2-1,-1-3 0,1 4 0,-7-1-2,7 1-1,-7 0 0,6-4-1,-5 3 0,5-3 1,1 4 0,-8-8-1,8 5 1,-7-6 2,7 2-1,-8 3 5,8-7-4,-6 4-1,5-5-1,-6 1 0,0-1 0,-1 1-2,2-5 2,-8 1-6,8 0 1,-8 1-3,1-5-3,-7 0-4,6 0-3,-6 1 0,0-1-3,0 0-4,0-2-4,0 2-4,0-4-9,0-3-9,-6 4-20,6-1-24,-7-3-32</inkml:trace>
  <inkml:trace contextRef="#ctx0" brushRef="#br0" timeOffset="44579.28">13937 9195 28,'6'4'177,"8"0"-84,-1 3-67,0-4-56,6 2-45,1-3-52</inkml:trace>
  <inkml:trace contextRef="#ctx0" brushRef="#br0" timeOffset="96339.21">15944 14764 7,'6'0'55,"-6"0"-9,0 2-8,7-2-8,-7 0-3,0 5-5,7-5-3,-7 0-4,0 0-1,0 0 0,6 0-2,-6 0-1,0 0 1,0 4 0,0-4-1,0 0 2,0 0 1,0 0 1,0 0 3,0 0 1,0 0 1,0 0 2,0 0 1,0 0 0,0 0-1,0 0 0,0 0-3,0 0 1,0 0-3,0-4-2,0 4-1,0 0-1,0 0-2,0 0 0,0 0-1,0 0-4,0 0-1,0 0-1,0 0 0,0 0-3,0 0 0,0 0 0,0 0-1,0 0 0,0 0 0,0 0 1,0 0-1,0 0 3,0 0 0,-6 0 3,6 0 1,0 0 5,0 0-2,0 0 1,0 0-1,0 0 0,0 0-2,0 0-3,-7-5 0,7 5-4,0 0 1,0 0-2,0 0 2,0 0-1,0 0 1,0 0 2,0 0-2,0 0 4,0 0 1,0 0 2,0 0-2,0 0 0,0 0 0,0 0 0,0-2 0,0 2 0,0 0-2,0 0 0,0 0 0,0 0-1,0 0-1,0 0-1,0 0 0,0 0-1,0 0 0,0 0-1,-7 0-1,7 0 0,0 0 1,0 0 0,0 0 0,0 0 0,0 0 0,0 0 0,0 0 2,0 0 0,0 0 0,0 0-2,0 0 0,0 0 1,0 0-1,0 0 0,0 0 0,0 0 0,0 0-1,0 0 0,7 0 0,-7 0 1,0 2-2,0-2 1,0 0 0,0 0-1,0 0 0,0 5-1,0-5 1,0 0-2,0 0 0,0 0-3,0 4-6,0-4-8,0 0-15,0 0-24,0 0-38,0 0-70,0 0-116</inkml:trace>
  <inkml:trace contextRef="#ctx0" brushRef="#br1" timeOffset="108141.38">15808 14654 39,'0'0'128,"0"0"-41,0 0-29,0 0-20,0 3-14,0-3-6,0 0-3,0 0 4,0 0 3,0 0 2,0 0 6,0 0 0,0 0 3,0 0-2,0 0 1,0 0-3,0 0-1,0 4-2,0-4-6,0 0 2,0 0-2,0 0-1,0 0-1,0 0-3,0 3-3,0-3 0,0 0 1,0 0 0,0 0 3,0 0 3,0 0 2,0 0 7,0 0 5,0 0 2,0 0 5,0 0 4,0 0 1,0 0 2,0 0-2,0 0 0,0 0-4,0 0-2,0 0-4,0 0-4,0 0-5,0 0-3,0 0-3,0 0-3,0 0-2,0 0-1,0 0 0,0 0 0,0 0 0,0 0 4,0-3 0,0 3 6,0 0 4,6 0 6,-6-4 5,6 4 5,0-3 4,2 3 4,4-4 0,-5 4-3,-1-5-3,-6 5-7,7-2-4,-7 2-7,7-4-5,-1 4-5,-6 0-4,6 0-3,1-3-3,0-1-1,-1 0-1,7 0 2,-6-4-1,6 6-2,-7-3 1,7 3 1,0-6-1,1 4 0,-8 0 1,7 0-4,0-3 0,0 4 0,-7-2 0,8 3-1,-2-2-1,2 0 0,-8 4 2,7-4-1,7 1 0,-8-1 0,2 0 1,5 4 2,-6-4 0,6 2-1,1-3 1,-7 5 0,7-3 0,-7 3 1,0-4-2,7 4-2,-8-4-2,8 1 1,-7 3 0,7-4-1,-8 0 2,8 4-1,-7-3 0,7 3 0,-8 0 0,2-4 0,-1 4-1,0 0 0,0 0 0,1 0 0,-2 0 0,1 0 0,0 0 1,6 0-1,-5 0 0,-2 0 0,8 0 0,-7 0 0,1 0 1,4 0 1,-4 4-2,5-4 1,-5 0 1,5 0-2,-6 0 0,7 0 0,-7 3-1,-1-3 0,8 0-1,-6 0 0,5 4-1,-6-4 2,0 4 1,-1-4 0,2 3 0,-1-3 0,0 4 2,0 0-1,-7-1 1,8-3-1,-2 5-3,-4-3 2,4 2 0,-5 0 0,6 0-1,-7-1 1,7 1 1,1 0 1,-8-4 0,7 4-1,0-2-1,0 3 0,-7-5 0,8 3 0,-2 1 0,2-1 0,5-3 1,-6 4-1,0 0 2,7 0-1,-8-1-1,8 2 0,0 2-2,-7-5 2,7 2-1,-1 0 0,-6-4-1,6 4 2,-5 4 0,5-8 0,-6 7 0,0-5-1,0 3 1,6-1 0,-5 3 0,-1-4 0,7 1 0,-8 0 0,2 0 1,5-1-1,-6 1 1,0 0 0,7 0-1,-8-2 0,8-2 2,-7 5-1,0-2 1,6 1 0,-5-4-2,5 3 2,1 1 2,0 0-3,-1-4 0,0 4 0,8-1-1,-7-3 0,-2 0 0,2 4-1,-1-1 0,1-3 1,6 4-1,-6-4 0,-1 0 0,7 3 3,-6 1-1,-1-4-1,1 4 0,6 0 0,-6-4 3,-1 3-2,7 2 1,-6-5-2,-1 3-5,7 1 4,-6-4-2,6 2 0,-7 3 1,8-5 2,-1 4-2,0-1 1,0-3 6,0 4-3,7-4-2,-7 0 1,-1 4 0,9-4-1,-9 3 0,1-3-1,7 0 0,-7 4 0,-6-4 1,6 0-2,-7 4 2,7-4-1,-6 3 1,-1-3 0,7 4 0,-6-4 1,6 0-1,-7 4 0,7-4 2,-6 4-1,6-4-1,1 0 1,-8 0-1,7 3 0,-6-3 0,6 0 0,0 0-1,-7 0 1,7 0 1,-6 0 0,6 0 0,0 3 0,-7-3-1,8 0 0,-1 0 0,-7 0 0,7 0 0,-6 0-2,6 0 1,-7 0 2,7 0 1,-6 0-1,0 0 0,5 0-2,-5 0 0,-6 0 2,5 0-1,1 0 0,-2 0-1,-4 0 1,6 0 0,-1 0 0,1-3 0,-8 3 0,8 0 0,0 0 0,5-3 0,-5 3-1,0 0 1,6-4 2,-7 4-2,7-4 1,1 4 1,-1-4-2,0 4 0,-1-3 0,-5 3-1,6-4-1,1 4 2,-8-4-1,7 4 0,-6-3 1,0 3 0,5-4 0,-5 4 0,0 0 0,-2 0 1,2-4 0,0 4-1,-7 0 1,7 0 0,-1-3 0,1 3 2,-1-4-3,-6 4 0,7 0 0,-7-5 4,6 3-1,0 2 1,-5-4 0,-1 1 3,7 3 4,-8-5 5,8 2 4,0-1-1,-7 4 2,6-4 2,-6 0 1,7 1 1,0 3 1,-8-4-3,8 1-1,-7-1 4,7 4 1,-8-3 4,2-1 3,5 0 5,-5 0 7,4 1 1,-4-1 2,-1 1-2,7-2-1,-8 5-2,8-2-5,-1-6-10,1 4-6,0-3-5,-1 3-4,7 0-3,0-3-3,0 4-1,1-6-4,-1 7-1,-7-2 1,7 1-1,-6-5 3,6 4 2,-7 0 3,1-2 7,0 1 6,5 3 6,-5-6 1,0 4 3,-1 0-2,0 0-1,8-3-5,-7-1-2,5 6-5,-5-6-6,6 4-3,0 1-1,0-1-1,7-4-2,-7 6-1,-1-3-4,1-2-3,7 3 2,-7 1 0,0-1 0,7-3-1,-7 3 0,0 1 4,0-1 2,1-3 5,-2 2 0,1 5 3,0-6-1,-6 2-3,6 0 8,-7 0 0,1 0 2,0 1 0,5-1 0,-5-4-1,0 6 0,-1-2 3,1-4-4,6 5-2,-6-5-2,-1 4 0,1-3-3,-1 4-2,1-5-2,0 5 0,-2-5-1,2 1-3,-7 0 2,7 0-1,0 2-1,-8-1-1,2-2 3,-1 5-1,-7-5 0,0 4 4,2-4 1,-2 6-2,0-6 1,0 4 1,2-3 0,-8-1-1,0 1 1,6 4-1,-6-4-2,0 3-1,0 0 1,0 0-2,0 1 2,0 3 1,0-4-1,0 4-3,0-3 0,0 3 1,0 0 2,0-4-2,0 4 0,0 0-3,0 0-2,0 0 3,0 0-5,0 0 3,0 0-1,0 0-1,0 0 1,0 0-7,0 0 5,0 0 2,0 0 3,0 0 0,0 0 0,0 0 3,0 0 1,0 0 6,0 0-4,0 0-3,0 0-2,0 0 0,0 0 0,0 0-1,0 0 0,0 0 0,0 4 0,0-4 0,0 0 0,0 0-1,0 0 0,0 0-1,0 0 0,0 0 0,0 0 0,0 0-1,0 0 1,0 0 2,0 0-1,0 0 1,0 0-3,0 0 0,0 0 3,0 0 0,0 0 0,0 0-1,0 0-2,0 0 0,0 0 2,0 3 0,0-3-1,0 0 0,0 4 0,-6-1-1,6 1 3,0 0 2,0 0-1,0-1 0,0 1-1,0-1 0,0 2 0,0 1 0,0-6 0,0 8 0,0-5 0,0-3-2,0 8 3,0-4 1,0-2 1,6 3 0,-6 2 0,6-4-1,-6 2-2,7-2 2,-1 5-2,1-5 3,0 5-2,-1-5-1,0 5 0,0-5 1,2 4 1,-2-3 0,0 0-2,1-1 0,0 5 9,-1-5-4,1 2-2,-1-3-1,0 2-1,1 0-1,0 0 0,-1-1-1,0 1-8,1 0 4,6 0 5,-6-2-1,-1-2 0,7 6 3,-6-4 0,5 2-1,-4-1-1,4-3 0,1 4 1,-6 0 0,6-4 1,0 4-2,0 0 0,-7-4 0,14 3 0,-14 0 0,14 2-4,-7-5 3,1 2-1,-2 3-1,1-1 1,7-1 4,-8-3-1,2 4-1,-2-1 0,2-3-2,5 4 2,-5 0 2,-2-4 0,2 3 3,-2-3 0,2 4 0,-1-4-2,-1 4-2,2-4 1,-2 3 2,-4-3-3,4 0-8,1 0 2,1 5 1,-2-5 2,-6 0 1,8 0-3,-1 2-3,0-2 3,6 0 0,-5 4 3,-2-4 2,2 0-5,-1 0 4,6 4 1,-6-4 2,1 0 0,-2 0 2,1 0-1,0 0-2,0 0 5,1 0-2,-2 0 0,2 0-2,5 0-1,-6 0 0,0-4-1,1 4 0,-2 0 1,8 0-1,-7-4 0,-1 4-1,8 0 2,-6-2-2,5 2 0,1 0 2,-1 0-1,-6 0-1,7 0-2,-1-5 3,1 5-2,-1 0 1,1 0 0,0 0-3,-8 0 1,8 0 3,-1 0 2,1-3-1,0 3 1,-1 0 0,1-4 0,-1 4 0,8 0 0,-8-4 0,1 4-1,6-3-3,-7 3 1,7-4 0,0 0-1,0 4-1,-6-3 0,5-1 0,-5 1 1,6-1 1,1 4 0,-8-5 0,7 3 4,-6-3-1,6 5-1,-7-3 3,7 0-3,-6-1 1,6 0 3,0 0-1,-7 0-3,7 4 0,1-3 1,-1-1 0,0 2-1,0-4 0,-7 6-2,7-2 3,1-2 0,-1 0 0,0 4 2,-7-4-4,1 1 2,6-1-1,-7 4-2,1-4 1,0 0 1,-1 2 0,-6 2-4,6-5 4,1 2-1,-6 3 1,-2-4-1,1 0 0,0 4 1,0 0 0,7-3 1,-7-1-2,6 4 1,-6-4 0,7 4-1,0-3-2,-1 3 1,1-4 0,0 4-1,-2-3 2,2 3-1,0-4 0,5 4 2,-5-4 3,0 4-3,-7-3-1,7 3 1,-1-5-2,-6 5 0,6-3 0,-5 3 0,-2-3-1,2 3 1,5-4 1,-5 4-1,4-4 0,-4 4 2,-1 0-2,7 0-1,-1-3 0,-6 3-1,7 0-1,-1-5 0,1 5 2,-8 0-3,15 0 0,-8 0 2,1 0-1,-1 0 5,1 0-1,6 0 0,-7 0-4,1 5 1,0-5 4,-1 0-1,-5 3 0,4-3-1,2 0 0,-7 0-2,7 0 2,-6 4 3,-2-4-4,8 4 1,-7-4 2,-1 3-2,8-3 1,0 3 0,-7-3 1,7 5-3,-2-5 2,2 3-1,-6-3 0,5 4-2,1 0 0,-8-1 2,8-3 1,-7 4 2,0-1-2,6 1-1,-5 0 0,-8-1 2,7 1-2,0 0 1,0-1 0,1 2-3,-2-3 3,2 2-1,-2 0 3,1 0-4,1-1 1,-2 1 1,2 0-1,5 2 1,-6 0-1,0-4 0,7 2 0,-7-1 0,0 5 0,6-4-1,-5 0 0,5 2 3,-6-1-2,0-3 3,0 3 0,0 2-2,1-3-2,-2-1 1,1 1 0,0 3-6,0-3 13,1 0-5,-2-1-2,2-3 0,-2 5 2,1 1-1,1-6-1,-8 4 4,7 0-10,0-1 3,-7-3 2,8 4 1,-1 0 1,-7 0-2,7-4 2,0 2-2,1 3 0,-8-2 0,7 1 2,-7-1-2,7-3-3,-6 4 5,-1 0 0,0 0 0,2-1 2,-2-3-3,-6 5-1,6-3 0,1 3 1,-7-5-2,7 2 0,-1 2 2,1 0-3,-7-4 0,6 4 2,0 0 2,-6 0 2,7-4-1,0 3-1,-7 1-1,6-2 0,-6-2 0,6 5-1,-6-1-2,8-1 0,-8 1 3,6-1 0,-6 1 2,6 0 2,1 0-3,-7 3 2,6-3 1,1 0-2,-1-2-2,1 6 1,5-1-1,-4-3-2,4 4 1,-5-1 4,0-4-4,5 4 0,-5 1 0,6-1-2,-6-2 0,5 2 0,-5 0 2,6 4-3,-7-4-1,8 1 3,-8 3 1,7-4 1,1 4 0,-8 0 0,6 0-1,8-1 1,-7 2 1,1-1-1,-2-1 1,8 1 0,-7 0 1,7 1 0,-8-1 1,2 0 1,5 0-2,-6 0-2,0-1 0,1 2 0,-2-1-1,-6 3 2,8-3-2,-1 0-2,-7 0 2,1 0 1,0 0 0,-1 1-1,0 2 1,0-3-3,2 0 1,-2-1 2,-6 2 0,6-1-2,1 0 3,0-4 3,-1 4-5,1 0 1,-1-3 0,0 3-7,1-4 3,0 0 4,-1 4-1,0-7-1,1 3 2,-7-4 2,7 1-2,-7 0 7,0 0 0,0-4-8,0 0-19,0 3-71,-7-6-107,0-1-129,1 0-226,-7-3-130,-6-7-73,-1-1-38</inkml:trace>
  <inkml:trace contextRef="#ctx0" brushRef="#br1" timeOffset="111951.03">22349 13639 8,'0'4'258,"0"-4"-46,0 0-67,0 0-46,0 0-29,0 0-22,0 3-14,0-3-8,0 0-5,0 0-1,0 4-2,0 0-1,0-4 1,0 4 1,0-4 0,0 0 2,0 2-1,0 3-2,0-2 1,6-3 2,-6 4 3,8-4 2,-2 3 0,0-3 1,1 0 1,0 0 1,-1 0-2,7 0-1,-7 0-4,8 0-1,-2-3-1,2-1-3,5 4-4,-6-3 0,6-4 0,-5 3-3,5 0 0,-6 0-2,7-3 1,-7 3 2,7 0 1,-8-3 1,-5 4-1,6-6 3,-6 6 2,5-4 3,-12 3 5,8-3 3,-8-1 2,6 5 5,-6-4 4,-6 0-1,6-1 1,0 1-2,-8 3-2,2-4-3,-7 6-3,6-6-5,1 4-3,-7 1-2,0-1 1,0-4-3,0 8 0,0-2-2,0-3-1,6 5-2,-6-3-2,1 3 0,-2 0-3,8-4-3,-7 4-1,0 0-1,0 4-1,6-4 0,-6 3 0,7-3 1,-8 7-1,2-3 1,5 4 0,-6-5 0,0 5 1,-1 3-1,8-4 3,-6 4-1,-2-4 0,8 4-2,-7 0 1,7 0 0,-2-1-1,2 2 0,0 3-1,0-4 0,-2 4 1,2-1 0,6 1 0,-6-5 0,-1 5 1,7-1 0,-6 1 0,6 1 0,0-5 1,6 3 0,-6 1 1,7-4 3,-1 3 2,0-3 1,8 3 2,-8 1 3,8-4 4,-2 5 2,8-3 2,-1-1-3,-5-1 1,5 0 0,1 0-2,6-4-2,-7 4-3,7-4-1,0 1-1,0-1-1,7 0-3,-7-3 1,0 0-3,7 0-3,-7-4-2,6 3-14,-5-3-24,-1 0-27,6 0-33,-13-3-43,7-1-49,-6-4-80,-1 1-168,7-3-78,-12 1-28</inkml:trace>
  <inkml:trace contextRef="#ctx0" brushRef="#br1" timeOffset="114477.67">22584 13053 140,'0'0'156,"0"-4"-45,0 1-42,0-2-30,0 5-15,0-3-10,-6-1-1,6 4-5,0-4-1,0 0 2,0 4 0,0-2 1,0-3-3,0 2 2,0 3-2,0-4 1,6-3-1,-6 7 1,0-4 0,6 0 1,-6 1-1,0 3 1,7 0-1,-7-4 4,0 4 0,0-3-3,0 3-1,7 0 0,-7 0-1,0 0 1,0 0 1,0 0-1,0 0 3,0 0 2,0 0 3,0 0 2,0 0 2,0 0 2,0 0 2,0 0 0,0 0 3,0 0 2,0 0 2,0 0 1,0 0 1,0 0-2,0-4 1,0 4 0,0 0-2,0 0-1,0 0-1,0 0-1,0-3 0,0 3-1,0 0-1,0 0-1,0 0 0,0 0-3,0 0 1,0 0-2,0 0-1,0 0-2,0 0 0,0 0-3,0 0-3,0 0-1,0 0-3,0 0 0,0 0-3,0 0 0,0 0-1,0 3-3,0-3 0,-7 4 1,7-1-1,0 1 0,-7 3 2,7-3 2,-6 7 0,6-3 2,-6-2 0,-1 5 1,0 1 0,1-2 1,-1 2-2,1-1 0,-1 0 1,1 0 0,-1-1-1,1 2 1,0-2 1,-2 5 1,8-4 0,-6-1 0,6 2-2,-6-1 0,6 0 0,0 1 0,0-2-3,0-3-1,0 5 0,0-2 0,0-3-1,6 1 1,-6-1-1,6 1-1,2-2 2,-2-1 0,0 2-1,1-4 1,-1 1 0,7 4 0,-6-8 0,6 4-1,-6-1-1,5-3-5,-5 3-11,0-6-12,5 0-19,-5-1-18,6 0-24,-6-4-33,5 1-39,-4-3-60,-2-5-109,6 1-78</inkml:trace>
  <inkml:trace contextRef="#ctx0" brushRef="#br1" timeOffset="114728.22">22681 12866 228,'7'0'270,"-7"-4"-99,7 4-70,-7-3-35,6 3-21,1 0-12,-1 0-7,-6-4-4,6 4-4,2 0-4,-8 0-5,6 4-4,0-4-5,-6 0-4,0 0-6,6 3-8,-6 1-13,0-4-19,8 0-33,-8 3-64,0-3-117,6 0-80</inkml:trace>
  <inkml:trace contextRef="#ctx0" brushRef="#br1" timeOffset="115343.02">22884 12939 275,'0'0'234,"-6"0"-73,6-3-52,0 3-27,0 0-20,0-4-12,6 4-8,-6-4-8,0 1-7,6 3-7,0-4-4,2 4-4,-2-4 1,0 4 1,1-4 1,-1 0 2,1 4 3,6-4 4,-7 2 5,0 2 3,8-4 1,-8 4-1,1 0 1,6-3 1,-6 3-3,5 0-1,2 0-2,-2 0 0,-5 0-3,6 0-2,0 0-3,-7 3-2,1-3-4,0 4-3,-1-2-3,-6 2-2,0 4-2,0 0 0,0-1-1,0 0 3,-6 5 1,-1-2-1,0 1 1,-5 0 0,-1 3 1,-1-2 0,2 3 2,-2-5-2,2 5-2,-8-4 2,1 4-1,5-4-3,-5 4 1,-1-1-1,0-3 0,8 0-1,-8 3 0,1-3-2,5 1 3,-4-2 1,4 2 0,1-1 0,0-5 0,6 3-1,1-2 3,-8 0-1,14 0 0,-6-3-1,6 0 1,-6-1 1,6 1 2,0-4 4,0 3 4,6-3 8,0 5 6,2-5 5,4 2 2,1-2 1,1 0-1,6 0-2,-2 0-5,2 0-8,-1-2-7,7 2-7,1 0-1,-7-5-4,6 5-1,-1-3-6,1 3-16,-6-4-25,6 4-27,-7-3-33,7-1-43,-6-4-72,0 5-147,-1-4-95,1 0-44</inkml:trace>
  <inkml:trace contextRef="#ctx0" brushRef="#br1" timeOffset="115937.4">23249 13324 1,'-7'0'203,"7"0"-56,0 0-40,0 0-25,0 0-13,0 0-7,-7 4-3,7-4-5,0 0-5,0 0-4,0 0-2,0 0 0,0 0 2,0 0 1,0 0 1,0 3 6,0-3 4,0 0 0,0-3-1,0 3-3,0 0-3,0-4-2,0 0-5,0 0-7,0 0-2,0-3 4,7 4 4,-7-4 4,0-1 4,0 1 5,0-5 1,0 5 2,7-3-2,-7-2-5,6 2-2,0-1-4,2 0-4,-8 0-7,6-1-5,0-2-4,1-1-4,6 0-2,-7 1-6,7-1-5,-7-3-2,8 3-4,-1 0 0,-6-2-1,5 1 1,1-2-1,1 0 0,-2 4 0,-5-1 0,6 1-2,0 2 1,0-2-1,-6 2 1,5 4-2,2-1 1,-2 1-1,-5 0 0,6 1 1,0 3 0,-6 1 1,6-1-2,-7 1-1,8 3 2,-8 0 0,0 0-3,1 0 0,6 0-4,-6 0-7,-7 0-2,6 0-3,0 3-4,-6 1-2,0-1 3,0 1-1,0 3 4,0-3 5,-6 3 3,-7 5 2,6-6 4,-6 6 2,1-5-1,-8 4 0,0 1 2,1-2-2,-7-3 3,0 5 2,6-2 1,-6-3-1,0 1-1,0 3 3,0-8 1,6 4-1,1 1-2,6-4-1,0-1-5,-1 2-3,8-5-10,0 0-14,-1 3-14,7-3-13,0 4-16,0-4-24,7 2-26,-1-2-37,8 0-62,-2-2-128,14 2-74</inkml:trace>
  <inkml:trace contextRef="#ctx0" brushRef="#br1" timeOffset="116446.88">23451 13437 252,'0'-4'319,"0"1"-119,0-1-82,6 1-47,1-2-22,-1-1-10,8 2-2,-8-3 2,6-1 0,2 2 2,-1-2 0,0 1-3,0-5-5,-1 5-5,8 0-5,-7-5-3,1 2 0,-2 2-2,2-3 2,-2 3 2,2-2 2,-8 3-2,7-1-1,-7-3-2,-6 4-3,7 0-1,-7-1-3,0 1-1,0 0-4,0 4-1,-7-6-2,7 6 1,-6 0-1,0-1 1,-1 4-3,1 0 1,-8 0-1,8 4 0,-7-1 1,6 0-1,-5 2 1,-2 6 1,1-4 3,1 0 0,4 4 4,-4 1 6,-1-2 3,0 5 5,6-1 4,-6 1 5,6-1 5,1 2 5,6-2 3,-6 1 3,6-1 2,6 5 0,-6-5 4,6 1 0,8-1-1,5 5-5,1-4-3,6-4-8,7 3-6,-1 1-7,13-5-18,8 2-32,-1-1-41,7-4-49,-1 0-71,1-3-168,0-1-107,0-3-79,-14 0-37</inkml:trace>
  <inkml:trace contextRef="#ctx0" brushRef="#br1" timeOffset="123811.69">20531 4146 201,'7'0'172,"-7"-3"-32,7-1-29,-7 2-22,6-3-15,-6 2-8,0-1-6,0-4 0,6 1-1,-6 3 1,0-2 0,0 1-1,0-2 3,0 4 1,-6-5-1,6 8-3,-6-3-5,6-1-8,-14 8-4,1-1-9,-6 5-6,0 2-6,-8 5-3,1 7-3,0 0 0,-6 4 0,5-1 1,1 5 0,-6-5-1,13 4-4,-1 1-4,0-4-2,7 0 0,7-1-3,-1-4 1,7 2-1,7-5 0,-1-3 0,7 0 4,0-4 5,6-4 5,8-4 3,5-3 4,1-3 2,-1-1 3,8-6 3,-1-5 2,0 1 0,7-3 1,-14 0 0,1-2 2,-1 1 1,-6 0 0,-7 3 2,-5 1 0,-2-1-2,-4 4-3,-8 0-6,0 3-4,-8 1-4,-4 3-4,-8 4-7,1 0-5,-1 4-5,-6 3-2,0 4 1,0 1-2,0-2 2,6 2-2,-6 2 2,6 1-1,8-4-1,-1 0 0,6 3-2,1-7 0,-1 5 0,7-5 0,7-3 2,-1 2 2,1-1 2,6-5 2,-1 0 4,8-5 2,0-1 6,6-5 9,-7-1 12,7-2 18,-6-1 14,7 1 11,-15-1 6,1 1 2,0-1-2,-6 1-7,-1-2-17,-6 5-41,0-3-49,-6 3-49,-7 0-53,-1 4-44,-4-1-39,-2 1-39,-7 3-35,8 1-35,0 0-71,-8 3-77,8-5-29</inkml:trace>
  <inkml:trace contextRef="#ctx0" brushRef="#br1" timeOffset="124083.01">20480 4158 147,'0'-8'497,"0"1"-129,0 3-152,0-3-88,0 4-54,6 3-31,0 0-17,1 0-6,6 3 1,6 2-1,1 1 1,6 1 1,0 5 0,1 1-2,5 7-2,-7-2-4,1 7-5,1 1-3,-1 6-1,-6 2-1,-8 7 2,-5 2 2,-7 9 2,-7 3 3,-13 3 1,-5 8 2,-7 7-2,-8 1 0,-11 6-3,-8 1 0,0 0-3,-13-1-1,7 1-2,-7-8-2,7 0 1,0-7-2,-1-3-5,1-8-13,14-5-18,-1-2-27,6-8-39,7-7-62,6-3-121,7-8-100,6-3-75</inkml:trace>
  <inkml:trace contextRef="#ctx0" brushRef="#br1" timeOffset="125569.17">21763 2455 76,'0'-8'205,"6"0"-83,-6 2-51,7 1-28,-7-2-14,0 0-5,0-1-5,0 1 5,0 4 6,0-4 3,0-2 1,0 3 1,0-2 1,7 5-2,-7-9 5,0 5 1,0 0-2,0-4 1,0-1-1,0 5 3,0 1-3,0-6 1,0 5 1,0 1-6,0-2-1,0 4-3,0-4 1,0 5-4,0-1-1,0-3-2,0 4-4,-7-2 0,7 1-4,-7 4-2,1-3-3,0-1-1,-2 1 3,-4 3-2,-1-4 1,0 4 1,0 0 0,-7-3 1,0 3 0,1 0 1,-7 3 5,0-3 0,0 7 3,-1-3 0,-5 3 3,-1 4-2,1 0 1,-7 4-4,7-1 2,-7 6 1,5 1 1,-5 1 1,7 0-2,-1 4 1,1-1-1,-1 1 0,7-1-4,0 9-4,7-5-2,-1 0-4,7 0-1,0 0-3,0 1 1,6-1-2,7 0 0,-6 1 1,6-4-4,6 3 0,1-3 1,0-1 0,-1-3 0,7 0-1,0 0 0,0-3 0,0-4 1,6-1 1,-5 1 1,5-8 0,1 0-1,6-4 3,-6 1 4,5-8 5,1 1 7,0-1 3,-6-6 6,7-2 7,-1-5 12,-1 2 7,-5-4 4,0-3 4,6 3 0,-7-6-1,1 4 3,-1-6-4,1-2-5,0 3-1,-8-3-4,8 0-5,-7 0-3,0 0-4,0-1-5,0 1 1,-6-4 0,5 8 3,-5-4 10,0 3 7,-1-3 3,1 6 5,-7 0-1,6 3 1,-6 1-3,0 0-4,0 4-13,0 5-5,0-2-4,0 5-5,0 0-5,0 0-4,0 7-7,0-5-5,0 2-5,0 3-8,0 0-3,0 0-2,-6 8 0,6-4 3,-7 6 1,7 1 2,-6 5 1,-1 1 1,0 2 4,1 0-2,0 1 2,-1 6-3,0-4 0,1 5 1,0-6-2,-1 4-1,0 1-2,1-4 2,6 5 0,-7-2-2,7-4-4,0 5-4,0-4-10,7 0-12,-7 0-16,6 1-35,1-5-43,0 4-38,-1-1-40,0-2-38,8-1-33,-2 1-30,8-2-38,-1-1-79,-5-3-93,6 3-36,-1-5-3</inkml:trace>
  <inkml:trace contextRef="#ctx0" brushRef="#br1" timeOffset="126101.26">21743 3480 140,'0'4'323,"0"0"-128,0-1-85,0-3-46,0 4-23,0-1-9,0 1-4,6-4-2,-6 3-1,8 1 3,-2-4 5,0 0-1,1 4 2,0-8 0,6 4 3,-7-4 3,7 1 2,-6-1 0,5-3 1,-4-4-2,4-1 0,1 6 1,0-9 2,0 4 0,1-3 2,-2-1 4,-5-4 1,6 1 7,0 0 2,0 0 0,-6-1 2,5-4 4,-5 3 6,0 1 0,-1-3 3,0 4 2,1-4 1,-7 2 4,7 3-2,-7-2-1,0 1-6,0 4 4,0-1 0,0 4-4,0 1-2,0 2-8,-7 1-8,7 3-9,0-4-10,0 8-11,0-3-11,-7 3-9,7 3-6,-6 1-3,0 4-2,-8-1 0,8 3 3,-7 5 0,0-1 2,6 5-1,-5-4 1,-2 4 0,8-1 1,-8 1 0,8-2 0,-7 5 0,7-3 0,-1 2 0,1 1 0,-1-2-1,1 1 1,0-3-1,6 4 0,0-4 1,0 1-1,0-1-3,0 0-1,6-2-2,0-2-3,1 1-5,-1-5-8,1 1-10,6-3-16,-7-1-21,8 0-21,-2-4-28,8 2-28,-7-5-26,7 0-24,6-5-22,-7-1-22,13-5-30,-6-1-71,1-2-104,5-1-41</inkml:trace>
  <inkml:trace contextRef="#ctx0" brushRef="#br1" timeOffset="126407.46">22532 2927 339,'0'0'270,"0"0"-112,-7 0-59,7 4-31,7-4-14,-7 0-6,6 0-2,1 3-1,6-3-1,0 0-1,0-3-4,0 3-2,0 0-2,6-4-2,1 4 1,0-4-1,-1 0 4,-6 1 0,6-1-1,1 1-2,6-1-2,-6-3-2,-7 3 0,7 0 0,-8 1-3,2-1-2,-8 0 1,7 4-3,-7-4-2,2 4-3,-8-4-3,6 4-4,-6 0-7,0 0-11,6 0-16,-6 0-16,0 0-21,0 0-26,0 0-31,-6 0-38,6 0-43,0 0-61,-6 0-86,-2 0-66</inkml:trace>
  <inkml:trace contextRef="#ctx0" brushRef="#br1" timeOffset="126657.66">22571 3052 272,'-13'7'209,"13"-4"-81,-7 4-43,7-3-20,0 4-8,0-5-5,7 1 0,-1 0 0,8 0 0,-8-2-2,14-2-4,-8 5-1,8-5-5,7-5-2,-9 5-3,9-2 0,-7-2-1,6 0 1,-1 0-2,-5 1-1,0-1 4,-8 0 1,2 0 9,-1 2 5,-1 2 12,-4-5 14,-2 5 12,0-3 12,-6 3 10,6-4 7,-6 1 2,0 3 3,0-4-2,8 4-8,-8-4-9,0 0-18,0 4-10,0-3-12,0 3-13,6-4-13,-6 4-14,0-3-17,0 3-30,0-5-35,0 5-46,6-4-43,-6 4-42,0-2-44,7-2-47,-7 1-55,6-2-128,-6 2-59,0-1-17</inkml:trace>
  <inkml:trace contextRef="#ctx0" brushRef="#br1" timeOffset="128781.01">24161 1927 91,'6'-4'201,"-6"0"-77,6 0-49,2 2-24,-2-2-10,7 0-3,-7 0 1,8-3 2,-2 3 4,2 0 1,-2 1 2,-5-4-2,6 2 4,0 1 3,-7 1 7,2 0 3,-8-1 4,6 0 0,-6 4 1,0-3-3,6 3-5,-6-4-6,0 4-7,-6 0-6,6 0-8,0-4-6,-6 4-4,-2 0-5,2-4-1,0 4-7,-7 0-1,-1 0-2,-4 0-1,4 0 0,-6 0 0,1 0-1,-1 4-2,0-4 2,1 0-1,-1 4 3,-6-4 1,7 0 2,-1 4 1,8-4 0,-8 0 2,0 0 4,7 3 1,-6-3 1,6 0 1,-1 0 2,2 0 3,5 0 6,-6 0 4,0 0 4,7 0 4,-8 0 2,8 0 1,0 0 0,-1 0-3,0 0-3,1 4-7,6-4-7,-6 0-7,6 0-5,0 4-7,-7-4-3,7 3-4,-6 0-2,6 6 0,-7-2 1,7 0 1,-7 4 0,7 1 0,-6-2 1,0 5 0,-2-1 0,2 5 2,0-5 2,0 4 1,-1 1 1,0-1 1,1 5 2,-1-2 1,-5 4 3,12-2-1,-8 2-1,2 2-1,0 2-1,-1-3 0,0-1-2,7 4 0,-6 0-2,0 0-2,6 0 0,-7 1-2,1-1-2,6 1 0,-7 2 1,7 2-2,-7-1 0,7 0 0,-6 0-1,6 3 1,-6 4 1,6 0 0,-7 5 0,7-1 2,-7 0 1,7 4-2,-6 3 4,6-3-2,-6 3 2,-1 0-3,7 0 0,-7 4-1,1-1-1,6 6 1,-7-5 2,1 4 1,6-1-3,-6 0 2,-2 1 1,8 0-2,-6 0 1,0 3-6,6-3-6,-6-1-7,-1 0-3,7 1-4,-7 0-4,7-5 0,0 2 1,-6-5 3,6-1 3,0 3 5,0-2 0,-7 0 0,7-3-1,-6 3-2,6-3-2,-7-4 0,7 3-2,-7-2 1,7-5 1,0 0 5,-6-3 1,0-1 6,6-3 2,-6 0 2,6-8 1,-8 5 3,8-4 0,-6-4 0,12 0 0,-6-4 0,8-4 0,-8-3 0,6 4 2,0-8 1,0 5-1,8-5-1,-1 1 1,0-1 0,6-4 0,1 1 2,6-1-1,0-3-1,0 4 2,6-4-1,8-4 2,-1 4-2,7-3 0,-1-1-2,1 1-1,6-2 0,0-1 0,0-2 0,0 5 0,6-5 0,-5 2 1,6-2 0,-13 4-1,5 0-4,-11-3-9,-1 3-14,-7 0-10,1 1-15,-7 3-13,-13-3-12,6 3-13,-12-5-16,6 5-18,-6 0-27,-7-3-50,6-1-126,-12 0-67,-1-3-52</inkml:trace>
  <inkml:trace contextRef="#ctx0" brushRef="#br1" timeOffset="130689.32">24838 2498 43,'-6'-3'342,"0"-1"-106,-1 0-88,7 4-49,-7 0-29,1-3-14,6 3-8,-7-3-7,7 3-3,0 0-5,0 0-9,0 0-8,0 3-8,0-3-2,0 3 0,0-3 0,0 4 0,7-4 3,-7 4 3,6-4 7,-6 3 6,7-3 6,-7 0 5,7 0 9,-1-3 8,0 3 4,8-4 5,-2 0 3,2 1 5,-1-5 6,-1 1 9,2 0 7,-8 0 10,7-1 13,0-4 15,0 5 13,-6-3 7,0 2 7,-1-3 3,0 1-7,0-2-11,2 1-11,-8 0-18,0 0-16,0 1-16,0-2-22,0 4-17,-8-1-10,2 1-8,0 0-11,0 1-7,-1 3-6,-6-3-2,6 4 1,-6-1-5,0 4 0,-7 0 1,8 4 1,-8-1-1,1 4 1,-7 0-2,6 5 1,-6-2 1,7 2 1,-8 3 1,8-5 0,0 9-1,5-5 0,-6 1-1,7 3 1,1 0 1,-2 1-3,2-2 0,5 0 0,-6 0-2,13 2 0,-7-1 2,1 1-1,-1-2-1,7 2-1,0-1-1,0-4 0,0 5 2,0 0-1,7-5 1,-1 4 1,1-4 2,-7 1 1,13 1 1,-6-3 2,5-1 1,2 3 1,-8-4 0,7-4-1,7 4 0,-8-4-1,8-3 0,0 4 0,-1-6 0,7-2-1,-6 0 1,6-2-1,0 2-1,0-4-9,0 0-23,6-3-33,-5-1-41,-1 1-39,0 0-46,7-4-41,-7 0-39,0 0-34,-7-4-31,7 0-62,-6-4-108,-1 2-34</inkml:trace>
  <inkml:trace contextRef="#ctx0" brushRef="#br1" timeOffset="131120.33">25144 1623 91,'-6'-8'372,"6"1"-122,0 0-100,0 4-51,-6-1-33,6-1-17,0 2-10,0 0-4,0 3-3,0 0-8,-7 0-6,7 0-8,0 3-6,0 0-2,0 6-2,-7-3-2,7 2 2,0-1-1,-6 1 2,0 2 3,6 1 3,-7 4-1,7 0 3,-6-1 3,6 1 1,-7 3 2,7-3 1,-7 3-3,7-3 0,-6 4 1,6-2-2,-6-2-1,6 3-4,0-3-1,-7 4-1,7-5 0,0 1 0,0-1-3,0-3-1,0 1 0,0-2 0,7 1-1,-7-3 0,0 3 0,6-5-5,-6-2-5,6 4-9,-6-5-9,7-3-11,-7 4-21,7-4-28,-1-4-44,1 1-86,-1-9-124,0 2-60</inkml:trace>
  <inkml:trace contextRef="#ctx0" brushRef="#br1" timeOffset="131553.98">25086 1281 112,'0'-2'412,"-7"-3"-152,7 5-100,0-3-54,0-1-29,0 1-16,0 3-8,0-4-6,7 4-8,-7-4-8,7 4-11,-1 0-10,1 0-9,-1 0-8,0 0-13,1 0-12,0 4-14,-1-4-14,-6 4-20,6-4-28,-6 3-44,8 1-74,-2-1-116</inkml:trace>
  <inkml:trace contextRef="#ctx0" brushRef="#br1" timeOffset="132302.46">25379 1552 148,'-6'-2'256,"6"-2"-93,0 0-63,6 0-32,-6 1-18,0-1-9,7 0-3,-7 0-5,6 2-4,1-3-3,-7-2-2,6 4-3,1-1-1,-1 0-1,1 0 2,6-3 2,-7 4 4,1-1 0,0 1-1,-1-6 0,7 9 3,-7-3-2,1-4-1,-7 7-2,7-4-4,-1 1-2,0 0-3,2-2-1,-2 5-3,0-4-3,0 4-2,-6 0 2,7 0-2,0 0-3,-1 0 0,-6 0-3,7 4 0,-1-4 0,-6 5 1,6-2-6,-6 0 1,0 1 1,8 3 0,-8-4 3,0 6-1,-8-2 0,8 0 0,-6 4 1,0 0 0,-1-1 1,1 2 1,-8 3-2,2-5 1,-2 5 0,2-1 1,-2 1-1,-5 4 1,-1-5 0,1 1 0,-1 4-1,7-2 0,-6-2 0,-1 3-1,7-3 1,-6 0 0,6-1-1,-1 1 0,2 3 0,-2-7 1,8 4 1,0-1-1,-1-2-2,1-1 1,-1-5 1,7 3 1,-7 1 0,7-6 2,7 4-2,-7-5 2,7 1 5,-1 0 0,7 0 4,-7-4 0,8 2 0,5-2 4,1-2 2,-1 2-3,0-4-2,1 0-3,6 4-1,1-4-1,-8 1-2,0-1-3,1-4-1,-1 8 2,1-3 0,-7-1 3,-6 1 4,6 3 5,-7-5 11,0 1 6,2 4 7,-8-3 5,6 3 6,-6-3-1,0 3-2,0 0-7,6-4-7,-6 4-6,0 0-8,0-4-7,0 4-6,0 0-3,0 0-8,0-3-12,0 3-16,0 0-19,0 0-23,0 0-27,0 0-31,0-4-40,0 0-52,0 0-79,0 1-104,0-1-54</inkml:trace>
  <inkml:trace contextRef="#ctx0" brushRef="#br1" timeOffset="132923.67">25992 1462 189,'0'-4'198,"6"-3"-54,-6 4-38,0-2-24,0-2-12,7 2-10,-7-1-5,0 2-2,6-3-3,-6 3-5,7-4-5,-7 6-3,6-6-2,-6 4 4,0 1 1,7-1 1,-7 0 0,0 0-1,0 1-1,0 3-6,-7-4-3,7 1-8,-6 3-5,-1 0-6,1 3-4,-7 1-5,0-4-2,-1 7-1,-5 1-1,0-1 2,6 1-2,-7 2 3,0 1 0,1-1-1,-1 2 0,8-1 2,-2 0-1,2 1 0,-2-2 0,8 1-1,-1 0 0,1 1 1,0-2 1,6-3-2,-8 5-1,8-5 0,0 3 1,0-2-1,8-4 1,-8 3 1,6 1-1,0-4 2,1-1 0,-1 0 0,8 1 0,-2-4 0,2 4-1,-2-4 0,-5 0-1,6-4 1,0 4-1,-7 0 0,1-4 0,-7 4 1,7 0 0,-7 0 1,0 0-1,0 4 0,0-4 0,0 4-1,-7-4 0,7 3-1,-7 5 1,-5-1 0,-1 5-1,-1-6 1,8 5 0,-14-3 1,8 3 3,-2-1-2,1 2-2,1-2 0,4 1 3,-4 1-1,-2 3-1,8-8-1,0 3 0,-1 2-1,1-1 1,-1-5-2,7 2-1,-7-1 2,7 1-1,0-1-1,0 0 2,0 0 1,0-3 0,0 4 5,0-5-2,7 1 2,-7 0 2,7-1 2,-7 0 4,6-3 5,1 4-1,-1-4 3,0 0 2,8 0 1,-8 0-1,8-4-1,5 4-3,-6-3-5,6 0 0,1-1-4,0 0-3,-1 1-5,-6-1-9,6-4-14,1 5-15,-7-1-19,7 1-22,-8-1-24,8-3-30,-7 3-41,0-3-57,0-1-108,1 4-69</inkml:trace>
  <inkml:trace contextRef="#ctx0" brushRef="#br1" timeOffset="134014.53">25992 1956 108,'0'0'130,"0"-4"-32,0 4-27,0 0-18,0 0-16,0 0-9,0 0-2,0 0-4,0 0-5,0 0-5,0 0-2,0 0 0,0 0-1,0 0 0,0 0-1,0 0-1,0 0-3,0 0 7,0 0 2,0 0 1,0 0 2,0 0 2,0 0 2,0 0 1,0 0 5,0 0 0,0 0-2,0 0 0,0 0-2,0 0 0,0 0 0,0 0 1,0 0 1,0 0 0,6 0 2,-6 0-3,7 0 1,-7-3 0,6 3-3,-6-4-3,7 4-1,-1-3-1,1-1 0,0 0 1,5 0 4,-5-3-1,0 3 3,-1-2 3,0 2 0,7-4 1,-6-3 4,0 4 1,5-5 4,-4 2 2,4 2 1,1-7 1,0 5 3,-6-1 1,5-4-3,2 1-2,-1-1-4,0 0-2,0 1-5,0-5-2,-6 4-6,5-3-3,-5-1-4,6 5-3,-7-3-3,1-2 0,-7 0 1,7 1 2,-1 3 1,-6 1 1,0 3 1,0-4 1,0 5 0,0-5-1,0 3-2,0 2 1,-6 3-2,6-5 1,-7 5-1,7 0-1,0 4 2,-7-2-1,7 1-1,0 1-2,0-2-5,0 5-2,-6 0-1,6-2 1,0 2-2,-6 2-2,-1-2 1,7 0-3,-7 5 3,1-2-1,0-3 3,-8 4-3,8 1 1,-1 1 0,1-2 1,-7 3 2,6-4-1,-5 6 0,4-2-3,2 0 2,0 0 0,-1 4-2,1 1 2,-1-6-1,1 5 1,-1 1 0,7-2 0,-6 1 0,0 4 1,6-3 1,0 2 0,-8-3-1,8 3-2,0 1 2,0-4 0,0 4 0,0-5-1,8 5-2,-8-4 0,6-4 0,0 5 0,-6-1-2,7-4 1,-1 0-1,1 0 2,6 1 0,-7-1 0,8-3 1,-2 0 3,2 0 0,-2-4 1,1 2 0,1-2 1,-2 0-2,-5-2 3,6 2-2,0-4 1,-6 4 1,6 0 1,-7-4 3,0 0 4,2 4 2,-2-3 2,-6 3 1,6-4 2,0 4 2,-6-4-2,7 4 0,-7-4-3,0 4 2,7-3-2,-7 3-1,0-4-1,0 4-1,0-3-1,0 3-2,6 0-2,-6-4-2,0 4-1,0 0 1,0 0-3,0 0-3,0-3-9,0 3-18,0 0-21,0 0-30,0 0-37,0-4-48,0 4-67,0 0-125,0 0-90,0 0-58</inkml:trace>
  <inkml:trace contextRef="#ctx0" brushRef="#br1" timeOffset="136476.85">25985 2513 57,'0'0'102,"0"0"-11,0 0-12,0 0-14,-6 0-5,6 0-8,0 0-3,0 0-2,0-3-2,0 3-5,0 0 1,0 0-1,0-4-3,0 4-1,0 0-2,0 0-3,0-5 1,0 5-2,0 0 1,0-3-1,-6 3 2,6 0-1,0-3 0,0 3 1,0 0-1,0-4-4,-8 4 0,8 0-1,0-4-3,0 4 1,0 0-2,0-3-2,0 3 0,-6 0 1,6-3-2,0 3 0,0 0-3,0 0-1,0 0-1,0 0-1,0 0-3,0 0-1,0 0-2,0 0 1,0 0 0,0 0 5,0 0 1,0 0 5,0-5 4,0 5 5,0 0 4,0 0 2,0 0 3,0 0-3,0 0-3,0 0-3,-6 0-3,6-4-6,-7 4-3,7 0-4,0 0-3,0 0-3,0 0-1,0 0-2,-6 0-1,6 0-1,0 0 0,0 0 1,0 0-2,0 0 3,0 0 0,0 0 1,0 0 2,0 0 0,6 0 1,-6 0 1,0 0 0,0 0-1,0 0-3,0 0 1,0 0-2,0 0 1,0 0 1,0 4-4,0-4-1,0 0 0,0 0 1,0 0-1,0 0 2,0-4-2,7 4-1,-7 0 1,0 0 1,0 0-1,0 0 0,6 0 1,-6 0 0,0 0 2,6 0 1,-6 4 1,8-4 1,-2 0 2,0 0 2,1 0-2,6 0 2,-7 0 1,1 0-2,6 0 0,0-4-2,0 4-2,0 0 0,0 0 0,0 0-2,0-3-1,7 3 0,-7 0 0,6 0-2,0-5 2,1 5-1,0 0 0,-1 0 0,1-2 0,0 2-1,-1 0 0,1 0 1,0-4-1,-2 4 0,2-3 0,0 3 0,-1 0 2,7-4 0,-6 4 0,-1-4-1,7 4 3,1 0-2,-8-4 0,14 4-1,-7-4 0,-1 4-1,2-4 0,-1 4-1,0 0 1,0-2 1,-6 2-1,-1 0 0,1 0 0,-7 0 1,0-5 0,0 5 1,-7 0-2,1 0 1,0 0 2,-7 0 1,0 0 4,6 0 2,-6 0 3,0 0 7,0 0 2,0 0 4,0 0 2,0 0 0,0 0-1,0 0 0,0 0-6,0 0-5,0 0-4,0 0-5,0 0-3,0 0-2,0 0-2,0 0-2,0 0 2,0 0 0,0 0 0,0 0-2,0 0 0,0 0 1,-6 0-2,6 0-5,0 0-13,0 0-14,-7 0-20,0 0-22,7 0-24,-6 0-31,6 5-31,0-5-36,0 2-38,0-2-52,0 0-107,0-2-58</inkml:trace>
  <inkml:trace contextRef="#ctx0" brushRef="#br1" timeOffset="136870.89">27595 2102 214,'0'-7'343,"0"0"-118,0-1-76,0 5-40,0-4-22,0 2-15,0 3-8,0-2-4,0 0-6,0 0-8,0 1-8,0 3-6,0 0-1,0 0-3,0-4 0,0 4-2,0 0-4,0 4-1,0-4-4,0 0-4,0 0-6,0 3-4,0-3-3,0 4-2,0 0 2,0 2-2,0 6 3,-7-1 2,7 3 4,0 2 5,-6 1 3,6 3 5,-7 1 2,7 4 5,0 1-1,0 0 0,0 3-2,0 3-2,0-2-4,0 3-3,0-4-4,7 0-4,-7 5 0,6-5-2,-6 0-3,0 0 1,7-2-1,-7-2-2,0 1 2,6 0 1,-6-5-2,0-2 0,0-1 1,-6 1-2,6-6 0,0 6 3,0-8-3,-7 0-10,7 4-15,0-8-21,-6 5-27,6-6-40,0-2-68,-7 3-142,7-3-98,-7-4-61</inkml:trace>
  <inkml:trace contextRef="#ctx0" brushRef="#br1" timeOffset="137559.89">24422 3513 97,'0'0'383,"-7"0"-114,7-4-96,0 4-59,0 0-35,0 0-21,0-4-11,0 4-7,0 0-6,7 0-9,-7 0-3,6 0-5,7 0-6,0 0-4,0 0-4,7 0-1,-1 0 2,7-3 4,0 3-3,7 0-2,6 0 1,7 0-1,-1 0 3,7 0 0,7 0-1,6-4 1,0 4 2,7-3 1,0 3-1,6-4 1,0-3 2,7 3 3,0 0 6,6-4 3,0 6 2,-6-5 3,6 3 6,0-4 7,7 4 2,-7-3-1,0 3-2,7-3 2,-13 4 1,0-1-1,-1-4-4,-12 5-5,-7-1-4,-6 0-4,-7 1-5,-7-1-4,-6 0-2,-13 4 2,0-4 5,-6 1 10,-7 3 13,1 0 10,-8 0 8,0-4 2,0 4 0,-6 0-10,0 0-25,0-3-37,-6-1-43,0 4-41,-8-3-43,8 3-37,-13-4-44,5 4-59,-5 0-91,0-4-88,-1 4-44</inkml:trace>
  <inkml:trace contextRef="#ctx0" brushRef="#br1" timeOffset="138159">24812 4168 370,'0'-2'328,"0"-6"-123,7 0-73,-7 1-41,7 1-26,-1-2-10,0 4-7,8-4-5,-8 1-2,7 0-8,0 4-6,6-2-8,-5 2-1,5 3-5,1 0-2,-7 3 0,6 2-2,-5-2 0,-8 4-2,7 4 0,-7 0-2,1 0 0,0 4-3,-7 2-2,0-1 1,-7 2 0,0 0 2,1 1-1,-7 2 0,-7 1 0,1 0 1,-1-3-1,-6 3 3,-6 0 0,-1 0-1,1-1 3,-1-2 1,1-1 3,-1 1 0,1-4 3,-2-4 3,9-1 4,-1-2 6,6-1 7,0-3 10,1-1 8,5 2 10,8-5 7,-7 0 4,7-5-3,6 2-4,-7-1-6,7-3-8,0-4-10,7 0-7,-7-1-10,6 2-1,1 0-1,5-7 1,-4 7-2,4-1-1,1 0 0,-6 4-2,6-4-2,0 3-5,0 5-5,0-1-3,0 1-2,0 3-2,0 0-2,0 3-1,1 4-1,-2 1 1,1-1 0,0 4 3,6 0 0,-5 4 0,-1-1 0,0 1 0,6-1 1,-5 2 1,-2 2-1,8-4-3,-7 1-5,0 0-9,6-1-12,-5-3-17,-2 4-17,2-3-16,-1-6-16,-7 5-17,8-3-14,-8-1-14,6 0-6,-4 0-9,-2 1-11,0-4-23,1-4-52,6 0-96,-6 0-68</inkml:trace>
  <inkml:trace contextRef="#ctx0" brushRef="#br1" timeOffset="138451.94">25392 4308 89,'0'-8'465,"0"1"-118,0 3-132,0 1-76,0-1-43,0 1-25,0-1-16,0 4-12,0 0-7,0 0-10,0 4-9,0-1-10,0 1-5,0 3-2,0 0-2,0 4 0,0 1 0,0 2 1,0-3 0,0 0 1,0 4 4,0-1 2,0 1 2,-6-1 2,6 1 1,0-1 1,0 3 1,0-3-1,0 4-1,0-7-1,0 4 0,0 0-2,0-1-1,0 1 1,0-1-1,6-3-1,1 0-1,-7 1-1,13-2-1,-7-3-1,8 1-4,-2-1-12,2-3-16,-2-1-18,1-3-26,1 0-31,6-3-46,-8-1-67,8-3-111,-7-1-76</inkml:trace>
  <inkml:trace contextRef="#ctx0" brushRef="#br1" timeOffset="138591.71">25535 4088 128,'-6'-11'483,"6"4"-116,-6-4-151,6 7-86,0-4-52,0 6-35,0-2-18,0 4-18,6 0-20,7 0-29,-6 4-36,6-2-51,-1-2-108,8 5-121,-6-5-69</inkml:trace>
  <inkml:trace contextRef="#ctx0" brushRef="#br1" timeOffset="139128.99">25907 3996 280,'0'0'525,"-7"0"-124,7 0-166,-6 0-105,6 4-63,0 0-34,-6 0-19,6 6-9,0 2-3,6 3 0,-6 3-1,0 4-1,6-1 2,-6 2 0,7 2 0,-7-4 2,7 6-2,-7-2-1,0 1 2,0 3 1,0-3-1,0-1-1,-7 1 0,7-4 1,-7 4 1,1-4-1,6-5 1,-6 6 3,-1-4 1,7-1 5,-7 0 3,7 0 10,-6-7 9,0 3 8,6-2 10,-7-1 10,7-8 17,0 5 26,0 0 32,0-4 32,-6-4 30,6 3 17,0-3 5,0 0-2,0 0-14,0-3-24,-7-6-34,7 3-40,0-2-40,0-7-27,0 5-13,7-5-11,-7-4-3,6 1-7,-6 0 0,7 0-3,-1-1-1,-6-3 1,6 3-3,1-2 1,0 3-1,-1-1 0,0 2-1,8 0-1,-8 0 0,7 2 0,-6 1-3,6 2-2,-1 2-1,-4-1-2,4 3-2,-5 1-5,-1 3-1,1 1-4,-1 0-4,1 3-5,-1-5-3,-6 10-5,0-5-4,7 3-2,-7 0-2,0 1-3,0 3-1,-7 1 0,7-1 1,-6 0 2,-1 0 8,7 5 6,-13-5 4,7 3 7,-1-2 5,1 4 9,0-5 2,-2 3 3,2-1 1,6-3 1,-6 5 1,6-3 2,-7-1-2,7 0 0,7 4 2,-1-3 1,0 2 2,2-3 0,11 1 2,0 3 1,8-4 1,5 1-4,1-1-20,6-2-25,13 1-25,0-2-47,13-4-63,0 4-66,13-8-81,-6 4-158,6-4-103,1 1-49,-1 0-20</inkml:trace>
  <inkml:trace contextRef="#ctx0" brushRef="#br1" timeOffset="140423.3">27848 1637 120,'-6'0'107,"6"0"-20,0 0-15,0 0-11,0 0-10,0 0-7,-6 0-5,6 0-5,-6 0-5,-1 0-6,7-3-2,-7 3-1,7 0 0,0 0 2,0 0 1,0 0 4,0 0 0,0 0 0,0 0 0,0 0-2,0 0-1,0 0-1,0 0 0,0 0-3,0 0-1,0 0 1,0 0-2,0 0 2,0 0 0,0 0 0,0 0 0,0 0 0,0 0 1,0 0 0,0 0-1,0 0-1,7 0-1,-7 0-3,0 0-2,0 0-1,0 0-2,0-4 0,7 4 1,-7 0-2,6 0 0,0-3 0,0 3-1,2 0-2,-2 0-1,7-4 0,-7 4-1,14-4-2,-7 4 1,0-4 0,7 4 3,-1-3 0,1-1 0,0 0 0,-1 1 1,7 0 0,0-1 0,-6-4 0,5 5-1,9-1 0,-9 0 0,1 0-1,0-3 0,0 0-1,1 2 1,-1-1 1,0 2 1,-7 0 3,1 1 3,-1-1 3,1 0 4,-7 0 1,0 2 3,-7 2 0,8 0-1,-8 0 0,0 0 1,1 0-2,-1-5 0,1 5-1,-7 0-1,0-3-1,7 3-3,-7 0-2,0 0-4,0 0-3,0 0-3,6 0-4,-6 3-1,0-3-1,6 5 0,-6-3 0,0 6 2,7-1-1,0 1 0,-7 3 2,6-1 0,0 6 0,-6-1 1,7 6-1,6 2 0,-13-2 0,13 4 2,-7 6 2,2-2 2,-2 3 4,0 5 1,0-1 2,2 5 1,-2-1 1,0 4 1,1 0-2,-1 4 0,1 6-4,0-2 0,-1 6 0,0 1 1,0 3-2,-6 1-4,8 3 0,-8-1 0,0 5 1,0 3-2,0-3-2,-8 3-3,8 1-1,-6-1 1,0 4 0,6-1 1,-6-2-1,-1 6 0,7-2 1,0 2 4,7 1-1,-7-4 1,6 7 0,0-3-1,8-5 0,-8 5-2,7-4-2,0-4-4,0 0-8,0-2-3,0-3-3,0-5-2,0 2-5,0-5-2,-6-6 0,6-3 2,-7-3 7,0 0 2,2-11 2,-2-1 3,0-7 5,-6-2 4,0-10 3,7 5 10,-14-7 11,7 0 9,-6-5 11,0 2 14,-8-1 15,1-4 12,0-3 10,-13 0 1,0 2-3,0-6 0,-14 4-2,2-4-7,-7-4-9,-8 2-9,1-2-10,-7 0-7,0 0-7,-6 1-8,7-5-9,-7 1-30,0 0-51,6-4-56,0-1-57,0 1-63,14 0-95,-1-3-179,14-5-91,-1 1-29</inkml:trace>
  <inkml:trace contextRef="#ctx0" brushRef="#br1" timeOffset="141501.75">29048 3106 86,'-6'-3'222,"-2"3"-47,8 0-48,-6-5-35,6 5-20,-6 0-13,6 0-11,-7 0-7,7 0-8,-6 0-5,6 0-3,-7 0-3,7 0 0,-7 5 0,7-5 2,-6 0 4,6 0 4,0 0 3,0 0 3,-6 0 0,6 0 0,0 0-3,0 0-1,0 0-3,0 0-3,6 0-2,-6 0-3,0 0 0,0 0 0,6 0 2,1 0 2,0 0 0,-1 0 2,1 0 0,5 0 0,2-5-1,-1 5-2,0 0-4,6-2-2,-5 2-5,6-4-3,-2 4-4,9-4-1,-7 4-1,-2-4-5,9 4 1,-7-3-1,6-1 1,-7 4 0,7-4-1,-6 0 4,6 2 2,-7-3 5,1 2 7,0-1 7,-8 1 5,1-1 6,0 4 9,0-8 2,-7 8 1,2-3 2,4-1-2,-5 1-3,-7 3-4,7-5-5,-7 5-10,6-4-2,-6 4-5,0 0-5,0-2-6,7 2-4,-7 0-4,0 0-6,0 0-5,0 0-13,0 0-15,0 0-19,0 0-24,-7 0-22,7-4-25,0 1-23,0 3-22,0-5-22,0 2-25,-6-1-44,6-4-82,-7 5-67</inkml:trace>
  <inkml:trace contextRef="#ctx0" brushRef="#br1" timeOffset="141801.1">29348 2864 305,'0'-7'298,"0"4"-86,-7-1-62,7 0-37,0 4-22,0-4-13,0 1-9,0 3-13,0 0-12,0 0-11,0 0-11,0 0-9,0 0-6,-7 3-7,7-3 0,0 8 0,0-4 0,-6 4 3,6 1 4,-6 3 4,6-1 4,0 7 5,-7-3 6,7 4 2,-7-2 2,7 5 3,-6 5-3,6-6 0,-7 1 1,7 4-4,0-4-5,0 3-2,0-2-3,0 2-4,0-3-1,0-1-2,0 2-3,0-5 0,0 4-1,0-3-2,0-5-1,7 1-1,-7 0-1,0-5-1,0 2 2,0-2-1,0-3 0,0 1-1,0-4 1,0-1 1,6 1 1,-6-4-6,0 4-12,0-4-19,0 0-26,0 0-36,7-4-49,0-3-82,-1-1-144,0-3-86,8 1-37</inkml:trace>
  <inkml:trace contextRef="#ctx0" brushRef="#br1" timeOffset="147391.13">29790 2469 170,'8'0'175,"-8"3"-55,6-3-35,0 4-19,7-4-13,-6 0-7,6-4-5,0 4 1,0-3 0,7-2 0,-1 3 2,1-2 0,-1-3 1,7-5 4,-6 6 2,6-6 2,0 1 1,-7 0 5,7-3 4,-6 3 5,0-3 1,-1-2 4,1 2 5,-8 3 4,2-3 5,-8 2 4,1-3 7,-1 5 4,1-2 3,-1 1-2,-6 0-2,7 0-4,-7 4-12,0-4-11,0 4-15,0 0-14,0 0-12,0 3-11,-7 0-10,7-3-7,-6 7-6,-1-5-2,1 2-2,-1 3-2,1 0 1,-14 3 8,7 2-5,0-2 0,-6 5 1,-1-2-1,0 6 2,1-1 1,-1 0 0,8 3-8,-8-3 5,0 8 1,1-5 0,-1 5 1,7-2 0,0 3 1,-7-3 0,7 6 0,1-5 1,-8 0-1,14 5 1,-8-5 0,1 0-1,7 4-1,-8-3 1,8-2 0,6 2-1,-6 3 1,6-5-2,-6 3-2,12-6-2,-6 1-2,6-1-1,-6 1-3,6-1-1,8-2 0,-8-1-1,7-1 2,7-2 2,0-1-2,-8 1-7,15-4-10,-8-1-16,7 0-18,0 2-22,0-5-27,0-5-27,1 5-28,-1-3-27,0-4-33,-1-1-50,1-3-112,-6 1-63</inkml:trace>
  <inkml:trace contextRef="#ctx0" brushRef="#br1" timeOffset="147930.02">29895 1598 193,'0'-4'191,"-6"4"-54,-2-5-35,8 2-20,-6 0-11,6-1-8,-6 4-4,6-4-2,-6 0-3,6 4 1,0-4-3,-7 4-1,7 0-5,0 0 1,0-3-4,0 3-1,0 0-2,-7 0-7,7-4-3,0 4-7,0 0-4,0 0-7,0 0-3,-6 4-6,6-4-2,0 3-2,0 1-1,-7 0 1,7 4-2,-6 3 2,-1-4 1,0 4 4,1 0-2,6 3 1,-6 1 0,0 0-2,6-1 2,0 1 0,-8-1-2,2 5-1,6-4 1,-6 3 1,6 0 1,0-4 0,-7 5 1,7-4-3,-6 3 0,6-3 0,-7 0 0,7-1-1,-7-3-3,7 3 2,0-2 1,0-5 2,0 4 0,0-4 0,0 0-1,0 1 1,0-1 1,0-3-5,0 0-8,0-1-8,0-3-9,0 3-15,0-3-25,7-3-36,-7 0-45,7-5-46,-1 1-88,1-4-100</inkml:trace>
  <inkml:trace contextRef="#ctx0" brushRef="#br1" timeOffset="148216.75">29993 1279 144,'6'-8'358,"-6"1"-132,0 3-90,0-4-48,0 5-24,0-1-13,0 1-7,6 3-7,-6-4-9,0 4-11,0-3-11,0 3-11,8 0-12,-8 0-10,6 0-7,-6 3-9,6-3-8,0 4-10,-6-4-11,8 3-20,-2 1-40,0-1-73,1 1-113</inkml:trace>
  <inkml:trace contextRef="#ctx0" brushRef="#br1" timeOffset="148782.29">30201 1583 44,'0'-4'283,"0"0"-86,0 4-66,0-4-37,7 0-22,-7 1-12,6-1-13,-6 1-8,7-2-5,-1 3-6,1-6-2,5 4-3,-4 1-2,-2-1 0,7 0 4,-7 0 0,7 2 1,0-3-1,1 2 0,-2-1-4,2 1 0,-2 3-4,1-4 0,-6 4-2,6-4 0,-7 4-2,8 0-6,-8 0 0,-6 0-5,6 0 0,1 4-2,-7 0 0,0-1-3,0 1 2,-7 4-1,1-6 1,0 10 2,0-5 0,-8 8 0,1-5-1,-7 6 0,1-1 0,6-1 3,-13 4-2,6-4 0,1 5-1,-1-4 1,1-1 0,6 1 1,-7-1 0,1 1 0,5-3-1,2-2 0,-1-3 0,6 5 0,0-5 0,-5 1 0,12-2-1,-8 2 0,2-5 1,6 1 1,0 0 4,0 0 1,0-1 4,0-3 2,0 4 5,0-4 3,6 3 5,-6-3 4,8 4 5,-2-4 0,0 0 0,1 0 3,6 0-1,0 0-1,-7 0-6,8-4-3,5 4-7,-6-3-5,0 3-2,0-4-5,6 4-5,-5-3-4,-1 3-6,0 0-8,-7-4-11,7 4-13,-6-4-18,6 0-18,0 1-21,-6-5-21,5 4-27,1 2-37,1-6-74,-2 1-120,2-1-50</inkml:trace>
  <inkml:trace contextRef="#ctx0" brushRef="#br1" timeOffset="149296.1">30736 1451 114,'6'-8'274,"1"1"-95,-7 2-55,6-1-28,0-2-17,-6 5-12,0-1-8,0 0-8,7 0-8,-7 4-4,0-2-6,0 2-8,0 0-9,0-5-6,-7 5-6,7 0 1,-6 0 1,0 5-4,-7-3-2,6 2 0,-6 0 3,-7 0 0,8 3 2,-2-3-1,-5 2-1,-1 2 2,8 1 1,-2-3 1,-5 2-1,5-2 0,2 6 1,-2-1-2,2-4-3,5 1 0,0 2 1,1-3-1,6 1 2,-7-1-2,7 1 3,0 3-2,0-4 0,7-4 0,-1 5 0,-6 0-2,7-5 0,0 0 0,-1 2-4,8-1 3,-8 2 0,-6-6 0,6 4 0,-6 0 0,6-4-1,-6 3 0,0-3-1,0 4-1,-6 0 1,0 3 2,0-3-2,-8 4 1,1-2 2,6 2 0,-6-1 0,1 1-1,-2-1 0,8 0-1,0-4 1,-2 5 0,2-1-2,0-3 2,-1-1 0,7 1 0,-6 1 0,6-3 0,0 2 1,0 0 1,0-4 0,0 4 1,6-4 1,-6 0 1,7 3 0,-1-3 0,0 0 0,8-3 0,-2 3-2,2 0 1,5-4-3,1 4 3,0-4-6,6 4-5,-7-4-10,7 2-12,-6-7-17,-1 6-18,7-1-27,-6-7-40,0 4-66,-1 0-117,1 0-71</inkml:trace>
  <inkml:trace contextRef="#ctx0" brushRef="#br1" timeOffset="149698.92">30755 1733 33,'0'0'257,"6"0"-84,-6 0-61,7-4-36,0 4-24,5 0-13,-5-4-10,6 4-4,0-4-3,0 2-1,0-3 1,1 1-1,-2 1 6,1-4 2,0 3 7,-6-4 6,6 1 3,-6-1 2,-1-2 4,0-1 1,1 3-2,-7-2-2,0 3-5,7-5-3,-7 5-3,-7-3-2,7 1-4,0 3-7,-7-2-6,7 0-3,-6 5-4,0-4-4,6 2-2,-7 3-5,0-2-1,-6 0 1,7 4 0,-1 0-3,-6 0 0,7 0 2,-8 4 1,8 0-1,-7-2-1,7 6 0,-1-1 1,-6 1 1,7 0 0,-1 3-2,0-1 2,1 1-3,-7 4 2,6-3 1,1 2 0,0 1 0,6-1 0,-7 4 0,1-2-1,6-2 1,-7 1 0,7-1 1,0 1-1,0 0 0,0-1 2,0 1-2,7-5 2,-7 5 0,6-4-1,7-1 2,-7 2-6,8-1-12,-2 0-14,8-3-24,0 2-29,-1-2-49,7-1-77,-6 1-150,6-5-76</inkml:trace>
  <inkml:trace contextRef="#ctx0" brushRef="#br1" timeOffset="150483.74">30749 2264 196,'0'-5'188,"0"2"-50,0 3-44,-7 0-28,7 0-21,-6 0-14,6 0-8,-7 0-6,0 3-4,1 2-4,-8-1 2,8 4-1,-6-6 5,-2 5 4,-5 5 2,5-4 1,2 1 1,-8 7 2,7-5-1,-7-1-2,2 5-4,-2-1-2,0 2-3,1-2 2,-1-3-2,6 3-2,-5-2-1,6 3 1,-6-5-1,5-1-1,8 1-1,-7 0-5,0-1 1,6-2-2,1 0 0,0 0-1,-1-3-1,7 3 0,-7-3-6,7-1-5,0 2-5,-6-5-11,6 2-13,6 2-16,-6-4-30,7-4-51,6 2-91,-7-6-106</inkml:trace>
  <inkml:trace contextRef="#ctx0" brushRef="#br1" timeOffset="150743.46">30501 2264 293,'0'-5'235,"0"5"-90,0-3-59,0 3-40,0 3-21,0-3-11,0 5-6,0-1-3,0-1 0,0 4 1,0 0 3,0 1 1,0 0 0,0-2 3,6 1 0,-6 5 2,0-4-1,0 2 0,7-3-1,-7 5 0,0-1-1,0-5-1,0 6-2,0-5-1,0 4-1,0 0 0,0-4-1,0 4-1,6-3-1,-6 3 0,0-5-2,7 2-1,0 4-5,-1-5-8,0 0-8,2 1-15,4-4-27,1-1-51,0 1-81,6-1-119</inkml:trace>
  <inkml:trace contextRef="#ctx0" brushRef="#br1" timeOffset="151263.76">31263 2011 135,'0'-4'275,"0"0"-81,-6 1-57,6 0-36,0-2-20,-7 1-15,0 1-7,7 0-10,-6-1-10,6 0-6,0 4-6,-6-3-8,0 3-5,-2 0-5,2 0-2,-7 3-1,7-3 2,-8 8 0,2-5 0,-2 0 3,-5 6-2,6-3 3,0 2-1,-7 3 1,8 1 1,-8-2-1,7 5-2,-7-4 0,8 3 1,-8 1-1,6-1 0,-5 5-2,6-4 0,0 7 1,-7-5 0,7 2-1,0 3-2,-6 4 1,5-3 2,2 2-2,-1 0 0,-7 0 0,7 1 0,0 3 0,0-2-1,6 2 0,-5-4-2,-1 5-1,6-1 0,0-4-1,1 5 2,6-1 0,-6-3-1,6-1 1,0 4-4,6-2 2,0-2 0,1 1 0,6-1-1,0-3-1,0 5 0,0-6 1,7 1 1,6 0 2,-7-3-2,7-2-4,0 2-8,1-5-8,5 2-12,-6-7-20,7 3-25,-7-5-44,7 1-59,-1-4-126,-6-4-84</inkml:trace>
  <inkml:trace contextRef="#ctx0" brushRef="#br1" timeOffset="152380.44">31172 2380 30,'0'5'127,"0"-5"-39,0 0-27,0 0-18,-6 4-10,6-4-6,0 0-3,0 0-3,0 0-3,0 0-3,0 0-2,0 3-2,0-3 0,0 0 0,6 0 2,-6 4 0,0-4 6,0 0 3,6 0 5,-6 0 3,0 0 3,7 0 2,0 0 3,-7 0 2,6 0-2,1-4 0,-1 4-2,8 0 0,-8-3-2,0 3 2,7-9 0,-6 6 1,6 0 3,0-1 0,-6 0 2,5-2 2,2-3 0,-8 2-2,7 0 0,0-4-2,-6 4-3,5-5 0,-5 6-3,6-6-1,-7 1 4,8 4 2,-8-5-1,1 6 4,-1-2 5,0 2 6,1-6 3,0 5 1,-7 0-5,6-1-2,-6 1-1,0 0-3,0 2-2,0-1-7,0 2-6,0-3-4,0 2-4,-6 2-3,6-1-6,-7 2-6,0-3-5,7 2-3,-12-1-1,5 4-2,1-5-1,-1 5-1,-6-3 0,7 3 3,-8 0-1,8 3 1,-7-3-1,6 0 2,-6 5 0,1-1 2,4-1-1,2 2-2,-6-3 1,5 5-1,-6 1 1,0 0-1,6-2 0,-6 2 1,7 3-1,0 0 0,-8-4 0,8 4 2,-1 0-1,1 0-2,-1 4 1,0-4 1,1 4 0,-7 0 1,6-1 0,1 1 0,0-1-1,-1 1 1,0 0 1,7-1 0,-6-3 0,-1 5 1,7-3-2,-6 6 1,6-5 0,0 1-2,0-1-1,0 2 0,0-2-3,0 1-1,6-1 2,1 2-7,-1-7-1,-6 7 0,7-1 0,6-4-1,-7-1 0,1 1 0,6 1-2,0-5 6,0 0 1,0 0 1,1-3 0,4 3 1,2-3 1,0-4-5,5 0-8,-5 0-13,7 0-13,5 0-16,-6-4-18,0-3-26,7 3-25,-7-3-35,7 0-48,-1 0-93,1-5-100,-7-2-51</inkml:trace>
  <inkml:trace contextRef="#ctx0" brushRef="#br1" timeOffset="153213.65">31505 1751 156,'0'-3'168,"0"3"-37,0-4-27,-7 4-20,7-4-12,0 4-8,0-4-4,0 1-2,0-1-1,0 0-1,-7 4-2,7-4-3,0 2-6,-6-3-4,6 5-3,0-4-4,-7 1-5,7 3-3,0-4-6,-6 4-4,6-3-2,0 3-2,0 0-5,-6 0-1,6 0-3,-8 0-2,8 3 0,0-3 1,0 4-3,-6-1 1,6 1 1,-6 1-2,-1-3 0,7 6 0,-7-1 1,7-3-1,-6 7 1,0-4 0,-1 0 0,7 1 1,0 3 1,-6-3-1,6 2 1,-7-3 0,7 5-1,0-5 0,-7 3 0,7 2 0,0-5 0,0 3 0,0-1 0,0 1-1,0-2 1,0-1 1,7 5 0,-7-6-1,7 2 0,-7-1 2,6 4-3,-6-7 0,7 3-3,-1 0-4,-6-3-6,6 0-4,-6-1-9,7-3-10,0 4-18,-1-8-24,8 4-27,-8-7-49,7-1-95,0 1-106</inkml:trace>
  <inkml:trace contextRef="#ctx0" brushRef="#br1" timeOffset="153402.65">31576 1462 27,'0'-4'380,"0"4"-124,0 0-103,0 0-64,0 0-37,0 0-24,0 0-17,6 0-16,-6 0-14,7 4-17,0-1-22,-1 0-34,0-3-64,1 5-110,0-1-84</inkml:trace>
  <inkml:trace contextRef="#ctx0" brushRef="#br1" timeOffset="153868.29">31713 1604 287,'0'-3'303,"0"0"-102,0-1-68,6-4-36,-6 5-20,0-1-10,0 0-4,7 0-9,-7 0-7,6 1-11,1 3-6,0-4-9,-1 4-6,0-3-6,1 3-5,0 0 0,-1-5-1,0 5 1,1 0-2,-1 5-2,1-5 0,0 3 0,-1 1 0,0-1-1,-6 5-2,8 0 0,-8-2 3,0 6 0,0-1 1,0 0-1,-8 3 0,2 1 0,0 0 0,-8-1 3,8 5-1,-7 0-2,-7-5 1,8 4 1,-2-4 0,1 1-1,0-1 0,0-2-1,7-1 0,-8 0 0,8-4 0,0 4 0,-1-4 0,1-3 1,-1 3-1,1-4 1,6 6 1,-7-9 0,7 3-1,0 1 0,0-1 2,0-3 0,0 0 2,7 4 3,-7 0 2,6-4 2,1 0 3,6 0 0,-1 4 1,2-4 0,-1 0-2,6 0-3,1 0-4,6 0-3,-7 0-12,1 0-14,-1 0-17,7-4-22,-6 4-32,-1-4-34,-5 0-39,6 1-101,-8-4-110,8-2-52</inkml:trace>
  <inkml:trace contextRef="#ctx0" brushRef="#br1" timeOffset="154656.14">32046 1883 162,'-8'0'208,"8"0"-67,0 0-44,0 0-32,-6 0-12,6 0-8,0 0-5,-6-4 0,6 4 1,-7-3 2,1 3 4,6 0 5,-7-5 1,0 1-1,7 1 1,-6 0 2,0-5 3,0 5-1,6-5-1,-8 1-2,2 3 3,6-3 3,-6-4 1,-1 4 6,7-5 8,-7 2 4,7-1 2,0 0-3,-6 0-5,6 0-1,0-4-2,0 4-6,0-3-9,0-1-6,0 3 2,0-2 3,6 3 1,-6-3 0,0 3-2,0-4-6,0 1-2,7-1-4,-7 3-6,7-3-8,-1 1-7,-6-1-5,6 1-4,2 3 0,-8-3-4,6-2-2,0 6-3,0 0-2,-6-7 1,7 7-1,0-1 1,-7 3-1,6-2-1,1 3 0,-7-1 1,6 1-1,0 3-1,-6 1-1,8-1 2,-8 1-6,6-1 0,-6 4-7,0-5-10,0 5-11,0 0-12,6 0-13,-6 0-12,0 0-7,0 5-2,6-5 3,-6 4 9,0-1 11,0 1 10,0 3 13,0 0 9,0 1 7,0-1 6,0 1 1,0 2-1,-6 1 1,0-3 2,0 2 1,-2-1 3,-4 1 1,5-3 1,1 1 2,-8-1 1,8 0 0,0-3 0,0 3 0,-8-3-5,8 0-6,6-1-8,-7 1-13,0-1-16,7 2-16,0-5-18,-6 0-22,6 2-20,0-2-21,0 0-26,6 0-41,-6 4-82,7-4-89</inkml:trace>
  <inkml:trace contextRef="#ctx0" brushRef="#br1" timeOffset="155223.22">32123 1909 177,'6'-4'182,"-6"4"-57,8-4-42,-2 4-30,0-3-19,1-1-7,0 0-4,6 0-1,-7-3-1,7 4 2,-6-6 1,5 3 3,2-2 6,-1 1 3,0-4 3,-7 0 2,7 0 5,1 0 3,-8 1 6,7-2-1,-7 1-6,1 0-3,-1-3 0,1 3-2,-7-1-5,6-2-4,-6 3-9,0 0-2,0-1-3,-6 2-3,6-1-5,-7 3-3,7 1-4,-6 0-2,-1 0-1,1 3-2,-1 0 0,7 1-1,-6-1 0,0 4 0,6-4-2,-8 4 1,2 4 0,0-4 2,6 4-1,-7-1-1,1 1 0,-1 4 1,1-5 1,-1 4 0,-6 0 0,6 1 0,1 3 0,0-3 0,-1-1-1,0 3 1,1 2 0,0-5-1,-1 5 1,1-6 1,6 5-1,-7-3 0,7-1 0,0 4 1,0-4 0,0 1 1,0-1-1,0 1 0,7-2 1,-7 2 0,6-5 2,7 5-1,-7-1 0,1 0-1,6 0 1,0 1-1,0-4-6,0 3-9,0-3-14,0 2-21,1 3-29,5-6-44,0 1-79,-6-1-153,7-3-70</inkml:trace>
  <inkml:trace contextRef="#ctx0" brushRef="#br1" timeOffset="155822.21">31993 2439 96,'-6'0'215,"6"0"-61,0 0-48,0 0-32,0 0-19,0 0-12,6 0-5,-6 0-1,6 0 1,1 0 0,0 0-3,-1 0-1,7 0-1,1 0 0,-2 0-5,8 0-6,-1 0-4,1 0-2,0 0 0,6-4-3,-1 4-2,1 0-2,1-2-1,5 2 2,-6-5 1,0 5 2,1-2 1,-1 2 1,6-5 2,-5 5 0,-8-3 3,7-1-2,0 0-1,0 4-2,-7-4 1,1 1-1,-7-1 0,6 4 0,-5-3 1,-1-1 4,-7 1 1,8-1 1,-14-1-1,6 2 1,0 3-2,0-3-1,-6-1-6,0 0-3,7 4-3,-7-3-7,0 3-8,0 0-12,0 0-15,0 0-16,0 0-21,0 0-28,0 3-38,0-3-65,0 0-126,0 0-74</inkml:trace>
  <inkml:trace contextRef="#ctx0" brushRef="#br1" timeOffset="156303.18">32905 2080 189,'-6'-3'289,"0"-1"-102,6 1-66,-8-2-39,8 5-25,-6-2-16,6 2-9,0 0-6,-6 0-6,6 0-6,0 0-7,0 2-2,0 3-2,0 2 3,0-4 4,0 5 2,0-1 3,0 0 1,0 4 3,0 0 5,0 0 2,0 1 0,0-2-2,0 5 0,6-1-2,-6 1 0,6 0-3,-6 3-5,8 1-2,-8-4-3,0 2-1,6 5-1,-6-3-1,6-1-1,-6 4-1,7-3 2,-7 2-1,0-1 1,6-3-3,-6 2 0,7 0-1,-7-5 0,7 4-2,-7-7-1,6 4 0,-6 0-1,0-5 3,6-3-1,-6 5 0,0-5-2,6 0 2,-6-3-2,0 3-4,8-3-4,-8 0-6,0-1-10,0-3-14,0 3-18,0-3-28,6-3-38,0 3-63,1-7-128,0 3-82</inkml:trace>
  <inkml:trace contextRef="#ctx0" brushRef="#br1" timeOffset="156733.3">33075 1861 287,'0'-11'283,"-7"-1"-101,7 5-58,0 0-31,0 4-19,0-5-7,7 4-9,-1 1-11,1-1-9,5 0-11,2 4-11,-1 0-6,0 0-1,6 4-2,1 0 3,-7-1 2,6 1 0,1 4 0,-1-5 1,1 4 0,0 0 1,-1 1-1,1 3-3,0-1 1,-1 2-1,1-1 0,0 0-2,-2 3 1,2-2-1,-7 3-2,1-1-1,4 1-1,-4 2-1,-1-2 2,-7 4 0,8-1-2,-8 5-1,0-6 2,0 5-2,2 4 2,-2-4 1,-6 4 0,6-4-2,-6 7 1,-6 0 1,6 0 0,0 0 1,-6 5 0,-2-2-2,2 2 0,-6-1 2,-2-4 0,1 5-2,1-2-1,-8 2 1,0-2-1,1 1-2,-1-4-4,-6 1-10,0-1-18,-1 0-21,1 1-32,-6-5-53,7 1-120,-8-3-111,7-2-69</inkml:trace>
  <inkml:trace contextRef="#ctx0" brushRef="#br1" timeOffset="157718.39">29993 3399 1,'0'0'208,"0"0"-43,0 0-37,0-3-35,0 3-25,-7 0-17,7 0-9,0-4-6,0 4-1,0 0-1,0 0-2,-6 0-1,6 0-3,0 0-2,0 0-2,0 0 1,6 0 0,-6 0 3,0 0 1,0 0 0,0 0 2,7 0-2,-7 0-2,0 0 1,6 0-3,0-4-5,8 4 0,-8-4-1,8 1-4,-2 3 1,1-4 2,7 4-1,0-3 1,6-1 2,-1 4-1,1-3 2,7 3 3,-1-4-1,8 4 2,5-4 1,1 4 2,6-4 4,6 4 3,1-3 1,0 3 3,6 0-1,7-4 0,0 4-1,-1 0 0,7-3-2,1 3-2,5-4-4,1 1-3,0 3-4,6-8-3,-6 8-3,6-7-4,7 3-5,-7 0-3,0 1-2,0 0-2,1 3-1,-1-5-3,-6 2 4,-8-1 0,8-1 0,-6 5 1,-8-3-1,1 0 0,-6-1 0,-1 4 0,0-4-1,-7 1-2,-5 3 0,-2-3 1,2 3-1,-7-5 1,-8 5-2,8-4 3,-14 4 2,1-3 1,0 3-1,-8 0-1,-5-4 1,0 4 0,-1 0 2,-5 0 0,-2-3 3,-6 3 4,2 0 7,-2 0 7,0-4 6,-6 4 7,7 0 4,-7 0 1,0 0-2,0 0-4,0 0-6,0 0-7,0 0-7,-7 0-8,7 0-8,-6-3-9,6 3-11,-6 0-13,-2 0-18,2 0-20,6 0-21,-6 0-22,0 0-25,-2 0-28,2 0-29,-7 0-52,7-4-99,-1 4-82,-6-4-40</inkml:trace>
  <inkml:trace contextRef="#ctx0" brushRef="#br1" timeOffset="159365.51">30645 3858 199,'0'-4'337,"6"-4"-118,-6 5-86,6-5-45,1 1-22,-1 3-13,8-3-9,-8 3-5,6 1-4,2-5-4,-1 5-3,0-1-5,6 4-2,-5-4-3,-2 4 1,8 0-1,-7 0-2,7 4 2,-8-4-5,2 4-2,5-1-1,-6 5-2,-6-1-4,6 4 1,-6-4-3,-1 8 3,-6-5 1,0 5-3,-6 5 1,-1-3-2,-6 2 3,0-1-3,-7 4 1,0 0-2,-5 1 0,-1-2 0,0 1-1,-7 0 1,1 0-1,-1 0 3,1-8 0,-2 5 0,9-9 4,-7 2 8,5-1 6,7-4 9,-6-3 9,14-1 10,-2 1 15,1 0 2,0-4-1,6 0-4,7-4-3,-6 0-4,6 1-9,0-4-11,0-1-13,0-4-2,6 5-5,1-3 1,0-2 0,6 3-3,-7 1 0,8-4-1,-8 5 1,6 0-3,2 4 0,-1-5-1,-7 4-5,8 4-1,-2 0 0,2 0-3,-2 4 0,2 4 1,-1-2-1,-1 2-1,2 3 2,6 1 0,-8 1 0,1 3 0,7 1 0,0-2 1,-8 3-1,2 1-6,5-4-14,-6 2-16,0 2-16,0-5-20,0 2-20,0-2-24,-6 1-28,6-1-26,-7-2-33,8-5-75,-8 0-116,7-4-53</inkml:trace>
  <inkml:trace contextRef="#ctx0" brushRef="#br1" timeOffset="159638.51">31061 3981 449,'0'-2'368,"-6"-3"-150,6 5-91,0-3-50,0 3-28,0 3-16,6 2-9,-6-3-6,6 10-4,2-5-2,-8 3-2,6 5-2,0 1-1,-6-2 0,7 1 0,-7 3 2,0 0 0,7 1-1,-7-5 1,0 5 2,6-4 1,-6 3 0,0-4-1,0 5-1,6-5 0,1 1-1,-7-4-2,6 4-1,1-5-1,0 1 0,-1 0-3,7 1-3,0-5-6,0-4-14,0 6-18,6-6-28,1-3-34,-7 0-64,7-3-89,0-2-123,-2 1-59</inkml:trace>
  <inkml:trace contextRef="#ctx0" brushRef="#br1" timeOffset="159780.96">31231 3854 116,'-6'-8'475,"6"5"-130,0-1-146,6 0-88,0 0-48,0 4-35,8 0-28,-1 4-28,0-4-36,6 4-66,7 0-117,-6-1-106,-1 1-71</inkml:trace>
  <inkml:trace contextRef="#ctx0" brushRef="#br1" timeOffset="160226.25">31472 3824 379,'0'0'372,"0"0"-140,0 0-96,0 4-50,6-1-23,-6 9-9,0-5-6,7 7 0,-1 2-1,1 1-2,0 2-3,-1-1-5,0 8-2,0-5-3,-6 6-2,8-2-3,-2 5-4,-6-5-2,6 4-3,-6 0-3,0-2-6,0-2-2,0 1-5,-6 0-1,6-5-1,0 1 3,-6-4 0,6 1 2,-8-1 4,2-7 9,6 4 14,-6-4 19,0-4 26,-1 1 32,0-1 37,7-4 37,-6-3 25,6 0 9,-7 0 0,7-3-13,0-1-23,-6-3-31,6-1-38,0-2-39,0-1-29,0-4-17,0 0-14,0 1-8,0-5-2,6 1-3,-6-1-2,7 2 0,-7-2-2,6 1-3,1 0-3,6-2-2,-7 3-2,0 2-1,2 4 0,-2 0-2,0 4-6,-6-1-10,7 5-10,-7 0-8,7-2-5,-7 5-1,0 5-2,0-2 3,0 4 6,0 4 11,0 0 15,0 3 11,0 2 6,6-3 4,-6 3 2,7-2-1,-1 2 1,0-2 0,1 1 0,0-1-4,5-3-7,8 0-5,-7-1-11,13 2-23,-6-4-36,6-5-43,7 3-50,-1-6-54,1 0-58,-1-2-115,1-2-125,5-4-57,-11 1-12</inkml:trace>
  <inkml:trace contextRef="#ctx0" brushRef="#br1" timeOffset="161373.83">29934 1223 7,'0'0'217,"0"-3"-35,6-1-47,-6 0-37,7 1-25,0 3-15,-7-3-11,6-2-6,0 1-4,1 4-1,0-3-3,-1 3-1,1 0-4,-1-5-4,0 5-1,2 0-2,-2 0-2,0 0-2,-6 0 1,0 0-4,0 5-1,0-5-2,0 0-3,0 0-1,-6 3-1,0-3 0,-2 4-1,-4 1-1,-1-2 0,-7 0 0,0 5 0,1-5-1,-1 5 1,0-4 1,2 3-3,-2-4 2,7 1-1,-7 3 0,8-3 1,-8 0-3,7 3 0,-1-4 1,2 4-1,5 1 0,-6-4 0,7 4-1,-8-1 0,8 0 0,-1 0-1,1 1-1,0-1 1,-1 0-1,0 5 2,1-5 0,6 3 1,-6 2 2,6 3 2,-8-5 3,8 5 2,-6-1 1,6 5 0,-6 0 1,6-2-1,-7 2 0,1 3 0,-1 0-4,7 4 1,-6-1-1,-1 4 0,-5 1 2,4 3-1,2 0 1,0-1-1,-8 1 0,8 4-1,0-5 0,-1 6 0,1-1-3,-1-5 2,0 8 1,7-3 0,-6 4 0,0-1 0,-2 4 1,2 0 2,0 4-1,-7-2 1,6 6-1,1 0-1,-1-1 1,1 4 1,-8 4-4,8-1 0,-7 1 1,6 3-2,-5 1 0,5-1 0,1 3-1,-1-2 2,0 3 0,7-1-4,-6 2 0,6-2 2,0 5 2,0-5-2,6 6 1,-6-5-1,0 0-1,7-1 1,-7 1 0,0 0-3,-7 4-1,1-4-2,0 1 0,-1-6-1,0 5 0,-5-4-1,5-3 1,-6 2-2,0 2 1,-1-5 1,2 2 2,-1-1 0,6-5 2,1 5 1,-7-7-2,7 2 2,-2 1-2,8-3-1,-6-5-3,6 1 0,0 0-2,0-4-1,0-5 1,0-2 1,0 4 1,0-5 2,0-3-1,6-4 0,-6 0 2,0-2 0,0-6 0,0 1-1,0-3 2,0-5 0,0-3 1,8 3 2,-8-2 7,6-4 3,0-1 1,7 0 1,1 0 2,-2-2 2,8-2 1,6-3-3,0 0-7,7 3-4,6-3 0,6 0-3,1 0 3,13 0-5,-1 0-4,14-3-8,0 3-13,12 0-18,7-3-26,8-2-36,11 1-70,7-4-146,7-1-92,0-3-52</inkml:trace>
  <inkml:trace contextRef="#ctx0" brushRef="#br1" timeOffset="163064.82">33485 1347 19,'6'-3'21,"2"-4"-1,-2 3-4,-6-2-2,6 1 2,-6-2 9,0 2 7,0 3 6,7-5 6,-7 2 1,0 2 2,0-1 1,0 0-2,0 0-7,0 4-4,0-2-2,0-3-4,0 5-1,0-3-1,0 3 0,0 0-2,0-4-1,0 4-2,0 0-1,-7 0-1,7 0-1,0 0-1,0 0-3,0 0-1,0 0 0,0 0-1,0 4 1,0-4-3,0 0 0,0 3 2,0-3 5,0 0 5,7 5 3,-7-3 7,6-2 4,1 4 7,0 0 5,5 0 1,2-1-1,-2 2-5,8-2-2,-1-3-6,1 4-3,0-2-6,6 3-7,-1-5-5,2 3-3,38 9-2,-26-5-1,-12 0 0,-8 1-3,-13-1 1,-6 4-3,0-4 3,0 4-4,0 1-3,0-6 1,0 9-3,0-5 0,0 2 1,0 3 0,0 4-3,0-2 2,0 2 2,0 3 0,0 0 0,0 0 3,0 3-1,0 1 0,0 3-1,0-17 2,0 2-2,0 4 1,0 4 0,-6 4 0,-1 0-1,7 3-1,-6 0 0,0 0 2,-2 5-2,8 2 1,-6-3-1,6 3-1,0 5 1,0-5 0,0 8 1,0-4-1,0 5 3,0-1-1,6 4 0,-6-1 2,0 1 0,8-1 0,-8 1-4,0 0 1,0-2-1,0 3 0,6 2 2,-6-3 2,13 76-3,-7-40 0,-6-18 3,0-11-2,0-7 0,0-1 1,0-2-3,0-5-1,0 0-2,0 1 2,0 3 1,0-4-2,0 4 1,0 0-2,0 3 2,0-2 0,0 2 2,0-3 1,0 0 1,0-4-3,0 4 2,0-4-2,0 1 2,0-1-1,0 0 0,0 1-1,0-4-1,0-1 2,0 0-2,0 1 1,0-25-2,0 5 2,0 2 0,0 3 1,-6 0 2,-1-1-1,1 1 0,-8 0 1,8 4-1,-7-4-2,6 4 1,-6-4-1,7 0-2,-7 0 1,6 0 1,1 0 0,0-4 1,-1 5-2,0-2-1,1 1 0,-1 3 1,1 1 1,-1-4 0,1 4 0,-1-1 0,7 2 0,-6-2 3,6 4 0,0-4-1,-6 2 0,6-2-2,0 0 2,0 2-1,0 2-1,-8-4-1,8 1 1,0 3 2,0-7-1,0 4 0,-6-4-3,6 0 2,-6-3-1,6-5 1,-7 4-1,7-7 1,-6 4-2,-7-5 3,6 2 3,1-5 0,-8 4 2,2-4 4,-8-3 4,7 3 6,-13-2 3,6-5 4,-6 3 2,-7 0 3,7-3-2,-13 0-2,7-3-7,-7 3-1,-7-3-5,1 3-5,-1-5-2,1 1-2,6 1-1,-7-1 0,7 1-1,-1 3-2,8-4-5,-1 4-15,14 4-29,-1-4-42,0 0-58,8 3-104,5 1-138,0-4-78</inkml:trace>
  <inkml:trace contextRef="#ctx0" brushRef="#br1" timeOffset="169700.6">23737 7100 307,'0'-4'243,"-6"4"-90,6-4-61,-6 4-34,6-4-19,-8 4-12,8 0-5,0 0-3,-6 0-4,6 0-4,0 0-3,-6 0-1,6 0 0,0 0 2,0 0 0,-7 4 1,7-4 3,0 4 2,0-4-1,0 4 1,-7-4-1,7 3 2,0 1-1,0-4-1,-6 8 0,6-8 0,0 6 3,0-2 0,0 3 1,0-3-2,-6 4 1,6-6 0,0 6 1,0-4-2,0 3-3,6-3 0,0 0-2,1 0 2,6 0 0,1-2-1,-2 3-2,1-5 1,7 2-3,-8-2 0,8 0 0,-6 0-2,-1 0-1,6 0-2,-6 0 0,0 0 1,-6-2 2,6 2 1,0-5 4,-7 3 4,7-2 4,1 0 5,-8-4 5,7 1 5,-7 1 3,1-2 3,6-4 2,-7 5 4,1-3 7,0-2 3,-1 1 2,-6 0-1,6 4 1,1-5 4,-7 2 1,0-2 0,0 5-4,-7-3-4,7-2-6,-6 5-5,0-1-4,-8 1-9,1 0-8,0 4-6,0-5-7,1 4-5,-8 1 0,0-1-3,1 1 0,-1 3 1,0 0-2,1 0 0,-1 0-1,0 3 0,2-3 0,4 4 0,-5-1 0,-1 5-1,0-4 0,8 3 0,-8 1 0,1 2 1,-1 1 0,0-1 1,1 2-1,-1-1 2,1 3 2,6 2 2,-7-2 3,1 1 0,5-1 1,2 1 1,-1 3 2,-1 1-3,8-4-1,-7 3-3,6 0-1,1 0 1,6 1-1,-6-1-2,6 0 1,0 0-1,0 1 1,6-4 1,-6 3-1,13 1-1,-6-5-1,5 1 0,2-1 0,-1 1 2,7-1 0,-2-2 0,9 2 1,-7-3-1,12 1-1,-6-5-11,7 3-20,6-2-29,-7-4-29,7 3-32,1-7-28,-1 3-32,-1-3-35,2 0-35,-1-3-51,-7-1-103,7-3-60,-13-4-22</inkml:trace>
  <inkml:trace contextRef="#ctx0" brushRef="#br1" timeOffset="170403.65">23855 6319 237,'0'0'256,"0"0"-61,0 0-54,0 0-38,0 0-21,0 0-17,0 0-11,0 0-10,0 0-6,0 0-7,-7 0-9,7 0-6,0 5-5,0-5-7,0 2-1,0-2-3,0 4 0,-7 0 2,7 3 2,-6 1 1,6-2 2,-6 6 3,6-5 4,-7 4 0,7-4 2,-6 4-1,6 0-2,0-3 0,-7 3 0,7 1-5,0-3-2,-7 3-2,7-4-1,0 2-2,-6 1 1,6 0-2,0 0 1,-6-4 1,6 4-1,0-3-1,0 3 0,-8-4-3,8 0-8,0 0-9,8 1-9,-8-4-13,0-1-14,6 2-18,-6-3-27,6 3-46,1-10-108,0 3-92</inkml:trace>
  <inkml:trace contextRef="#ctx0" brushRef="#br1" timeOffset="170627.59">23940 6030 434,'0'-8'357,"0"5"-146,0-5-86,6 4-48,-6 1-30,0-1-17,6 1-12,-6 3-7,7-4-5,-1 4-5,1 0-4,-7 0-9,6 4-11,1-4-13,-1 3-14,1-3-21,6 4-29,-7-4-49,1 3-87,0-3-100</inkml:trace>
  <inkml:trace contextRef="#ctx0" brushRef="#br1" timeOffset="171063.15">24037 6136 201,'0'0'392,"-6"0"-145,6-4-106,0 0-58,6 4-35,-6-3-18,6 3-8,1 0-10,6 0-3,-6 0-3,5-4-2,2 4-4,5 0 1,-6 4 0,0-4-1,1 0 3,-2 3-1,2 1 0,-2 0-2,1 3 0,-6-3 0,0 3 0,-1 0 2,0 1 1,-6 3 0,0 0 3,0 1 0,-6-2 0,-7 1 2,6 4 1,-6-1 1,-7 4 0,8-2 0,-8-2 1,1 4 3,-1-3 0,0 0 1,1-1-2,-1-3 2,8 4 1,-8-5 0,7-1-1,0 1-3,0-3-2,6 1-3,1-1-2,-1 0-3,1 0 0,6-2-1,0-2-1,0 1 0,0 4 2,6-6 0,1 3 1,6-2-1,-7 1 0,14-1 0,-7-3 0,7 4-2,-1-4-4,7 0-8,0 0-11,0 0-16,1 0-24,-1 0-31,6-4-49,-5 1-106,-2-1-108,-5 1-61</inkml:trace>
  <inkml:trace contextRef="#ctx0" brushRef="#br1" timeOffset="171564.77">24422 6503 187,'0'0'240,"-7"0"-72,7-4-56,-7 0-33,7 0-17,0 1-7,-6-1-5,6 1-3,-6-4-1,6-1 0,-8-4 3,8 5 1,-6-3 1,0-2 1,6-2 4,0 2 4,-6-2 0,6-1-4,0 0-6,0 1-3,-7-3-7,7 0-3,0 3-3,7-4-6,-7 4-5,0-1-3,6 1-5,0-5-2,-6 1-1,6-1-3,2 4-7,-2-3 1,7 3 0,-6 0-2,-1 1 3,7-1-3,-7 5-1,8-1 0,-8 3 0,7-2-2,0 1 0,0 7 0,0-6 1,6 4-1,-5 4 0,-1-3-2,0 3-2,0 0-4,0 0-4,0 3-6,0 1-3,-6-4-2,-1 8 0,0-6-2,1 7 1,-7-2 1,0 0 4,0 4 5,-7-4 3,1 4 1,-7 0 1,0 1 5,0 2 1,-7-3 4,1 0 0,-8-1 0,8 5 1,-7-3 1,6-1-1,1-3 0,-7 2 0,13-6 1,-6-1-1,5 1 0,8 0-4,-7 0-6,6-4-11,7 0-16,0 2-19,0-2-25,0 0-34,7 0-54,6-2-100,-1-2-102,2 0-49</inkml:trace>
  <inkml:trace contextRef="#ctx0" brushRef="#br1" timeOffset="172093.49">24571 6689 342,'0'-4'273,"0"1"-101,7 0-73,-7-6-38,6 6-21,1-4-9,6 0-3,-6-5 0,5 5 1,2-3 1,-8-5 5,7 3 2,0-2 7,0-1 2,1 1 0,-2-5 0,1 1 3,-6 0 2,6 3 0,-7-3-4,0 3-5,2-3-3,-2 3-2,-6 0-4,6 1-5,-6-1-6,0 1-4,0 3-3,-6 0 1,6-1 0,0 5 1,0 0-1,-6-1 0,6 5-2,0-1 0,-8 0-3,8 4-5,0-3-5,-6 3-2,6 3-3,-6-3-1,6 4 1,-7 3 0,7-4 1,-6 6 1,6-1 1,-7-2 0,7 5 1,-6 1 1,6-2-1,-7 1 1,7 4-2,0-5 0,0 5 0,0-4-1,0 4 1,0-1-2,7-2-1,-1-2-2,-6 5 0,7-3-2,-1-2-5,1 1-9,5-3-8,2 3-10,-1-5-11,0 3-15,6-2-23,1 0-30,6-4-46,-6 1-86,5 0-115,1 0-67</inkml:trace>
  <inkml:trace contextRef="#ctx0" brushRef="#br1" timeOffset="172616.61">24969 7238 118,'0'0'309,"-7"-2"-102,7 2-80,0 0-46,-6-5-21,6 5-13,0 0-5,0 0-2,0-3-2,0 3-5,0 0-7,0 0-2,0 0-7,0 0-2,0 0 0,6 0 1,-6 0 1,0 0 3,7 0 2,0 0 2,-1 0 1,6-4 0,2 4-3,-1 0-1,7-4 0,-1 4-3,7-3-3,-6-1-3,12 4-3,-6-3-2,1-1-1,5 0-1,1 4-3,-7-3 1,6-1-1,1-1-1,-1 5 0,-6-2-1,7 2 0,-7-5-1,-7 5 0,7-2-3,-12 2-3,5 0-6,-6-4-7,-6 4-11,-1 0-13,0 0-16,2 0-24,-8 0-31,6-4-49,-6 4-86,0 0-101</inkml:trace>
  <inkml:trace contextRef="#ctx0" brushRef="#br1" timeOffset="172798.91">25209 7290 133,'0'7'262,"0"-7"-90,0 5-64,0-3-33,0-2-16,8 4-7,-2-4-1,0 3-4,8-3-1,-1 4-1,6-4-3,0 0-1,1 5-5,0-5-4,5 0-8,2 0-3,-1 0-5,0 0-3,6 0-2,-5 0-12,-1 0-18,6 0-29,-5 0-44,5 0-111,-6 0-118,1 0-75</inkml:trace>
  <inkml:trace contextRef="#ctx0" brushRef="#br1" timeOffset="173534.61">26180 6711 161,'0'-7'196,"-6"-1"-58,0 1-41,6 0-25,-7 0-14,7-1-7,-6 5-5,6-5 1,0 1 0,-7-1-1,7 5 0,0-4-2,0 0-4,0 3-2,0-4 3,0 5-2,0-4-1,0 2 1,0 3 1,0-3 1,0 5 0,0-3 1,0-1-4,0 4-4,0-4-4,0 4-5,0 0-10,0 0-4,0 0-5,0 4-5,0-4-2,0 4 0,0-1-1,0 4 0,0 0 3,7 5-1,-7-4 0,0 2 0,0 5 1,6-4 0,-6 4 0,7-1 0,-7 1 2,6 3-1,0-3 0,2 2 1,-8 3-2,6-3 2,0 2 4,1-1-4,-7 0-2,7 1 1,-1-1 0,0-3 0,1-1-1,-1 5-1,1-4-4,0-1 3,-1-3 2,0 4-2,-6-7-6,7 2-10,-7-3-11,7 1-14,-7-2-17,6 0-20,-6-4-27,0 2-39,6-8-78,-6 4-122,0-8-61</inkml:trace>
  <inkml:trace contextRef="#ctx0" brushRef="#br1" timeOffset="173927.66">26161 6535 128,'0'-7'355,"0"-1"-120,0 5-92,0-4-52,0 0-28,7 3-17,-7 0-10,6-3-6,0 3-6,2 1-3,-2-2-2,0-1-3,1 2-2,0-3 0,-1 2 6,0-2 3,7 5 1,-6-6 3,0-1-2,5 3 1,2-2 0,-8-3-3,7 4-4,0 0-4,0 0 0,-7-5-1,8 5 0,-2-1 1,2 2-2,-8-2 0,7 5 1,1-5-4,-8 4-1,0 2-3,0-3 0,8 2-3,-8 3-1,1-4-1,-1 4 1,1 0 0,0 0-1,-1 0-1,0 0 0,-6 0 0,7 4 2,0-1 0,-7 4-1,6-3-1,-6 4 0,6 3 2,-6-5 0,0 6 2,7 3-2,-7-5 2,0 6-2,0-2-1,0 1 2,0 2 0,0-1-3,0 2 0,0-3 0,0 2 1,0-2 1,0-1-1,0 2-4,0-2-10,0 2-17,0-2-21,0 1-33,7-1-53,-1 1-115,7-1-116,-7-2-72</inkml:trace>
  <inkml:trace contextRef="#ctx0" brushRef="#br1" timeOffset="174451.83">26579 7242 274,'0'0'220,"0"-4"-89,6 4-51,0-2-29,1-3-11,-1 2-4,1-1-3,-1 0-1,7-3-1,1 4-2,-2-5-3,2 1-1,-1-5 2,-1 6-1,2-6 4,-2 1 6,2 1 4,-8-2 1,7-3 4,-6 1 2,6 3-3,-7-3-3,0-2-3,2 2-5,-8-1-1,6 1-3,0-5-5,-6 8-2,0-3-2,7-1-2,-7 1-2,0-1-2,0 4 2,0 0 2,-7 0 2,7 0 3,-6-1-2,6 10 1,-6-6 1,6 1 0,0 3-3,-8 0-1,2 0-7,6 4-4,-6-3-2,6 3 0,0 3-5,-7 1-1,1 0 0,6 0-2,-7 3 1,1 1 0,-1-2 0,7 5-1,-6 1 2,0-2-1,-2 2-1,8-1 1,-6 3 0,0-3 1,-1 4 0,7-1 0,-7 1 0,1 0 0,6-1-1,-6 1 1,6-1 0,-7 2-1,7-2 1,0-3 0,0 3 1,0 1 1,7-3-1,-7-2-2,6 1-3,7 1-7,0-1-11,1-4-11,5 0-17,0 1-22,0-5-24,8 1-32,-1-1-50,0-3-87,0 0-111,7 0-61</inkml:trace>
  <inkml:trace contextRef="#ctx0" brushRef="#br1" timeOffset="174889.69">27250 6887 56,'-8'0'280,"2"0"-82,6-4-71,-6 4-44,6 0-23,0 0-16,0 0-9,-6 0-3,6 0-6,0 0-3,6 0-2,-6 0-2,0 4-2,6-4-2,-6 3 2,14-3-2,-8 5 1,0-5 0,8 3-1,5-3-3,-6 4-1,6-4-1,1 4-1,0-4 2,-1 3-2,7-3-1,0 3-1,1-3 2,-8 0-1,7 0 1,0 0 0,0 0 0,-6 4 1,5-4 2,-5 0-2,0 0 0,-1 0 0,-5 0-3,-8 0 2,7 0 2,-6 0-1,-1 0-2,0 0 2,-6 0 2,7 0 0,-7 0 0,0 0-2,0 0-3,0 0-8,0 0-9,-7 0-19,7 0-31,-6 4-44,6-4-91,0 0-128,0 0-78</inkml:trace>
  <inkml:trace contextRef="#ctx0" brushRef="#br1" timeOffset="176097.62">27940 7062 246,'7'-3'207,"-1"0"-75,7-1-46,-7 0-28,8-4-11,-2 5-4,2-3 3,-1-6 3,0 4 3,6-3 0,-5-3 1,5 3 4,-6-4 3,6 1 1,-5-5 3,6 1-1,-8-1 3,1 2-1,0-2 1,0-3-2,-7 0-4,8 0-4,-8 0-3,-6-4-4,0 1-5,0-1 0,0 4-1,-6-4 2,0 5 3,-8-4 5,8 5 0,-7-1 2,0 6 1,0 0-3,-1 1-5,2 7-9,5-5-9,0 5-9,1 4-8,6-2-7,0 5-6,0 0-3,0 5-1,6-2-2,8 4 2,-8 5 0,14-5-1,-1 3-2,-6 2-5,14 2-6,-8-2-4,7 2-5,-6-3-4,-1 3-1,0-2 1,-5 3 1,-1-1 4,-1-3 5,-4 4 3,4 0 3,-6-5 3,-6 5 4,7-4 0,-7 3 2,0 2 3,0-2 0,-7-3 1,7 4 2,-6-1-1,6 1-1,-6-4 1,6 3 0,0-3 0,-6 4-3,12-5 0,-6 2-6,0-1-7,6 0-7,-6 0-10,6 0-10,1-4-9,0 4-11,-1-3-11,1-1-9,-1 0-10,1 4-12,6-4-17,-1 0-30,8 1-54,-7-4-114,7-1-81</inkml:trace>
  <inkml:trace contextRef="#ctx0" brushRef="#br1" timeOffset="176511.27">28663 7048 262,'6'-3'221,"2"3"-89,-2-5-59,7 5-27,0-3-16,-6-1-6,12 2-2,-6-4-2,0 4 3,7-2 7,-7 0 5,6-3 2,-5-1 4,-2 4 4,-5-6 2,6 3 5,-7-5 3,7 5-2,-13-4 0,7-3-2,-7 3-3,0-4-3,0 4-3,0-4-2,-7 1-2,1 3-4,-1-4 2,1 4 0,-7 0 1,6 0 1,1 4-2,0-1-2,-2 1-5,2 0-3,0 3-6,-1 1-3,1-1-5,6 4-5,-7 0-2,7 0-3,-6 0 0,6 4-2,-7 3-1,1-3 1,6 6-1,-7-2 1,7 3-1,-7 0 0,7 0 0,0 3 0,0 1 1,0-5 0,-6 10-1,6-6 1,0 1 0,0 3 1,0-3 1,0 3-1,0 1 0,0-5 1,6 3-1,-6-2 0,0 1-1,7 2-2,-7-4-3,7 1-8,-1-1-7,1-2-7,6 3-10,-7-5-11,7 1-11,1-3-18,-2 0-25,8-1-23,-1 0-41,-5-3-79,5-4-122,7 0-62</inkml:trace>
  <inkml:trace contextRef="#ctx0" brushRef="#br1" timeOffset="176878.98">29328 6839 23,'-6'0'341,"6"0"-102,0-3-89,-7 3-56,7 0-27,0 0-15,0 0-11,0 0-6,7 0-5,-7 0-3,6 0-5,0 0-2,1 0-3,6 0-4,0 0 1,0 0 2,6 0 0,-5 0-1,6 0 2,-1-4 2,-6 4-1,6 0 0,1 0 2,0 0 0,5-4-1,-5 4-3,6 0-3,-6-3-3,-1 3-1,1 0-4,0 0-7,-1-4-13,1 4-19,-8 0-23,8 0-29,-7-4-39,0 1-88,0-1-133,1-3-64</inkml:trace>
  <inkml:trace contextRef="#ctx0" brushRef="#br1" timeOffset="177145.25">29563 6660 207,'-7'-4'318,"0"4"-103,1-3-73,6 3-40,-6 0-26,6-4-16,0 4-11,-7 4-9,7-4-7,0 3-6,-6 5-3,6-5-7,0 5 2,0-1-2,6 0 2,-6 4 2,0 0 0,0 0 3,0 0 2,0 1 1,7 2 1,-7-3 3,0 4-3,0-5 0,0 5-1,-7 0-1,7 3-4,0-3-3,0 0-4,0 2-1,0-1 0,0-2-8,-6 1-1,12-1-2,-6 1-1,0 0 0,0-5-1,0 5-3,0-4-8,0-1-9,7 2-16,-7-1-19,6 0-23,0-3-29,1 3-43,6-8-66,1 1-110,-2-4-80</inkml:trace>
  <inkml:trace contextRef="#ctx0" brushRef="#br1" timeOffset="177420.78">29993 6572 237,'-7'-7'386,"7"3"-140,0 4-98,0-3-54,0 3-28,0 0-15,0 3-11,0 1-6,-6 3-2,6 0 0,0 4 3,0 1-1,0 2-1,0 1-2,-7-1 0,7 1 0,0 0-3,0-1-3,0 5-2,0-2-1,0-2 1,-7 4-4,7-4-2,0 2-2,0-2-3,-6 0-2,6-4 0,0 3-3,-6 1-2,6-3-3,0-2-1,0 2 1,0-1-1,-7-5-5,7 2-11,0-1-14,7-3-18,-7 3-18,0-3-27,6 0-35,0-4-47,1-4-97,0 0-106,6-3-56</inkml:trace>
  <inkml:trace contextRef="#ctx0" brushRef="#br1" timeOffset="177595.75">30064 6355 448,'0'-10'367,"0"3"-142,0-1-86,0 4-45,0-3-29,0 7-16,0-3-12,0 3-10,7 0-13,-7 3-15,7-3-17,-1 7-21,0-3-27,8 4-29,-8-5-52,7 5-105,-6-2-114,6-1-56</inkml:trace>
  <inkml:trace contextRef="#ctx0" brushRef="#br1" timeOffset="177901.37">30345 6399 153,'-7'-3'446,"-6"-1"-149,0 1-112,6 3-62,-6 0-36,0 0-19,0 3-11,7 4-10,-8 2-8,8 1-7,-7 0-6,7 2-9,6 2-5,-7 6-1,14-3 0,-7 2 2,6-1-5,7 3 1,1 2-1,-8 0 0,13-2-1,-6-3-3,0 4-1,7 1-2,-7-2 1,6-3-1,-6 4-1,1-3 1,-2-1-1,2 0 0,-8 1-1,7-5 1,-13 1-2,7-4 3,-7 4 6,-7-5 6,0 1 11,1-3 8,-6 0 8,-8-2 4,6 2 4,-5-1 2,-1-3-2,1-4-6,-1 4-8,-6-4-8,14 0-8,-8 0-4,0 0-13,14 0-23,-7 0-31,13 0-30,-7 0-35,14 3-45,-1-3-56,1 0-126,12-3-100,0 3-42</inkml:trace>
  <inkml:trace contextRef="#ctx0" brushRef="#br1" timeOffset="178298.65">30710 6946 335,'0'0'331,"0"0"-121,6 0-77,0 0-43,1 0-23,0 0-14,6 0-6,-1-4-5,8 4-6,-7-4-7,7 1-2,-1-1-3,-6 0 0,7 1 2,-1-1 5,-6-4 2,0 2 2,1-5 4,-2 3 5,2-4 3,-8 2 2,0-1 0,1 0-2,-1 0-4,-6-4-2,7 1 0,-7-1-6,0 1-5,0 2-3,0-2-4,0 3-2,-7-4-1,7 4 0,-6 4-3,6-1-5,-7 1-3,1 0-2,0 4-1,-1-1-1,-6 4-4,7 0-1,-1 4-1,0-1 1,1 0-1,-7 5-1,6-1 2,-6 4-1,7 0 2,-8 0 1,8 4 0,-7-1 1,7-2 0,-1 5-1,1-2-1,-1 0 1,1 0 0,-1 3-1,7-3 0,0-1-1,0 5 0,0-5 0,7 1 2,-1 0 0,1-4-1,6-1 1,6 5 0,1-8 1,-1 4-3,7 0-11,0-3-23,7-2-35,-1 0-44,1-4-59,7 2-113,-8-4-133,7 0-83,-13-4-40</inkml:trace>
  <inkml:trace contextRef="#ctx0" brushRef="#br1" timeOffset="179138.53">26142 7473 237,'0'0'239,"-7"0"-81,7 0-57,0 0-34,0 0-18,7 0-11,-7 0-4,0 0-1,0 0 0,0 0 0,6 0-3,-6 0-4,7 0-3,-7 0-2,0 0-2,6 0 2,-6 0-5,0 0-1,0 0 3,0 0 0,7 0 1,-7 0 2,6 0 5,0 0-2,2 0 4,-2 0 5,7 5-2,0-5-1,0 0-3,7 0-4,-1 3-9,7-3-3,0 0-3,6 0-6,-5 0 1,11 0 0,2 0-1,-1 0 4,6-3 1,1 3 0,7-5 0,-2 2 2,2-1 3,5-1 2,1 2 7,0 0 3,6 0 4,0-2 6,0 5 6,7-3 5,-1 0 1,1-2 4,6 1-2,7 4-3,0-3-1,-1-1-3,7-3-2,8 4-1,-8-5-6,6 4-4,1-3-1,0-3-4,0 2-1,6 1-4,-7-4-7,8 3-3,-7 1 0,-1 0-3,1 0-4,-1-1 1,-4 5-2,-10-6 0,2 6-1,0-3 1,-7 1 0,-6-2 5,0-1 2,-7 5 1,0-4 2,1 0 3,-1-1-1,-7 1 0,-6 3 4,6-4-3,-5 6 1,-7-6 2,-1 4 0,7 0 1,-13-3 0,7 7 1,-7-3-4,0-1-1,-7 0-2,1 4-4,-7-3-3,0-1-1,-6 4-3,-7 0-10,7 0-16,-14 0-25,0 0-26,1 0-28,-7 0-31,0 0-32,-13 4-43,7-1-69,-14 1-133,-6 0-69,-1-1-23</inkml:trace>
  <inkml:trace contextRef="#ctx0" brushRef="#br1" timeOffset="180122.57">26571 7803 263,'0'-4'298,"-6"0"-98,6 1-68,0-1-36,0 4-17,-6-3-9,6 3-5,0-4-3,0 4-8,0-3-7,0 3-8,0 3-9,0-3-6,0 4-6,0-4-4,0-4-6,0 4-1,6 0 0,-6 0 0,0 4 0,0-4 1,0 3 1,0 1 4,6 3 7,-6 1 6,0-1 4,0 3 6,0 5 3,0-4 5,-6 4 0,6 3-2,0-2-7,0 1-4,0 2-4,0-1-7,-6 1-5,6-1-6,0 0-2,0 1-2,6-1-2,-6 1-4,6-5 2,2 1 0,-8-1 0,6 1 1,-6-5-1,6 1 1,1-3 3,-7-1 9,6 0 4,1-2 14,-7-2 18,0-3 21,6 4 19,-6-4 9,0-4 6,7 1 2,-7-2 4,6-2-2,0-3-5,-6-2-12,8 1-11,-8-3-9,6-2-6,-6-1-5,0-3-10,0 3-12,0-4-13,-6-2-8,6-2-8,0-2-3,-8 2-4,8-4-2,0-1-1,0 1-2,0-4-1,8 0-2,-2 4-1,0-5 2,1 5 1,0 0 1,6 4 2,-7 2 0,7 5-1,-6 0-2,5 0 0,2 7 3,-1-4-4,0 5 1,0-2-4,7 5 2,-8 0 0,2 4 1,-2-2 0,1 2-4,1 3 1,-2 0 0,-5 0 0,0 3 0,-1 2 1,0 1 3,1-2-2,-7 3 4,7 5 0,-7-5 3,0 3-2,6 5 1,-6-4 3,0 4-2,0-1 2,0 1-1,-6-1-2,6 2-1,0-2 2,0 1 0,0-1-2,0 1 0,-7 0 1,7-1-2,0 1-10,0-4-28,0 4-39,0-1-45,7-2-44,-1-2-47,7 1-52,1 0-59,-2 0-129,8-4-93,-1 4-33</inkml:trace>
  <inkml:trace contextRef="#ctx0" brushRef="#br1" timeOffset="180736.19">27086 8335 318,'-6'0'357,"6"0"-130,-6 2-94,-1-2-55,7 0-31,-7 5-19,7-5-8,0 0-6,0 3-1,0-3-2,0 4 1,0-4-1,7 3 1,-7-3 1,7 4 5,-7-4 5,6 4 4,0-4 5,0 0 3,2-4 3,-2 4 0,0-4 4,1 4 2,0-3 7,-1-4 3,1 2 7,-1-1 7,8-2 9,-8 0 4,0-1 6,0-3 7,8-3 14,-8 5 11,1-6 4,-1 6-1,1-5-10,0 1-6,-1-1-9,-6 1-16,6-1-22,-6-1-20,0 2-14,0-1-9,-6 1-4,6-2-3,0 6 1,-6-1 1,6 1 2,-7 2 0,7-3 1,0 7 2,-7-4-2,7 4-3,0 4-1,-6-2-4,6 2-3,0 0-4,-7 0-2,7 2-2,-6 2 1,0 4 3,-2 0-1,2-1 0,0 3 2,0 2 1,6-1 0,-8 0 2,2 0-2,6 3-1,-6 1 0,6-1 2,0 2-1,-7-1-2,7-1 1,0 1 0,0-1 1,0 1 0,0 3 0,0-4 1,0 1 0,7 1-1,-7-2-1,6-3-2,0 3-9,8-3-16,-8 0-24,0 0-31,8 1-29,-1-2-33,7-3-36,-2 1-31,2-4-27,0-4-28,6 0-35,7 0-79,-7-4-88,-1 4-38</inkml:trace>
  <inkml:trace contextRef="#ctx0" brushRef="#br1" timeOffset="181033.98">27706 8185 150,'-7'0'464,"-6"0"-144,7 0-133,6 0-76,-7 0-42,0 0-23,7 0-10,0 0-5,0 0-5,7 2-1,0-2 0,-1 4-3,7-4 0,6 4 3,1 0 1,-1-4 6,7 3 5,1 1 3,-1-4-2,0 4-3,7-4-2,-1 0 3,1 4 4,-1-4 0,1 0 2,-1 0 2,1 0 3,-1 0 0,-6 0-2,1 0-7,-1 0-7,-6-4-11,-1 4-19,0 0-28,-6 0-33,1-4-40,-2 4-50,-5-4-77,6 1-168,-7-5-92,8 4-40</inkml:trace>
  <inkml:trace contextRef="#ctx0" brushRef="#br1" timeOffset="181588.78">28383 8400 221,'0'0'395,"0"-4"-130,6 1-103,-6 0-63,14-5-24,-8 4-11,1-3-1,6 0 5,0-5 5,-1 2 6,2-1 5,-1 0 6,7-3-3,-8-2-1,8 5 5,0-7 3,-7 3 1,7 1-2,-8-4-3,2-1-4,-2 1-6,-5-1-9,-1 1-12,-6-4-16,7-1-11,-7 2-10,-7-1-8,7-1-7,-6 2-4,-1-1-3,1 4-3,-8-1 0,8 5-2,0 3 2,0 0 1,-2 4-3,2 0-3,6 3-1,0 0 0,0 4-1,0 0-1,0 0-2,6 4 0,2 3 1,-2-1 3,0 2 0,8 4 0,-2-1-1,1-1 1,1 1 1,-2 4-3,2-4 2,-2 3 1,2-2-1,-1 3 4,-1-5 0,-5 5 1,6-1-1,-7-2 2,-6 3 0,7-5-2,0 1 4,-7 4 0,6-4 1,-6 0-1,0 0 2,7 0-1,-7 1 0,0-2 1,6 1 2,-6-3-3,7 2 1,-1 1 0,-6 0-5,7 0-14,-1-4-22,8 4-29,-2 0-34,-5-3-32,6-1-37,6 0-45,-5-3-65,5-1-112,0 5-80,1-4-32</inkml:trace>
  <inkml:trace contextRef="#ctx0" brushRef="#br1" timeOffset="181992.76">29068 8404 63,'6'0'371,"-6"0"-122,0 0-98,6 3-57,1-3-30,6 0-14,-6 0-5,5 0-3,2-3 1,5 3-2,-6-4-1,6 0 0,1 1 4,0 0 3,-1-5 5,1 4 7,0-3 4,-1 0 7,1-5 6,-8 5 3,8-1-2,-7-2-3,-6-2-1,6 3-1,-7-7-3,0 5-9,-6 1-6,0-6-7,0 2-7,0-1-4,0 5-6,-6-5-3,0 1-3,-1 2-1,1 1 1,-1 0 5,-6 3 6,0 1 6,6 0 0,1 3-4,-7-3-2,6 7-1,-6-4-6,7 4-7,-8 0-6,8 0-8,-6 4-1,5 0-4,-6 3 0,6 0-1,-5 0 1,4 1-2,2 3 0,-6-3-1,4 1 0,2 7 1,0-1 2,-1-4-2,1 7 1,-1-4-1,7 2 2,-7-2 0,7 4 0,0-4-1,-6 2 2,6 2 0,6-3-1,-6-1 1,0 1-1,7-4 0,0 4 2,-1-5-2,1 1 1,5 0 0,2 1-1,-2-2-13,8-2-26,0-1-35,-1 0-41,7 0-45,1-3-46,5 1-64,1-5-88,-1-5-135,1 5-60,5-4-10</inkml:trace>
  <inkml:trace contextRef="#ctx0" brushRef="#br1" timeOffset="182472.05">29732 8049 101,'-7'0'315,"1"-4"-104,6 4-85,0 0-50,-6 0-26,6 0-15,0 0-7,0 0-2,0 0-3,6 0 1,-6 0 4,0 0 0,6 0 3,1 4 2,-7-4 4,7 0 1,5 0 1,-5 0 0,0 0-3,6 0 0,-1 0-2,8 0-3,-7 0-3,7 0-2,-7 0-1,6 0-3,1-4-1,-1 4-4,7 0-2,-6 0-2,0 0-2,5 0-3,-5 0-2,0 0-2,6 4-7,-7-4-9,1 0-16,0 0-23,-7 0-27,6 0-35,0 0-54,-5 0-102,5-4-112,-6 4-54</inkml:trace>
  <inkml:trace contextRef="#ctx0" brushRef="#br1" timeOffset="182817.1">30305 7945 404,'0'-6'369,"0"2"-131,0 0-80,0 1-42,0-1-21,-6 0-11,6 0-6,0 1-8,0 3-10,0 0-11,0 0-12,0 0-10,0 3-11,0 1-8,0 0-4,0 0-3,-7 3 0,7 1 0,0-2 1,0 2 2,0 3 4,-6 0 7,6 0 5,0-1 4,-7 5 0,7-3 4,0 2 1,-6 1-1,6-1-3,0 1-6,0 0-5,0-1-4,0 1-2,0-1-3,0 1-1,0 0-1,0-1-2,0 1 0,0-3 0,0 2 0,6-3 0,-6 0 0,7 0-1,-7 0-8,6-4-12,1 0-15,-7 1-20,6-1-22,1-2-30,6-5-35,0 0-52,0 0-69,0-5-132,7-2-59</inkml:trace>
  <inkml:trace contextRef="#ctx0" brushRef="#br1" timeOffset="183009.45">30534 7682 119,'-7'-8'484,"7"1"-138,0 4-138,-7-1-80,7 1-44,0-1-26,0 4-17,7 0-11,-7 0-9,7 4-15,-1-1-26,0 1-22,8 3-36,-8 0-47,7 1-79,0-1-145,-6 0-75</inkml:trace>
  <inkml:trace contextRef="#ctx0" brushRef="#br1" timeOffset="183273.04">30702 7715 231,'-12'-7'484,"-1"2"-150,0 2-130,0 3-75,-1 0-40,8 3-25,0 2-12,0 2-11,-2 4-7,8 0-8,0 4-5,8 3-5,4 0-4,2 1-1,-2 2-2,8 1-1,-1 4-2,7-3 0,-6-2-4,6 4 1,0-2-1,-6-1-1,-1 3-1,0-7 0,-5 5 1,5-5 2,-12 1-1,-1-1-1,1-4 2,-7-3-1,-7 4 0,1-4 1,-7-3 0,0-1-2,-7 1 1,7-2 1,-13-2-2,6 0-1,-6-4-9,1 0-13,5 0-19,0 0-27,1-4-39,6 4-62,6-4-100,1 0-118,6 2-71</inkml:trace>
  <inkml:trace contextRef="#ctx0" brushRef="#br1" timeOffset="183721.69">30963 8301 391,'0'0'274,"0"0"-117,7 0-70,-7 0-36,6 0-18,-6 0-11,7 0-4,0 0-4,-1-3-1,0 3-1,2 0-2,4-4-4,-5 4 2,-1-4 6,1 0 5,6 4 6,-7-3 4,0-1 2,8-3 5,-8 4 5,8-5 3,-8 0 1,7 1 3,-7 0 7,1-4 4,0-1 3,5 6-2,-12-5 0,14-3 5,-14 2 6,6 1 9,-6 0 4,6 0 6,-6 3 6,0-2 4,0-1-1,7 3-6,-7 0-6,0 2-11,0 2-11,0 0-9,0 1-12,0-1-9,0 0-6,0 4-5,-7 0-10,7 0-7,-6 4-5,6 0-8,-6 3 2,-1 1 0,0 2 1,-5-2-1,5 3 3,0 3-2,7-2 1,-6 2 2,-1-3-1,7 3 0,-6-2-3,6 3 2,0-5 1,0 5 0,6-1 3,1-3 0,-1 4-1,1-4 0,6 0 2,0 0 0,6 4 0,1-7-10,7 2-29,-2-3-40,8 1-45,0-1-50,-1-3-57,7-4-85,-6 0-168,-1-4-86,1 4-30</inkml:trace>
  <inkml:trace contextRef="#ctx0" brushRef="#br1" timeOffset="189835.78">31263 3012 7,'0'-5'71,"0"2"-17,0 3-15,0-4-9,0 4-7,0 0-9,7-4-5,-7 0-4,6 4-4,-6-3-1,7 3-1,-7-4-2,7 4 0,-7-3 2,6 3-1,-6-5-1,6 5 3,-6-2 2,6 2 2,-6-4 5,8 4 4,-8-4 6,0 4 3,0 0 6,6-4 1,-6 4 3,0 0 0,0 0 0,0 0-4,0-3-4,0 3-4,0 0-1,0 0-3,0-4 0,0 4-2,0 0-2,0-4 1,0 4 1,0 0 0,0 0-1,0 0 0,-6-4-1,6 4 0,0 0 1,0-2 0,0 2-4,0 0 1,0 0-1,0 0 0,0 0 0,0 0-1,0 0-3,0 0-1,0 0-1,-8 0-1,8 0 0,-6 0 0,0 0-2,6 0-2,-13 0 2,13 2 0,-13-2 0,6 4 0,1 0 0,-1 0 0,-6-1 0,7 1 2,-8 0 3,8 0-1,-7 3 0,0-4 2,6 1-3,-5 3 1,-2-3 3,8 3 0,-7-2-1,0 2 1,0-1 1,0 2-1,0-1 0,-1 1 0,2-1 0,-8 0 0,7 0-3,-7 1-1,1-1 1,-1 1-1,8-2 2,-8 6-2,0-5 0,1 1 0,-1 2 0,0 1 0,1-3-1,0 3 3,-1-5-4,1 6 2,-7-1 1,6-3-2,1 3 2,-1 0-1,0-1 0,1 5 0,-7-4 2,6 4 0,-6-4 1,1 4-2,5-1 2,-7 1 0,7 0 0,-6-1 0,1 1-2,5-1 0,-6 1-1,6 0 2,-5-1-1,5 1 1,-6 0 0,6-1 0,1 5 4,-7-5 1,6 5 3,-6-5 0,0 4-1,0-3-1,6-1 2,-6 6 1,0-5 0,1-1-3,5 3 0,-6-2-1,6 0 2,-6 0 0,7-1-1,-8 2-1,1 1-3,7-2 0,-7-1 0,6 5-2,-6-4-2,7-1 2,-7 5-2,6-2 0,-6-2 1,7 5 1,-1-3-2,-6 2 1,6-1 2,1 0-3,-1 4 2,0-3-1,1 3-1,-1-5 1,-6 6-1,7-1 1,-7 0-2,0 3 0,6-2 2,-6-2-1,0 1 0,7 0-2,-8 1 1,1-2 1,7 1 0,-7 4-1,0-3 1,6-2 0,-6 1 0,1 0 1,5 0 1,-7 0-3,8 0 2,0 0 0,-1 4-1,7-5-1,-7 2 1,0-2 1,8 2-3,-2-2 1,1 1-1,1 4 0,-2-4 3,2 0-1,5-1-1,-6 2-1,6-1 2,-6-1-1,0 2 0,7-5-2,-8 4-3,2 0 3,5-3 0,-6 2 1,7-2-2,-1 3-1,-6-4 2,6 4 2,1-3-2,0-2-1,-1 6 0,0-5 1,1 4 1,0-3 0,-1-2-1,1 5-1,-1-3 4,0-1-1,1 4-1,0-4-2,-2 1 1,2-1-1,0 0 2,0 0 0,6-3-1,-7 0 0,0-1 1,1 1 1,-1-1 0,7 2-2,-6-6 0,0 5 0,-2-3-2,-4-2 3,6 2-1,-8 2-1,8-2 0,-1-2 0,-6-3 1,6 5 0,1-2 1,-7-3-1,6 5 0,1-5 0,0 1 2,6-2-1,-7 2 0,7-5 1,-7 5-4,7-4-10,-6-2-14,6 3-17,0-5-19,0 3-27,6-6-44,1-2-85,0 3-120,5-5-61</inkml:trace>
  <inkml:trace contextRef="#ctx0" brushRef="#br1" timeOffset="190741.06">30781 3037 57,'0'0'132,"-6"3"-35,-1-3-30,0 4-16,1 0-12,0-4-6,-1 0-5,7 4-4,-6-4-4,6 0-2,0 0-3,0 3-7,0-3-1,-7 0 2,7 0 2,7 0-2,-7 4 3,0-4 1,6 0 3,1 0 4,-1 3 0,7-3 0,0 0 0,0 0 1,7 0-1,-7 0-1,12 0-3,-5 0-3,6 0-1,-6 0-4,6 0-2,0-3-1,0 3-3,0 0 0,-6 0-1,5-4 0,-5 4 1,0 0-2,-1 0 0,1 0 1,0 0-1,-8 0 1,2 4 1,-8-4-1,7 3 1,-7-3 1,8 5 1,-8-3-1,0 2 2,1 0-4,0 0-1,-1-1 1,-6 5-1,7-2 0,-1 2 0,1-1 0,0 1-2,-7-1 2,6 4 3,0 1 0,-6-1 0,6-2 1,-6 8-2,0-7-1,0 5-1,0-1-7,0 1-13,-6-1-14,6 2-23,0 1-40,-6-2-87,6 0-114</inkml:trace>
  <inkml:trace contextRef="#ctx0" brushRef="#br1" timeOffset="-128633.65">31681 6994 90,'0'-5'193,"0"2"-61,0 3-40,0-4-25,-8 4-14,8-3-7,0 3 0,0-4-6,0 0-1,0 4-3,0-4-2,-6 4-1,6 0-1,0 0 1,0-3-4,0 3 3,0 0-2,0 0 0,0-4 0,6 4 0,-6 0-1,0 0-3,0 0-2,0 0-3,8-3-2,-8 3-4,6 0-3,7 0-3,0 0-2,0-4 0,7 4 0,-1 0-1,0-4 0,8 4 0,-1-3 1,0 3 1,-1-4-1,9 0-1,-2 4-1,1-3 1,-1-1 1,-5 0 2,5 1 0,1 3 0,-1-4 0,-6 0 0,0 0-1,7 1-1,-7 0 0,-1-1-3,-5 0-1,6 1 0,-6-2 1,-1 2 0,1-1 1,-7 0 0,0 0-2,0 4 0,1-2 2,-8-2 0,0 0-2,1 4 1,-7-4 0,6 4-1,-6-3-1,7 3-1,-7 0-8,0 0-11,0-4-22,0 4-23,0 0-29,-7-4-42,7 4-77,-6-4-144,-1 1-66</inkml:trace>
  <inkml:trace contextRef="#ctx0" brushRef="#br1" timeOffset="-128342.81">32735 6459 202,'0'-5'323,"8"-2"-134,-8 5-77,6 2-40,-6-5-21,6 5-11,1 5-4,-1-3 0,1 5 2,0 1 2,5 4 3,-5-2-2,6 9-1,-7-2-1,1 2 1,6 3-5,-6-4-4,-1 5-2,0 2-2,1-3 0,0 4-2,5-1-4,-4-3-4,-8 4-2,6-4-2,0 3-3,1 1-3,-1-4-6,-6 4-11,7 0-15,0-1-22,-7 1-30,6-5-41,-6 6-82,0-6-153,0 1-80</inkml:trace>
  <inkml:trace contextRef="#ctx0" brushRef="#br1" timeOffset="-101410.92">32808 6459 51,'0'0'111,"0"-5"-30,0 5-26,0-3-20,0 3-11,0-4-3,0 4-1,0 0-6,0-2 6,0 2 0,0-5-2,6 5-1,-6-3-1,0 3-1,0-4-1,0-1 5,0 5-2,6-3 1,-6 3 1,0-3 3,0-1 2,0 4-1,0 0 2,0-4-2,0 4-3,0-3-3,-6 3-2,6-3-5,-6 3-3,6-5-2,0 5-3,-7-4 0,7 4 2,-7 0 0,7-3 0,-6 3 3,6 0-1,0 0 1,0 0 0,0 0 1,-6-4 0,6 4-2,0 0 1,0 0-1,0-3 1,-7 3 1,7 0 3,0 0-1,0-4 0,0 4 2,0 0 0,-7 0 1,7 0 0,0 0-3,0 0 0,0 0-1,0 0-2,0 0-1,0 0 2,0 0-1,0 0-1,7 0 1,-7-3 0,0 3 0,7 0-1,-7-4-1,6 4 1,-6-4-5,6 4 1,1-4-1,0 1 0,-1-1-2,0 1 1,1-2 1,0 3 1,6-2 0,-7 0 2,0 0-1,1 1 2,0-5 1,5 8 1,-4-4-2,-2-3-2,0 7 1,1-7-2,-1 2 1,1 2 0,0 3-1,-1-3 1,-6 3-1,6-4 1,-6 4 0,6-4-1,-6 4-2,0 0 0,8 0 0,-8-3-1,0 3-1,0 0-1,0 0 1,0 0 0,0 0 0,0 0 0,0 0 1,0 3 0,0-3 1,0 0 0,0 4 1,0-4-1,6 4 1,-6-1-1,0 0 0,0 2-2,0-1 2,0-1-1,0 4-2,0-3 3,0 4 0,0-1 1,0-3 1,0 2 0,0 2-1,0-1-1,0 1 1,0-1-1,0 0-1,0 0-1,0-3-1,0 4 1,0-1-3,0 0 0,0-4-5,6 6-4,-6-1-9,0-6-10,7 5-13,0-2-20,-1 2-28,1-3-52,5 0-91,-5-2-91</inkml:trace>
  <inkml:trace contextRef="#ctx0" brushRef="#br1" timeOffset="-100198.76">33100 7074 92,'0'0'102,"0"-4"-23,0 1-19,0 3-17,0-5-13,8 2-7,-8 0-4,0-1-1,0 0-3,6 1 1,-6-2 0,0 2 3,6-1 2,-6-4 2,7 6 1,0-6-1,-7 4-1,0-3 0,6-1 0,-6 1-1,6 4 0,-6-4 0,7-1-1,-7 1 0,0 0 0,0-1 0,6 1 2,-6 0 3,0-1-1,0 1-2,0-1 2,-6 2 0,6-2 2,0 0-3,0 1-2,0-1 0,0 6-4,0-6-1,-7 4-2,7 1-2,0-1-1,0 0-4,0 0-1,0 1-3,0 3 1,0-4-2,0 1-1,0 3-2,0-4 0,0 4 1,0 0 0,0 0-2,0 0 1,-6-4 1,6 4 0,0 0 0,0-3 0,0 3-1,0-4 1,0 4 3,0 0-2,0-4 0,0 4 1,0-3 1,-6 3-2,6 0 1,0-4 0,-7 4-2,7 0 0,-7 0 0,7-4 0,-6 4 0,0 0-1,6 0 1,-8 0 0,2 0 0,0 0 1,-1 0-1,7 0 0,-6 0 0,6 0 0,0 0 0,0 0 0,-7 0 0,7 0-1,0 0-2,0 0 1,0 0 0,0 0 0,0 0 1,-6 4 1,6-4-1,0 4 1,0-1 1,-7 1 1,7 0 0,-6 3-1,6-3 0,0-1 0,-6 4-1,6-3 0,0 4 0,-8-5-2,8 5 2,0-4 0,8-2 0,-8 6 0,0-4 0,0-1 1,6 5-1,-6-4 0,0 0-1,6-1-1,1 4 1,-7-3 0,6 0 1,1-1 0,-1 1 1,1-4-1,-1 7 0,8-7 0,-8 4-5,7 0-4,0-1-3,0-3-8,0 4-6,0-4-7,7 4-14,-8-4-18,2 0-18,-1 0-32,7 0-51,-8 0-95</inkml:trace>
  <inkml:trace contextRef="#ctx0" brushRef="#br1" timeOffset="-97930.79">33270 6579 123,'-6'4'101,"0"-4"-25,6 4-21,-8-1-11,2-3-5,0 0-1,-7 0-3,6 5-1,7-5-3,-7 0-4,1 2-1,0-2-5,6 0-1,0 5-1,-7-5-2,7 0-2,0 0 2,0 0-1,0 0 0,0 0 1,0 0 0,0 0-2,7 0 2,-7 0 0,6 0-3,7 0-1,-6 0-3,6 0-1,-1-5-4,2 5-2,-8-2-1,7 2-2,7-5 1,-8 5 2,2-3 0,-2 3-2,2-4 1,5 4-2,-5-4 0,-8 4 2,8-4-2,-8 4 0,6-3 0,-12 3 0,7 0 3,0 0 2,-7-4-2,0 4 0,0 0 1,0 0 0,0-3 0,0 3-2,-7-4-2,0 4-1,1 0 2,0 0-1,6-3 0,-6 3-4,-2 0-6,2 0-9,6 0-12,0 0-15,-6 0-25,6 0-40,0 0-65,0 0-103</inkml:trace>
  <inkml:trace contextRef="#ctx0" brushRef="#br1" timeOffset="-95775.98">33433 6561 79,'0'0'65,"0"-3"-15,0 3-14,0 0-12,0-4-5,0 4-6,0 0 1,0-5-1,0 5 0,0-3 1,0 3 3,0-3-2,0 3 0,0-4-1,0 4-1,0 0 1,0 0 0,0-4-1,0 4 0,0 0-2,0 0-2,0 0-2,0 0-2,-7 0-1,7 0-2,0 0-4,0-3 2,0 3 0,0 0-1,0 0 1,0 0-1,-6 0 0,6-4 1,0 4 3,0 0-2,0 0 1,0 0 2,-6-4 0,6 4 2,0 0 0,0 0-1,0-4 2,0 4-2,-6-3-1,6 3-2,0-4 1,-8 4 1,8-3 0,0-1 2,0 4 1,-6-3 3,6 3 2,0 0 4,-6-4-1,6 0 0,0 4-2,0-4 0,-7 4-1,7-3-1,0 3-1,-7-4 0,7 4 1,0-3 2,0 3 1,0 0 0,0 0 1,-6-5 3,6 5-2,0 0 0,0-2-1,0 2-1,0 0-2,0 0 1,0-4 0,0 4-4,0 0-1,0 0 0,0 0-1,0 0 0,0 0-1,0 0 0,0 0 0,0 0 3,0 0-2,0 0-2,0 0-3,0 0-2,0 0 1,0 4-2,0-4-1,0 0-3,0 2 3,-7 3-1,7-2 3,0 4 3,0-3-2,0 4 4,0 2-2,-6-3 1,6 5 0,0-1 3,0 0 2,0 3 0,0 1 0,-6-3-2,6 2-1,0 1 1,0-1-1,0 1 0,0-1-5,0-2-2,6 2 1,-6 1 1,0-5-1,0 5-2,0-3-3,0-3-7,6 3-10,-6-1-14,7 3-16,-7-6-27,6 3-44,1 0-86,0-4-112</inkml:trace>
  <inkml:trace contextRef="#ctx0" brushRef="#br1" timeOffset="-95052.69">31570 7199 98,'-7'0'87,"-6"3"-30,6-3-24,1 0-13,-8 0-8,8 4-6,-6-4-3,-2 0 0,1 4-1,7-4-1,-8 0 0,2 0-1,-2 3-1,2-3-1,-1 0 2,-1 0-1,8 0-1,-7 4-1,6-4-2,-5 0 2,5 0-1,0 0 1,-6 0-3,7 0-1,0 0-3,-2 0-1,2 3-3,6-3-4,-6 0-2,0 0-4,-1 0-3,7 0-6,-7 0-3,7 0-6</inkml:trace>
  <inkml:trace contextRef="#ctx0" brushRef="#br1" timeOffset="-94686.06">30814 7210 14,'-20'0'125,"1"0"-31,-1 0-26,1 0-21,5 0-13,2 3-7,-2-3-3,-5 0-1,6 0 0,0 0-2,7 4-1,-8-1 0,2-3 0,4 4-3,2-4-3,0 0 1,6 4-3,-7-4 0,7 0 2,0 0 0,0 3 4,0-3 2,0 0 5,7 0-2,-7 0 2,6 5 0,0-5-3,8 0-2,-2 0-2,2 2-4,5-2-1,1 0 0,6 0 1,0 4-2,7-4-1,6 4 1,-1 0-4,8-4-1,7 3 0,-2 1 1,14 0-1,8-4 2,4 4 2,8-2-2,13 3 2,0-2-1,12 4-1,8-3-3,5 4-3,-5-5-3,12 4-4,-6-3-3,0-1-5,0 1-8,-7 1-9,7-5-7,-7 0-8,-6 0-7,0 0-8,-7-5 0,-7 1-2,2-3 4,128-7 5,-83-1 4,-66 1 6,-26 3 7,-32-3 4,-7 2 7,-7 1 4,-6 0 3,0-1 6,0 3 3,0-3 1,0 1 1,0-1 1,0 6-5,0-5-6,0 3-9,0-3-12,0 4-22,0 0-33</inkml:trace>
  <inkml:trace contextRef="#ctx0" brushRef="#br1" timeOffset="-92865.74">32834 6118 51,'-7'0'113,"7"3"-36,0-3-26,-7 4-17,7-4-8,-6 0-3,6 3-1,-6-3 1,6 0 0,0 0-3,0 4 0,0-4-3,0 0-4,0 4-1,0-4-3,0 0 0,0 0 0,0 0 6,0 0-2,0 0-1,0 0-1,0 0 1,0 0-4,0 0 1,0 4-1,0-4-3,0 0 4,0 0 0,0 3 0,0-3 3,0 0 1,0 0-2,0 0 2,0 0-1,0 0-1,0 0 1,0 0 1,0 0 2,0 0-1,0 4 1,0-4 1,0 0-1,0 0-2,0 0 0,0 0-1,0 0-4,0 0 0,0 0 0,0 0-1,6 0 0,-6 0-1,0 0-1,0-4 1,6 4 0,-6 0 0,7 0-2,-7 0 2,0-3 1,7 3 1,-7 0 2,6-4-2,-6 4-2,7-4 0,-1 0 1,0 4 2,-6-3-1,7-4 2,0 2 2,-1 3 2,0-6 1,-6 4 2,8-3 0,-8-1 0,6-2-1,0 3-3,1-1-1,-7-3 1,6 4 0,-6-4 1,7 0-2,-7-1-1,0 2 0,0 3 1,0-8 0,-7 3-2,7 2-1,-6-1-2,-1 0 1,1 4 2,0-4-1,-2 0-1,-4 3-3,5 0 0,0 1 0,-5 4 0,5-1-2,1-3 1,-1 3-3,7 4 1,-7-4 0,7 1-2,0 3-2,0 0 0,0 0 0,0 0-3,7 0 2,0 3 0,-1 1 0,1-4 0,5 4 2,-5 0-1,6-4-3,1 3 1,-2 1-1,1-1-1,1-3-1,-8 4 2,6-1 1,-4 2 0,-2-2 2,7 1-1,-6 0 1,-1-1 0,1 1-1,-7-4 1,6 4-1,-6 0-1,6-1 2,-6 1-1,0-1 0,0 4 0,0-3 1,0 4-1,0-1-1,-6 1 2,6-6 0,0 6 1,0-1-1,-6 1 0,6-1-2,0 0 2,-7 0 1,7 1-3,0-1-1,-6 1-2,6-2 0,0 3 0,0-2-3,0 0-2,0-3-1,0 3-4,0 0 2,0 0 0,0-3-6,0 4 0,6-5-7,-6 5-5,7-4-8,-7-2-6,6 3-16,0-2-19,1 1-32,6-1-62,-7-3-94</inkml:trace>
  <inkml:trace contextRef="#ctx0" brushRef="#br1" timeOffset="-92428.64">33140 6154 21,'0'0'172,"6"-4"-46,1 1-40,-7-1-27,6 1-16,1-1-10,0 0-5,-1-3 1,0 3 1,1-4 0,0 6-1,-1-6 2,-6 1-1,6-1 2,1 4 1,-7-6 0,0 3 0,7-1 1,-7 4 4,0-3-1,0 0 1,6 0-1,-6 3-4,0-4-4,0 5-4,0-5-4,0 4-2,0-3-3,0 4-3,-6-1-2,6 1-1,0-1-1,0 0-2,0 4 0,0-4-4,-7 4-3,7 0 0,0-3 0,0 3 0,-7 0 0,7 0-2,0 0-1,-6 0 2,6 3 0,-6 1 0,-1 0 0,7 0 0,-7 3-1,1 0 2,6 4-1,-6 0 1,-1-1 0,7 2-1,-7-1 0,7 0-1,-6 3 2,6 1 0,0-3 0,0 2 0,-7-3-1,7 0 2,7 3 0,-7-3 1,0 1-3,6-1 1,-6-1 0,7 2-2,0-5-2,-7 3-3,6-2-5,0-1-2,1 1-9,0-1-7,-1 0-8,0-3-9,1-1-15,6 1-17,-6 1-27,5-2-48,2-3-76,-8 0-100</inkml:trace>
  <inkml:trace contextRef="#ctx0" brushRef="#br1" timeOffset="-74508.41">26715 7152 26,'6'2'24,"2"-2"-10,-2 4-6,0-4-3,1 3-3,-1-3 1,-6 0 0,0 0 2,7 0 3,-7 0 6,0 0 8,0-3 7,0-1 6,-7 4 2,7-2 1,0-4-2,-6 4-2,6-2-3,0 0-9,-7 0-8,7 4-4,0-3-4,0-1-1,0 0-2,0 4 1,0-4-3,0 2 0,7 2 0,-7 0-1,0-5 0,6 2 0,-6 3 0,7-4 0,-1 4 0,-6-3 0,7 3 0,-7 0 3,0 0-2,6-4-1,-6 4 0,0 0 0,6 0 0,-6-4 0,0 4-1,0 0 1,0 0 1,8 0-1,-8 0 0,0 0 1,0 0-1,6 0 0,-6-4-1,6 4 0,1 0 1,-7-3 0,7 3-1,-7 0-1,6-4-3,-6 4 0,0 0 0,0 0-1,0 0-1,0 0 1,0 0 1,0 0 2,-6 0 0,6-3 1,-7 3 2,7 0 0,0 0 0,-7 0 2,7-4 1,-6 4 0,6 0 2,0 0 1,0-4 1,-6 4-1,6-3 1,0 3 0,6 0-1,-6-5 0,0 5-2,6 0 0,-6-3-2,7 3 0,-7 0 0,7 0-2,-1 0 0,-6 0 0,6 0-2,1 0 2,-1 0 1,-6 0-1,7 0-2,0 0 2,-1 0 0,-6 0-1,6 0 1,1 0 1,0-3-1,-1 3 2,0 0 0,8 0-1,-8-4 0,1 4 3,5-4 2,-4 4-1,4-3 1,1 3 1,0-5 1,0 5 1,1 0 1,4-3 1,2 3 0,0 0 2,5-4-1,2 4-2,-1-2 1,0 2 0,13-6 0,1 6-1,-1-2 1,6-2 0,7 4 2,7-8 2,-1 5 1,14-1 2,0 0 4,-1 0 2,8 2-1,-1-3-2,0 2-1,7-1-2,-7 1 0,13-1 1,-6 0-5,6 0-5,0 4 0,1-3-2,5 3 0,1 0-2,13-4-1,-6 4-3,5-3-1,7 3-2,-6-4 2,7 4 2,-2-4 0,2 4 1,5-3-1,-5 3-1,5 0 0,1 0 3,0 0-3,7 0-1,-7 3-2,-1 1 2,1 0 3,0-1 1,-7 1-1,7-1-2,-7 1 0,1 0 0,-1 0 2,-7-1-3,1-3 0,-7 0-1,1 4 1,-7-4-1,-1 0 1,-12-4 2,0 4 0,-7 0-1,0-3-1,-13 3 2,0-4-1,-6 0 0,-7 0 0,-7 1 2,-5-1 1,-7 1 3,-7-5 6,-7 5 7,1-1 4,-8-3 5,2 3 0,-8-3-2,-6 3-1,0-4-5,0 5-6,-6-4-8,-8 3-13,2 1-16,-8-2-22,1-2-30,-7 7-60,0-8-145,-1 6-80</inkml:trace>
  <inkml:trace contextRef="#ctx0" brushRef="#br1" timeOffset="-73601.41">27979 5642 7,'7'0'21,"-7"0"-7,6 0-7,-6 0-1,6 0-5,2 0 0,-8 0-1,6 4-1,-6-4-1,0 0 0,0 0 3,0 0-1,0 3 1,0-3 2,0 0 4,0 0 7,0 0 6,0 0 7,0 0 3,0 0 4,0 0 2,0 0-2,0 0-1,0 0-7,6 0-6,-6-3-6,13 3-4,-6-4-4,-1-1-3,1 2-1,5 0 2,-4-1 1,4 0 5,-5 1 4,0-1 5,-1 0 5,1 4 3,-7-4 2,6 1 1,-6-2-1,0 3 0,0-2-3,0 1-4,-6 3-1,-1-5 0,1 2-1,-8-1 2,8 4-1,-8-4-2,2 4 0,-8 0 0,1 0-3,-1 0-2,0 4 0,-5-4-3,5 4-1,-6 4 0,-7-1 0,7-5-1,0 6 2,-7 4 0,15-5 0,-9 3-2,1-1 1,6 1-1,8-3-2,-2 1-1,1-1-2,7 4-1,0-4 0,6 1 0,0-1 0,6 1 0,0-1 1,7 0-2,1 1 2,5-1-3,7 0 1,0 1 0,0-1 0,7-4-1,-7 5 0,6-5 2,1 5-2,-7-4 1,0 3-1,0 0 1,-7 0 1,1 1-2,-7-5-1,-6 5 0,-1-2 1,-6 6 3,-6-5 0,-7 4 1,0-4 1,-7 5 0,0-1 2,-5 0 1,-8 0-2,0-1-1,0 2 1,1-2-3,-1-3 0,1 5 2,6-5-1,-7 1 0,7-5 2,7 4 0,-1-3-1,0-1 1,8 1-1,-1 0-1,6 0-2,0-4-1,1 3-3,6 1-4,0 0-4,0-4-9,13 4-13,0-2-18,6-2-25,8 0-44,5 0-103,1 0-97</inkml:trace>
  <inkml:trace contextRef="#ctx0" brushRef="#br1" timeOffset="-73144.83">28181 6070 287,'0'4'264,"0"-4"-118,7 0-66,-7 0-36,6 3-20,7-3-11,-7 0-4,8 0-1,-8 0 1,14-3 3,-7 3 0,0-4 2,6 1 1,1-1 0,-7 0 3,7-3 1,0 0 0,-2-2 2,2-1 0,0-1 1,-7 0 4,-1 0-1,8-4 0,-7 4-4,1-3 1,-2-1-1,-5 4-1,6-3-4,-7 3-1,-6-5 0,7 2-2,-7 3-3,0-4-3,0 5-4,0-1 0,-7-1-2,1 5-1,0-3-2,-1 2 0,-6 1 2,7-1 0,-8 5 1,8 0 0,-7-1-1,-1-1 2,8 5-1,-6 0-1,5 0 0,-6 5-1,6-1-1,1-1 1,-1 0 1,0 5-2,1-1 2,-6 4 1,4 0-1,2 0-1,6 4 1,-6-1-1,-1 1 1,7-1 0,-6 5-1,6 0-1,0-5 2,0 4 2,6-4-1,1 1 2,-1 0 1,0-1-3,2 1 2,4-3 0,1-1-3,0-1 0,7-2 1,-1 3 1,1-3 0,6-6 0,0 6-1,7-4 2,-8-1-9,15 1-12,-7 0-15,-1-4-18,1 4-27,-1-4-45,1 0-98,-7-4-114,6 4-62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18T17:28:01.24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122 2472 46,'0'0'79,"6"-3"-8,-6 3-8,0-5-8,0 5-8,0 0-5,0-2-4,0 2-4,0 0-3,0 0-5,0-4-1,0 4-1,0-3-1,0 3 2,0 0-2,0 0 1,0-4 0,0 4 2,0 0-1,0 0 0,6 0-4,-6 0-4,0 0 1,0-4-3,0 4 0,0 0 0,0 0-3,0 0-2,0 0-1,0-4 2,0 4 1,0 0 0,0 0 1,0 0 0,0 0 1,0 0-1,0 0-1,0 0-3,0 0-3,0 4-2,0-4-2,0 0-2,0 4-1,-6 0 1,6-1-2,0 1 1,-6-2 0,6 6 0,-7 1 0,7-3 1,-7 5 0,1 1 0,-1-2-1,1 5 1,-1-4 0,0 3 0,1 2 1,0-2-1,0 1 0,-2 2 0,2 2 0,0 0 0,-1-2 0,1 6 1,-1-2 0,0 1 0,-5 1 1,5 2-2,-6 1 2,7-1 2,-8-3-2,1 8 0,7-5 1,-7 2 0,0 2 0,7-4 1,-2 0-1,-4 2 0,5 2-2,1-4 3,6 4-3,-7 1 0,1-1 0,6 1 0,-7 2 0,7 1 1,0-3 1,-6 6-2,6-3 2,0 4 0,0 4 1,0-5-1,0 4 0,-6 0 1,6 2-2,0-3 1,0 5-1,0-4 0,0 4-1,0 0 3,0 1-3,0-1 2,0 3 0,6 0 4,-6 1-3,6 0 0,-6 0 1,7 3-4,-1-4 1,1-3 1,-1 4-1,1 0-5,-1-2 3,0 7 0,2-6 0,-2 8 2,0-4 2,1 4 0,0 1 2,-1-2 0,0 5-2,1 3 1,-1-3-4,1 7 2,0-4-3,5 4 1,-5 0 0,6-1-2,-7 2 0,8-6 2,-1 5 1,-1-3 0,2 4-1,-2-6 0,2 2 1,-1 3 0,7-4 2,-8 1-2,2-5 0,5 5 0,-6-5-1,6 0-1,-5 1 0,5 3 0,1-7 0,-8 4-2,8-4 1,0 0-1,-1-1 2,1-2 0,0-1 1,6 1 0,-7-1 1,1-4-1,-8 1-1,8 0 2,0 0 0,-1-5 3,1 1-2,-7 0 0,6-4-1,1-3 3,-7-3-1,0-3-1,6 4-2,-6-10 1,1 5 0,-2-9 0,2 1-1,-8-4-1,7-4 0,-6 1 0,-1-4-1,1 1 0,-1-4 1,0-2 0,-6 2 1,0-5 0,0-3-1,0 4 1,0-4 2,0 0 0,-6 0 1,0-4-1,-1 4 1,1-3 1,-8-1 1,2-3 1,-2-1 2,2 5 0,-8-6 0,7 0 2,-7 1 0,1-4 0,6 2 1,-7-1-1,1 0-4,-1 0 0,1 0-1,-7 0-2,6 4 0,0-4-1,1 0-2,-1 4 0,0-1 1,8 0-2,-8 1 0,7 1 0,1 1-1,-2-2-2,8 3 1,0 0 1,-2 4 0,2-3-1,6 3 1,0 0 0,0 0 0,6 3 1,-6 1 0,14 0-1,-8 3 0,8-2 1,5-3 0,1 2 1,-2 3 0,9-7-2,-1 5-1,6-2-2,1-3-4,-1 4-7,1 0-15,7-4-29,5-4-49,1 0-128,5 1-112,15-6-61</inkml:trace>
  <inkml:trace contextRef="#ctx0" brushRef="#br0" timeOffset="2468.5">11304 10499 167,'-6'-6'170,"6"-2"-73,-6-1-42,6 3-20,0-2-8,0 2-2,0-3 1,0 2-2,0 0 1,0 0 3,-7-1 3,7 1 2,0-1 1,0 2 2,0-2 5,0 5 8,-6-5 4,6 4-1,0 2 0,-7-3-2,7 5-4,0 0-5,0-3-8,0 3-9,-6 0-7,6 3-5,0-3-5,0 5-3,-7-3-3,7 6 1,0-1-1,-6 1-2,6 3 2,-7-1 1,7 5 0,-7-4 5,7 4 2,-6 0 3,0 4 3,-1-2 5,7 5 1,-7 0 0,1 4 0,0-4-2,-1 4-1,7 3-1,-6-4-3,6 5-3,-7-1 1,7 4-3,-7 0 1,7 3 0,-6 1-1,0 0-1,6 3-1,-8 4 2,2-1-1,6 6-1,-6-6 0,0 6 0,-1-3-2,7 2 1,-7 0 0,1 4 0,6-5-1,0 0 1,-7 6 0,7-7 0,0 3-1,0 2-1,0-4 0,7 5 0,-7-1-1,6-4 1,1 5-2,0 3 0,-7-4 1,6 0 1,0 4-2,0 1-1,-6-2 0,8 1-1,-8 3 0,6-2 0,0 2-3,-6-7-2,0 4 2,0-4-1,7-3 2,-7 3-2,0-6 1,7-1 0,-7 0 2,6-7 0,-6-1 1,0 0 0,7-3-1,-1-4 0,0-4-1,1 2 0,-7-5-1,7 0-5,-1-3-5,0-2-6,8-3-2,-8 3-6,1-7-5,-1 0-5,1 2-5,-7-1-4,6-4-7,-6 1-9,7-1-6,-7-7-7,0 3-5,0-3-11,6 0-16,-6-3-29,0-1-53,0 1-84</inkml:trace>
  <inkml:trace contextRef="#ctx0" brushRef="#br0" timeOffset="2726.19">11063 13111 366,'-6'0'394,"0"0"-148,6 0-101,0 4-61,-7-1-37,7 5-21,7 3-14,-7-1-4,0 2-5,6 5 1,-6 3-2,0-3 0,6 2-7,-6 3 0,0-4 1,0 5-1,7-6 1,-7 2 1,0 0-2,0-5-1,7-3 7,-7 3-1,6-6 0,-6 3 6,6-3-1,2-1 3,-2-7 10,7 3 7,0-3 3,6-3 6,1-2 4,0-1 0,5-5 2,8-3-1,0-1-10,12-7-3,1-4-6,-1-3-7,8 0-13,6-1-23,-1-7-35,7 0-60,0 1-141,-6-4-106,6 3-76</inkml:trace>
  <inkml:trace contextRef="#ctx0" brushRef="#br0" timeOffset="3874.25">20863 10873 142,'-12'-4'362,"-2"-3"-133,2 3-89,-1-3-45,-1 4-22,2-2-10,-2 1-8,8 1-1,0 0-1,-8-1-3,8 0-5,-1 1-7,1 3-8,6 0-6,-6 0-2,-2 0-6,8 0-3,-6 3-6,0 1-1,0 3 1,-2 5 2,2-2 4,0 9 0,-1 3 1,-6 0 4,0 7 7,1 4 1,-2 3 4,1 9-1,-7 1 3,1 9 1,0 1 6,-8 2 4,1 5-1,0 0 2,0 5 2,1-1 1,-2 2 2,1 4 0,-6 4-4,5 0-5,1 0-6,0 1-1,0-1-2,0 3-5,7 0-5,-1-3-3,0 1-3,1-1-1,-1-4-1,1-1-3,6-2-5,0 3-1,-1-6-1,-4-2 2,4-3-1,1 1 0,0-8-2,0 0 1,0-8-1,6 1-1,-5-7-2,-2-5-1,8 1 0,-7-4-1,0-3 2,6-5-1,1-4 1,0 1 0,-2-3 1,2-4 1,0-4-1,6-1 0,0-2 2,-7-4-2,7 3 1,0-7 0,0 4-3,0-4-6,7-4-5,-7 0-4,6-3-6,-6-1-2,6-2-1,2-1-1,-8-4 1,6 0 7,-6 1 6,6-1 4,-6 1 6,0 2 6,7 1 4,-7 0 3,-7 4 0,7 0 1,0-1-2,-6 5 0,0-1-2,6 4-3,-8 0-4,2 0-2,0 4 1,-1-1-2,1 1-1,-1 0-1,7 3 0,0-3 0,7 4 0,-7-2-3,6 2-1,7-1-3,1 1-1,-2-6-7,8 3-5,-1-2-6,1 1-9,6-4-7,-6-4-11,5 4-10,1-3-10,1-2-7,5-1-19,-6-2-23,1 1-35,-1-1-74,0-2-131,-7 3-64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18T17:28:50.27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827 11411 217,'6'-4'161,"0"2"-59,-6 2-36,7-5-16,-1 2-7,-6-1-3,7 4-2,-1-4 1,-6 1-1,7-1-3,-1 4-2,-6-3 1,7-1-1,0 0-1,-1 4-2,7-3 0,-6 3-2,-1-4 1,0 4 5,1-4 2,-1 4 3,1-3 5,-7 3 3,7 0 3,-7 0 3,0-5 5,6 5 0,-6 0-1,0 0-2,0-2-3,0 2-4,0 0-4,0-4-6,0 0-8,0 0-3,0 1-4,0-2-4,0 2-2,-6-3-3,6-2 1,0 0 3,0 1 1,-7-1-3,7 2-2,-7-2 0,1 0-1,-1-3-1,1 4-3,-7-4-6,6 3-2,-5-2-1,5 3 0,-6-5 0,0 2 0,-7 3 1,8-5 0,-2 2 0,-5-2-1,-1 5 2,0-4-1,1 0-2,0-4 0,-1 4 0,1 0-2,-7-3 1,6-1 1,-7 1 1,9-1 0,-9 0 1,7 0 0,-6-3 1,7 3 0,-7 1 2,0-5-1,0 5-2,-7-1 1,7-2-1,-7 1 1,1 1-1,-7-3 2,-1 4-2,2-5 0,-1 1 1,-7 0-1,0 0 1,0-1 0,-5 1-1,-1-1-1,-1 1 2,1 0 1,7-4-2,-8 7 1,8-3 0,-7-1 0,7 1 0,-2 4 1,2-5-1,-1 5 1,1-1 0,-1 0 1,1-3-2,-7 4 3,5-2 1,2 2-1,-7-1 0,-1 1 0,2-5 1,-1 5-2,-1-1 0,-5 1-1,6-5-1,-7 4 0,1 1-1,-1-5 1,0 2 1,1 1 0,-7-2 2,6 4-2,0-5 1,0 1 0,1-1-1,-1 2-2,0-2 1,-6 4 0,7-3 0,-7 3 1,6-3 1,-6 4-1,6-2 1,-6 2 2,6-1-2,-6 1 0,-7-1-4,7 4 2,-6-4-1,6 5-1,-8-1 1,8-1-1,0 2 0,0-2 0,7 1 0,-7 4 0,6-4-1,0 4 1,-6-1 1,6-3-1,-6 5 1,7-3 1,-7 3 1,0-2 0,-1 1 1,7 3 0,-6-3-3,0 2 2,6 3-1,-6-2-1,7 1 1,-7-1 0,6 0-1,0-4 0,-6 4 0,6 1-1,-6-1-1,0-3-1,7 0-1,-15 3 2,8-3 0,-6-1 0,0 2 1,-2-3 1,8 3 0,-6-2 0,6 1 1,-7 3 0,7-3-2,-7 3-1,0-3 2,7 4-3,-6-5 2,6 4 0,-8-4 0,8 1-2,-6 5 1,6-6 1,-7 4-3,7-4 3,0 5 1,-7-3 0,6 1-1,1-2 1,0 2 1,0 2-2,7 0 2,-7-1 1,6 0-4,0-2 1,-6 1 1,6 5 0,1-4 1,-7 1 1,6 3 1,0-4 3,1 4-2,5 0-1,2 0-2,-2 0 1,1 0 0,1 0-2,-2 0 0,-6 4-2,7-4 1,-7 3 2,1-3 1,-1 4 0,0-4 0,1 5 0,0-5 1,-8 3-2,8-3-1,-8 3 0,1-3 2,6 4-2,-6-4 1,0 4 2,7-1 0,5-3-2,-6 3 0,2-3 1,4 5 1,1-5 3,-1 4 2,2-1-1,-1 2 3,6-3 2,-6 2 3,6-1-3,-6 1-1,7 0-2,-8 0-2,8 4-1,-1-6 0,-6 3 0,0 2-4,6-4 2,-5 5 1,-2-1 1,1 0-3,-1 0 0,2 1 1,-2-1 0,8 1 0,-7-2 0,6 6-2,1-5 1,-1 4 1,7 0-1,-6 0 0,-1 0-2,7 1 1,-7-3 0,7 3-2,0 3 2,-1-5-1,-5 5-1,6 0 0,0 3 3,-7-3-1,7 0 1,-6-1 0,-2 5 0,9-5-1,-8 5 1,0-1-1,1 0-2,-1 0 0,1 1-1,5-2 0,-5 6 1,-1-4-1,1-1 1,6 4-1,-7-4 1,7 1-1,-1 3 2,2-5 0,-1 6-1,0-5-1,-1 4 0,1 4 0,1-4-2,5-1-1,-7 2 2,1 2-1,7 0 2,-7 2 0,-1-1 1,8-1 1,-1 1 0,-6-1 0,7 4 0,-1-3 2,1 4 0,-1-4-2,1-1 2,-1 4 1,1 1 2,6-1 2,-7 0 3,7 0 0,0 0 1,0 1 4,-1 3 1,1 0 2,7 0 1,-7 3 1,0-2 0,6 5-3,-6-2-1,7 0-3,-1 2-3,1-2-2,-1 0-2,7 0-3,-6 0-1,-1-4 1,1-1 2,5 3-4,2-4 1,-8-1 0,7-1 0,0 1 0,6 0-1,-5-1 0,-2-4 0,8 5 4,-1-1 7,0-4 0,1 4 1,-1-3 3,7 3 0,-6 0 2,0 0 0,6 2-2,0 1-3,0-3-2,-7 0 0,7 1-2,0 0 0,0 2 0,0-3 1,0 0-2,0 5 2,7-1 0,-7 0-1,0 0 0,0 1-1,0-5-1,6 3 0,-6 1-1,6-4-1,-6 5-1,7-5 1,-7 0 3,6 0 4,1-3 0,0 3-1,-1-4 0,0 2 1,2-2 4,-2 1 0,7 0 0,-7-1-4,1-4 4,6 6 1,-1-2 1,2 1 0,-1 0-1,6-1-2,-6 1 3,7 0 2,0 3 1,6-4 3,-7 2 1,7-1-1,0-5 0,7 4 1,-7-3-4,0 4 0,7-4-3,-7 0 0,6 0-3,1 0-1,-7 0 2,-1-3-2,9 2-1,-9-3-4,1 5-1,1-5-2,-1 4-2,6-3 0,-6-2-5,1 2 1,-1 3-1,-1-7 0,1 4-2,0-2-1,7-3 2,-7 5-1,7-4 3,-7-1 2,6 5-1,1-4 0,-1-1 4,1 1-1,-1 0-2,1-5 1,0 5-3,6-1-1,-6 1 2,6-4 1,-1 4-3,2-4-1,-7 0 3,6 3-1,-1-2 1,2-1-3,-1 3-1,-7-3-3,1 0 1,6 0-7,-6 1 3,0-6 2,-1 5 0,-6 1 4,7-2 1,-8-3 1,1 5-1,7-4 9,-7 2-4,0 1-2,1-3 0,5-1 0,-6 3-3,7-1 1,-7-3 0,6 2 2,1 3 2,-1-4 0,1 0-1,6 4-2,1-3 1,-2 0 0,1-1-1,7 0 1,-1 0-5,2 1 1,5-1-4,-1 0 3,2-4 0,-8 6 2,7-6 2,-6 4 1,6-3 1,-6 2-1,-7-1 4,7 2-3,-7-3-1,-7 3-1,7-4-5,-7 5 0,1-4 0,0 3 0,0 1 1,-1-6 1,1 6 0,-7-4 1,7 4 1,-1-1 2,1-5-1,-1 6-1,7 0 1,-6-4-1,6 3 0,0-3 0,0-1 1,7 5-2,-7-5-1,6 5 3,1-5 0,7 4-1,-8-3-1,1 4 2,5-5-2,-5 4 1,-1-2 2,-5 1-3,5-2 0,1 3 1,-7 1 0,0-2-2,1-1 1,-1 2 0,-1 1 4,1-5-3,1 5-1,-1-2-1,0 2-3,0-4 3,0 3 0,0-3 3,7 3-2,-7-3 0,6-1 0,1 5 1,7-5 4,-2 2-1,1-3-2,1 2-2,6 0 1,6 0 0,-7-1 4,7 1-2,-6 0-2,0 0 1,-1-2 5,-6 4-2,0-4-4,1 2-1,-8-1-3,1 1 1,-1 0 1,-5-4-1,-1 4-5,-7 0 3,7-4 1,-7 3 2,8 0 4,-7-3 0,-1 0-3,7 5 1,0-5 0,-7 0 0,15 2 2,-9-2-2,8 5-1,0-5 0,0 4 0,6-4 1,-1 3 0,8-3 0,0 4-3,6-1 2,0 1-1,1-4 1,-1 4 0,0-1-2,0 1 3,0-4 2,0 4 0,0-1-1,1 2 1,-1-5 1,-6 2 0,-1-2-1,-6 4-1,0-4-2,1 0 2,-2 4 0,-5-4-1,-1 0-4,1 0 1,0 4 3,0-4-1,-8 0 0,15 0-3,-8 0 1,1 0-1,6 0 7,0 0-4,0 3-1,7-3 1,-7 4 2,7-4-2,-7 4 0,6-4 3,-5 0-2,5 4 5,-5-4-1,-2 0 1,2 0 0,-1 0 1,-7 0 0,1 0-2,-7-4-2,0 4-2,1-4-1,-2 4-1,1-4-2,1 4 2,-7-3 0,5 3-1,1 0 2,-6 0 0,7-4 0,5 4 2,-7 0 2,9 0 2,-2 0 0,1 0-4,6 0-1,-7-4 2,8 4 2,-1 0 0,0 0-1,0-4-4,0 2 1,0-3 7,0 5 0,1-7 0,-1 3-2,-1-3 0,2 3 0,-1 1 0,0-4-3,0 3-2,-6-1 1,6-2-2,0 7 1,0-6-1,1 2-1,-2 0 1,2 0 2,-1 0 0,7-3-2,-8 5 0,8-6-2,0 0 2,-7 4 2,13-3-2,-6 3 1,6-2 3,0 1 0,0-2 4,1 3 2,-1-3-2,6 0-2,-6 3-1,0-3 2,7 0-5,0-4 0,-1 3-2,1-3 0,0-1-3,0-2 1,-1 3-2,1-3-1,0 3 2,-1-4-3,1 1 1,-6 3 1,-1 0 5,0-1-2,-7 2 5,1 3 1,0-1 0,-1 0-1,-6 2 0,0-6 0,1 5 1,-2-1 0,2-2 0,-7 3 0,-1-5 2,1 1 3,-7 0-3,6-3 0,-13-1-2,8 1 4,-7-5-1,5 2-1,-5-6 1,-7 0-9,7 2 5,-7-1 4,0-1 3,0 2-3,0-4-1,0 2-2,6-2-2,-12 3 10,6 0-7,0-4-5,1 4-2,-1-4-2,-1 4 3,1-3 0,1-1-3,-1 0 0,6 1 1,-6-1 0,1 1 1,5-1-1,-6-4 0,7 5 2,-7-4-1,7 4 1,-7-5 4,-1 1-2,8-2 0,-7 2 7,6 0-6,-6 0-1,1-5 2,-1 3 1,0 1-2,-6-3 4,5 0 3,-5 3-9,0-2 6,-7-1-1,0 4-2,0-5 1,-1 2 1,2-6 0,-8 1-4,-6 1 0,0-7 2,0 2-1,-6-6 1,-8-1-5,-5-3-2,-7 0-4,0-1 2,-6-3-1,-1 5-3,-6-6 1,-1 0-2,2 1 4,-1 5 3,-7 2-1,13 4-2,1 4-5,-1 0-9,1 10-20,5 1-60,8 7-99,-7 4-102,6-1-112,8 9-215,-8-1-107,0 3-53,7 5-17</inkml:trace>
  <inkml:trace contextRef="#ctx0" brushRef="#br0" timeOffset="3807.97">12621 10587 126,'-6'0'189,"-8"0"-56,8 0-42,0 0-28,-2 0-14,-4 0-8,5 0-5,7 0-2,-6 0-3,-1 0-5,7 0 0,0 0-3,0 0-2,0 0-1,-6 0 0,6 0-2,0 0 2,0 0 6,0 0 0,0 0 5,6 4 4,-6-4 1,0 0 2,0 0 0,0 0-3,0 0-1,0 0-5,7 0-1,-7 0-2,0 0-4,0 0-3,0 0-1,0 0-1,0 0-1,6 0-1,-6-4 0,0 4-2,0 0 1,7-4-1,-7 4-1,6-3 1,0-1 2,2 0 1,-2 0 1,0 1 4,8-4 5,-1 3 3,-1-3 5,2 3 3,-2-3 3,2 0 7,5 0 4,1-1 1,0-3 1,-1 3 4,0 1 5,8-5-3,-1 2-1,6 0-7,1 1-3,-1-5-2,1 3 4,6 0 3,-1 1 4,2-2 4,-1 1 8,0 0 9,7-3 4,-1-1 4,1 3-7,-1-2-6,8-1-6,-1 0-1,1 1-3,-2-1-6,1 1-5,1-4 0,6 3 0,-1 1 3,-6-2-1,6-1-2,1 2-1,6 1-4,-6-5 1,0 4-5,-1 1-2,1-5-6,0 4-6,-1-2-2,1 1-6,-8 2 0,8-5-4,0 5-4,0-1-1,-1-2 0,1 2-1,6-4-3,-6 5-1,-1-1 0,8-4-2,-14 5 1,7-1-1,-7 1-2,7 3-2,-8-4 1,2 4 1,-1-3-3,-1 2 1,2 1 1,-1 0-1,1 4 1,-8-4-1,1 0 0,5-1-2,-11 2 1,5 3 1,-6-5 3,1 2-3,-1 3 0,-7-5 1,7 2 1,-13-1 1,7 3-3,-7-3 0,6 0 0,-5 4 4,-1-4-1,-6 0 0,5-1 0,-5 2 3,0 3 0,6-8-2,-7 3 0,7 2-3,-6 3-2,-1-5 2,1 2 0,0-2-3,-8 1 0,8 0 1,-1 0-1,-5 1 1,-2-2 1,8 2-2,-14 3-1,8-5 1,-1 1 1,-1 0 0,-4 4 1,-2-4 0,0 3 0,-6-3 1,6 4 2,-6 0-3,0 0 0,0-1 4,0 1-1,-6 0 0,6 0-4,-6 3-2,0-4 2,-8 1 0,1 3-2,0 0-5,0-3 1,-7 7 1,1-3 3,-1 3 1,-6 3-3,6-3-2,-5 5 1,5-3 2,-6-2 1,6 8-2,-5-4-2,5 3 1,0 1 1,1-6-1,6 6 1,0-1 1,-1 1-1,2-1-2,5-3 0,1 3-1,-1 0 2,1-2-1,6 1 2,0 2-1,6 0-2,-6-5 2,7 4 4,6 0 0,-7 1-1,14-1 2,-7 1 0,6-2 0,-6 2 2,7-1 0,0 1-2,-1 3 1,-6-4-1,6 0 0,1 4-1,-7-3 0,0 3 0,-6-4-1,-1 4-1,0 0 2,2 3 1,-8-2 0,0 3 4,0-1 0,-14 1 0,1-1-1,0 6 0,-6-3 0,-7-3 3,-1 1-1,-5 4-3,-1-5-2,1 1 1,-1 0-2,-6-1-20,0 1-53,0-1-79,7 1-82,-7-3-81,-1 2-124,1 1-168,0-4-96,7 4-40,-1-1 21</inkml:trace>
  <inkml:trace contextRef="#ctx0" brushRef="#br0" timeOffset="12053.86">4619 17094 263,'-6'0'228,"6"0"-75,0 0-62,-6 0-33,6 0-18,0 0-13,0 0-4,0 0-3,0-4 1,6 4-4,-6 0 1,0 0 0,6 0-1,-6-4-2,6 4-1,-6 0 2,0 0-3,8 0 6,-8 0 4,0 0 8,0 0 4,0 0 9,0 4 5,0-4 7,0 0 8,0 4 5,0-4 1,0 3-1,-8-3 1,8 4-3,0-4-1,0 0-3,0 3-4,0-3-1,0 0-5,0 4-1,0-4-6,0 0 0,0 0 5,0 3 12,8-3 10,-8 4 9,6 1 15,0-2 12,1-3 7,6 3 5,0 1-5,0 0-11,0-1-6,7 0-8,-1 2-12,1-1-11,6-1-2,0 1-3,-1-4-1,2 3-4,5-3-6,8 4-5,-8-1-4,7-3-8,0 4-9,7-4-4,-1 4-7,1-4-2,7 0-5,-8 0 0,7 0-2,7 0 1,-8 0-1,2 0-2,-1-4 0,1 0-1,5 4-2,-13-7 0,8 7-2,-2-3 4,-5-4 2,7 3-2,-8-1 1,1 2-2,-1 0 1,-6-5-1,1 5 1,-1 0-3,-1-2-3,-5 1-2,-1 1 1,2-1-2,-9 4 1,1-3-1,1 3 2,-1-4 3,-6 4 1,5 0 1,-5-3 0,0 3 0,6 0-1,-7 0 2,1-4-1,6 4 0,-7-4 1,7 0-2,-6 4 2,6-3 0,0-2 2,7 3-2,-7-3-2,-1-1 0,1 2 2,1 0 1,-1-4-1,0 5 0,0-1 0,-7-3-1,7 4 1,-6-1-2,0 0-1,-1-3 1,1 3-1,-1 0 1,-6 1-2,0 0 2,1-2-1,-8 5 2,7-4-1,-6 1 0,-1 0-1,0-1-1,-6 0 2,7 1 2,-7-1-2,6 0 2,-6 0 1,-6 1-1,6-4 2,0 3-2,-7-3 1,1 3-3,0-3 3,-1-1-3,-6 2 0,0 2-1,0-4 6,0 0-2,-7 1-1,8 0 2,-8 4-2,0-6 3,-6 3 2,7-2 2,-7 5-6,6-5 4,-7 4 5,9-3 4,-9 4 1,7-1-3,2-3-1,4 3-1,-5 0 3,5 1 0,2-1-6,-2 0-3,2 0 1,5 2-3,0 2 0,1 0-1,-1-4-3,7 4-1,0 0 1,0 0 0,0-4-3,0 4 4,0 0-1,7 0 1,-1-4 1,1 4 0,0 0-1,-1 0 3,6 0-1,2 0 0,6 0 1,-7 0 1,7-3-1,6 3 1,-7 0-1,7 0 0,-6 0-2,6 0 2,-1 0-3,-5 0-2,6 3 1,0 1-1,-7 0-2,8 0 0,-8 2-1,-6-2 1,7 3 1,-7 1 2,0 3-1,0-4 3,0 4 3,-6 0-2,-1 4 4,0-1-1,-6 1-2,-6-1 0,6 5 0,-6-1-1,-8 4 1,1-4 1,1 4 3,-8 0 2,0 1-1,1-5 4,-1 4 0,-6 0 0,7-5 1,-7 6 2,0 0-3,0-6-3,-1 2 3,7-5 2,-5 5 0,5-8-3,0 3 1,2-3 1,4 0-6,1-4 4,0 0-4,0 1-2,7-4-1,-2 4 0,-4-5-3,12 1-1,-6-4 3,-1 0-1,7 2-1,0-2-7,0 5-4,0-5-8,-7-5-12,7 5-21,0-2-55,0 2-92,0-4-92,7 1-95,0-5-112,-1 0-162,0 2-78,8-6-36,-8 5 24</inkml:trace>
  <inkml:trace contextRef="#ctx0" brushRef="#br0" timeOffset="14637.25">16791 14192 287,'0'-12'360,"-6"5"-146,-1 0-101,7 0-55,-7 3-30,7-3-15,0 3-6,-6 1-2,6-1 2,0 1 8,-6-1 5,6-1 3,-7 2 4,7 0 6,-6-1 0,6 0 3,-7 1 1,0 0-3,7-6 0,-6 6-1,0-1-1,-1-3-1,0 4 0,-5-5-4,5 4 0,-6-4 1,0 1 0,-1 5 3,2-6 2,-8 0 6,7-3 8,-7 4 8,2 0 9,-2-4 6,-7 0 13,9-1 9,-9 2 11,1-1 12,6-4 10,-12 1 8,5-2 0,1 3 1,-6-6-2,-1 0-7,7 1-8,-6 0-9,-7 0-11,6-1-12,1-2-7,-7 2-7,-1-3-9,1 3-6,0-2-8,0 3-13,-6-4-5,-2 0-5,2-1-7,-7 5-2,0-4-3,0 1-1,0-2-3,-1 0 3,2 3 2,5 1-1,-7-3 0,8 4 0,-1-1-2,1 1-1,-1 0 0,1 4-1,6-1-2,-7-1 0,7 1 0,-7 5 0,7-1 0,0-4-1,-7 8 0,7-4-1,-7 4 0,1 0-3,-1 0-2,-5-2 0,-2 3-1,1-2-2,-1 5 1,-4-5 1,4 4 0,-5 1 1,-1-2 1,0 3-1,1 2 1,-1-4 1,6 0 2,-4 4-4,4-4 0,1 1 0,-1 3 0,2-4 0,-8 4 2,7 0 1,0 0-2,0 0 0,6 0-1,-13 4 0,7-4 0,0 3 1,0-3 1,-7 4 0,1 0 0,-1 0 2,6-4 3,-4 2-3,-2 3 0,0-2-2,1-3-2,-1 4 0,7-4 0,-7 5-1,6-5-1,2 3 4,5-3 0,-6 3 1,0 1 3,6-4 1,-5 4-3,-2-1 12,7 0-4,-5 2-4,4-1 1,-5 3-4,1 0-2,5-4-3,-6 5 2,0-1-10,-1 5 4,1-6 2,1 2 0,-2 3 2,-6-5 1,7 6 1,1-1-2,-2 0 2,7 1-2,-5-2-1,5 1 0,0 0-1,0 1 1,1-2 1,-1 1-3,1 4 2,5-5 1,-5 5 1,6-1 0,-7 1 2,7-1 0,0 5-2,0-4 4,0 4-3,0-1-4,-1 3 2,1-2 2,7 3 1,-7 0-3,-1 0 0,2 0 1,5 0 0,-6 4 2,-1-5-2,2 5-4,-1 0-1,0 3 1,-1-3 2,8 0-2,-7 3-1,6 0 1,-5 0 1,4 1 2,-5-1 1,7 4 0,-1 1-3,1 2 3,-1-4 2,1 2 0,6 2-1,-7 1 1,7-1-3,0 1 2,-1 3 3,1-3-3,-6 3 2,13 4-2,-7 0 4,-1 5 1,1-2-1,0 4 1,7 4-1,-7 0 2,6 0-1,1 3-1,-1-3-3,7 4-1,-6-1 0,5 0 0,1-3 1,-6 5 0,6-1 0,-1-1 1,2 0-1,-1-2 1,0-2 1,0 1-2,-1 1-1,2 2 0,-8-3-1,13 0 1,-5-4 1,-2 4 3,8-3 1,0-2 0,-2-2 0,2 4 3,0-6-1,6 3-1,0-2-1,0 1-1,6 0-1,-6 0-3,6 0 6,2 2-2,-2 2 1,0-1-1,1-3-1,0 3 2,5-3-2,-12 3 1,7-3-3,6 3-2,-13 0-2,7-3 0,-1-2-2,0 3 2,2-2 2,-8 1-2,6-5-4,7 2 5,-7-1 3,1-3 1,-1-2 3,7 2 0,1 0 0,-2-5-1,2 3 1,5-2-5,1 0 5,6-4-3,-7 0-3,7 0-2,0-3-1,7 3 2,-7 0 3,13-4 1,-7 3-6,8-1 4,-1-2 1,0 0-1,-1 0 2,2-3-2,-1 3-1,7-4-3,-7 1-3,0-4 0,7 5 0,-7-6 0,6 4 0,1-3 0,-1 4 0,-5-4 2,5 4 1,1-4 0,-1 0-1,8 0-4,-8 0 1,1-4-2,6 4-3,0-4 2,0-3 0,0 3 4,1-3 0,5 0 5,0-1 0,1-3 1,0 0 2,-1 1 0,7-2-2,-6 1-1,0-1 0,0-2-1,6 4-1,-7-1-2,1 0 2,-7-1-1,7 1-2,-8 0-3,2 4-3,-1-4 0,-7 0 1,8 3-2,-7 1 2,5-3-2,-5-1 4,0 3 0,6-6 4,-6 2 4,-1 1 1,8-3 1,-8-1-2,1 0 2,6-3-1,0 4 3,6-6-6,1 2 3,0 4-3,0-5 4,-1 1 0,1 0-11,0 0 5,-1-1 0,1 2 4,0-5-6,-8 2 4,8 2 0,-7-1 0,7 1 11,-7-4-3,0 4-5,0-4 4,1 0 2,-2 0-2,1 0-1,1 0 1,-8-4-2,7 0 2,7 1 2,-6-1-2,-2 2 2,8-6-1,-1 4 0,1-7-1,0 3 2,0 2-2,-1-6-2,1-2 3,6 3-6,-6-4 1,-1 0 2,-5 0 0,6 1 1,-14-5-1,7 1-2,-7 0 3,1 0 0,-7-4 6,7 4-2,-7-7 1,0 2 5,1 1 3,-2-4 1,1-3 0,0 0 2,1-5-3,-1-2 1,6-1-3,-5-4-4,5 2-1,1-6-1,-1-1-2,1-3-1,-1-2-5,7 1 6,-5-6-1,4 5-1,-11-5-3,5 2-1,-6-1-1,1 0 4,-8 0-2,1-1-6,-7 2 0,-1-4-1,1 3 1,0-4 1,-6-1 1,-1 2-3,1-5 5,0 2-3,-7-1 2,0-1 3,0-2-1,7-1 1,-8-4 4,2 0-1,5 1 0,-6-5-1,6 4-2,1-5 0,0-2 2,-1-5-2,7 2-5,0-5 0,1 2-1,-1-2 2,-1 1 1,1 0 2,0-1 8,1 1-2,-1 3-1,-6 4-7,5 1 3,-11 2 3,-2 1 0,2-1-4,-8 5-11,7-3 9,-13 5-1,0-2 8,0 2-5,0 5-1,-7 0-2,-5 3 1,-2 0 0,2 5-2,-8 3 3,1-2-2,-1 6 0,-6 7 2,-1-4-1,1 8-4,-6-2-5,6 1-10,-7 8-11,1 0-10,5 8-16,-5-1-33,6 3-69,-7 1-91,14 6-77,-7 5-73,12 1-100,8 6-169,0 4-75,12 3-18</inkml:trace>
  <inkml:trace contextRef="#ctx0" brushRef="#br0" timeOffset="17435.44">29042 15551 339,'6'-7'251,"0"-4"-103,1 4-57,0-4-25,-1 0-13,0 3-4,1-4-3,-1 3 7,1-7 4,0 5 6,-1 0 3,-6-3 0,6 3 0,2-3-5,-8-1 0,0 3-1,6-2-3,-6 3-4,0-3-5,0-2-3,0 5-3,0 1 1,0-1 1,0-4-2,0 4 2,0 0 2,-6-3 5,6-1 5,-8 4 3,2-4 0,0 0-1,-1 1-2,-6-1 0,0-4 1,0 2 2,0-2 7,-7 1 7,-6-3 8,7-2 13,-7 0 11,-1-2 2,1 0-2,0 0-5,0-1-7,-7 0-6,1-4-6,-1 1-16,1 0-14,-1 0-6,-5-1-5,-1 1-3,-1 0-2,-5-2-6,5 2-5,-5 0-4,6-3-2,-7 2 0,7 5-5,-7-5-2,7 1-4,-6 3-4,5-3 0,-5 4 1,-1-6-1,1 6-4,-1 0 2,-6-1 0,0 1-1,-7-1 1,1 3-1,-1-2-2,0 0-1,-6 3 3,0-4-2,0 1 1,-7 2 1,-6-2 1,0 0 0,0-5 3,-7 5 1,6-2-3,-5 2-1,-8-1 1,8 0 1,-1 1-3,1 0-2,-1 2-1,0-2 0,7 2 0,0-2 1,0 6-1,-1-2 1,2 3 1,4-1 2,-4 0 2,-2 2-1,8-2-1,-8 1 1,-6-1 1,8-2-1,-8 3-4,0-1-1,-6 0-1,6 2 2,-7-6-1,1 5 1,0 0 2,0 0-3,0-5 5,-1 9 1,8-5 4,-7 4-2,6 1-2,0 3 2,0-3-4,1 3 2,0 3 1,5-3-4,0 5-6,2-3 2,-2 1 1,2 2-1,-2-2-2,8 1 1,-8-1-2,1 1 3,0 0 4,6 0-2,-6-1 3,0 1 2,0 0 1,-1 0-1,1-1 1,6 1-1,-6 0-2,7-1 1,-1 1-2,7 0 1,-6 0 0,12 2-1,-6-2-1,6 3-2,0 0-1,1-3 1,-1 4 2,7-1-2,-7 1 1,6-1 4,-4 0-1,-2 0 3,7 4 3,-7-3-4,0 3-1,-6 0 1,6 0-1,1 0-3,-7 3 0,0-3 1,0 4-1,6 0 2,-6 0 1,-1 3-3,7-4-1,0 4-1,-6-3 3,7 4-2,6 0 0,-6-1 1,5 3-1,-5-1 2,5 1 1,2-3 0,5 5 2,-7-2 0,2 1 0,5 0-2,-6 1 0,6 2 0,-6 1 1,0-1 0,0 1-3,-7 4 1,0-5 1,7 4 0,-7-4 0,8 5 0,-8-4 0,7 3 0,7 1-1,-8-5 0,7 5-1,1-4 0,-1 2 1,1-3-1,-1 1 3,1 4-1,-1 0 0,0-5 2,0 4-1,1 4 2,-1-3-3,1 3 3,-1-1-15,1 4 5,5-2 6,-5 2 0,-1 2 0,1-2-2,-1 1 2,0 0-3,8-1 11,-8 4-3,0-3-2,0-1 1,1 6 0,5-6-1,-5 4-1,-1-4 3,7 5-3,-6-5-2,5 8-2,2 0-1,-7 1 1,5-2 4,1 5 1,6 3 1,-5-3 3,-2 7 1,7-4 3,-6 0-1,7 5-2,-7-1 0,6-1 0,0 1-3,1 4 0,5-4 5,-5 0-5,7 0-1,-2 0 0,-5 0-2,6-1-1,0-1 5,-1 1-4,1-3-3,0 1 3,0 2 0,-7-2 1,8 2 1,-1 2 0,0-1 0,-1 3 0,1 2 1,6-2 0,-5 4 0,-1-3 2,0-1 0,6 4 0,1-3 1,-1 0-5,0-1 4,7 1-4,0-1 0,0 1-2,7 0-1,0 0 2,-2-5 1,8 6 3,0-6 0,0 4-1,0-2 1,8 2-1,-2 1-2,7 0 1,-7-1-4,7 1 2,0 3 2,1 0 1,-2 0 0,2 5 2,-2-6 0,1 2-3,1 3 2,-2 0-2,2 0 1,-1-1-4,0 1-1,0 1-1,7-1 1,-8-4 2,8 3-2,-1-1 0,1-5-4,0 2 2,-1-2 3,1-5-1,0 5-2,5 0 1,1 0 0,0-4 0,7 3 3,-1-4-2,8 5 0,-1 0 0,0-4 1,7 4 0,5 0 2,2-1 0,-1 1-2,0-1 2,6-2-3,-6 2 0,7-4-2,-6 3 2,-1-3-3,-1-3-2,2 0-1,-1-4 1,0 1 1,-6-3 0,6 2 1,0-2-1,-6-5 3,6 4-3,0-8 0,0 4 1,0-2-2,7 2-2,0-4 2,-1 0 3,7-2-1,0-2 2,112 39 3,-47-24 3,-19-14 3,-7-4 2,-13-10-1,6-5-2,-5-3 0,-8 0 3,1 0-3,0 0-5,-7 0 2,1 0 1,-2 0 0,-5 0 0,6 0-3,-6 0-1,6 0 1,1 0 2,-2 0-2,2 0-1,6 0 1,6 0-3,0 0 1,0 0 0,7 0-2,-1 0 0,1 0-5,7 0 0,-8 0 6,7 0 1,7 0 3,-6 0 2,5 0 2,8 0 1,5 0 3,1 0 1,0 0-3,-7 0 1,7 0-3,-7 0-1,-5 0 4,-2 0 1,1 0 0,0 0 1,-7 0 0,13 0-1,1 0 1,-7 0 1,5 0 1,2 0-3,-1 0 0,-6 0-2,7 0-1,-1 0 2,-1 0 1,8 0-2,1 0-5,5 0 3,0 0-1,0 0 1,1 0-1,-1 0-1,-6 0-5,-7 0 4,-6 0 2,-7 0 1,0 0 1,-6 0-1,-6 0-1,5 0-2,-6 0 3,1 0 0,-1 0-1,-6 0 0,0 0 1,-1 0 4,0 0 3,-5 0 6,5 0 7,-5 0 7,-1 0 2,0 0 0,0 0 3,0 0-2,7 0 1,-53 0-2,15 0-5,4-11-5,8-7-3,13-8-2,-1-3-2,8-5-3,-8-2-5,8-1-2,-1-2-3,-6-1-2,-1-4 1,0 3 2,-6-2-1,-6-6 0,6 5 3,-6-3 6,0-5 5,-1 4 6,1 2 4,-7-3 5,7 2 4,-6 3 1,4 0 0,2-4-3,-7 5-4,1-2-2,-1 2-3,-7-1-2,1-4-2,-7 0 0,0 1 0,0-1 0,-7 4-2,2 0-1,-9 0-6,1 0-2,1 0 0,-8 1 0,0-5-1,-5 0-2,-1 1-2,0-2-2,-7-1 0,1-1-1,-7-1-5,0 0-3,-7 6 0,7-6 1,-6 4-2,6 0 0,-6 0 1,-1 5 1,7-4 2,-13 6 0,7-3-1,-2 4 1,-4-1 1,5 5 1,-12-4 0,6 3-2,-7-3 2,0 3-1,-5-3-1,-1 0 0,-14-1-1,-5-3-1,-1 0-4,-19-4-7,-7-2-10,-6-2-13,-13-3-20,-13 0-26,-7-4-20,-13 5-24,-12-5-25,-2 4-17,-5 0-42,0 8-86,-1 2-86,7 5-82,21 11-147,4 2-109,15 13-67,18 7-25,8 3 2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18T16:48:38.64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5538 1448 27,'7'3'50,"-1"-3"-5,1 0-9,-1 0-12,1 0-10,-1 0-6,1 0-3,-1 0-3,0 0 1,2 0-2,-2 0 0,0 0 0,1 3 12,-1 1 7,1-4 4,-1 7 3,1 1 0,-1-1 1,1 0 2,6 4 0,-7 0-12,1 1-5,6 2-5,-7 1-1,1-1-1,6 5-1,-6-4-2,5 2 1,-4 2 2,4-5 3,1 1 0,0 3 3,0-3 0,1-1 1,-2 5 1,2-4 2,-2-1-3,8 5-2,-7-2 0,7 2-1,-8-1 0,8 1-1,-7-2-1,7 6-1,-8 0-1,8-2 0,0 1 0,-7 4-2,7-1 2,-1 4 0,-6 0 0,6 5 0,-5 2 0,5 5-1,-6 3 2,0 4 1,0 3 2,6 0-3,-11 5-1,4 2 0,1 4 0,0-3 0,0 6-3,1 2 0,-8-2-3,7 1 1,0 4 1,0-4 0,0 3 1,0 0-1,0 6 1,0-3 1,0 6 2,7-6 0,-8 6-3,2-2 1,-1 1 3,0 0 0,0-3-2,0 2-2,0 1 0,0-4-1,0 5-1,0-5 1,0 0-2,-6 1 0,5 2 3,2-2 0,-8 3 1,0 0-2,1-1 5,0-2 0,-1-5-1,-6 1-1,7-4-2,-1-4-3,-6-7 2,6 0 1,-6-3-4,0-9 0,8-2 2,-8-4 0,0-5-1,6-6 1,-6 0-1,0-9-1,6 3 2,-6-11 0,0 3 1,0-1 3,0-3 9,6-5 9,-6 0 9,0 2 8,0-1 6,0-4 3,-6 0 1,6 0-2,0 0-7,-6-4-11,0-1-4,-2-1-11,2 2-6,0-3-5,-1-1-3,1 1-1,-8-4-1,8 4 1,-6-5-5,4-1 1,-4 1-1,-2-3 5,8 1-2,-7-1 0,7-4 2,-8 5-2,2-1 3,5 0 0,-6 5 2,6-2-2,-6 5 3,7 0 0,-7 4 0,-1-1-1,8 8 1,-7-4-1,0 8 0,0-2-2,0 5-1,6 1 0,-5-3 0,5 3-1,0 3 0,1-1 0,0-3 0,-1 0 0,7 4 0,-6-4-2,6 4 2,0-5 0,0 5 1,0-3 1,0 2 0,6-2 1,-6-2 0,7-3 0,-7 5 0,6-5 1,0 0-2,-6 0 1,7-3 1,0 3 0,-1-7 0,7 4-1,-6-4 1,6 0-1,6-4 0,0 1-2,8-9-3,-1 2-3,6-6-13,7-1-28,7-9-52,-1 1-84,1-5-138,7-7-82</inkml:trace>
  <inkml:trace contextRef="#ctx0" brushRef="#br0" timeOffset="1627.1">11018 1436 25,'-6'7'26,"-1"4"0,0 0-2,1 1-2,0 2-2,-1-3 0,0 3-6,-6 1-2,7 0-3,0-1-1,-2 1 0,2-1-4,0 1-1,0 0-2,-1 0 1,0 3-2,1-3 2,-1-1 0,1 5 0,-1-5-1,0 5 4,1-1 1,0 0 4,0 1 7,-8 2 5,8 5 3,-7-4 2,-1 4 3,2 0 3,-2 3 2,-5 0-2,6 4-7,0 1-3,-7 2-1,0 0 0,1 5 0,6 3-2,-6-1-3,-1 1 0,0 0-1,7 0 0,-6 4-2,6-4-2,-7-1-1,1 2-3,6 2 0,-6-3-1,-1 4 0,0 0 0,1-1-3,-1 0 2,-6 1-1,6 0 1,1 0-2,-7 0 3,6 0 2,-5-2 3,5 3 3,-6-2 0,6 0 0,1 6 0,-7-7 3,6 2-4,1 0-4,-1 3-2,0-3-1,7-1-1,-7-3 1,2 4-1,-2 2 1,0-1 0,1 2 2,-1 1 1,0-1-3,1 3 0,-1-3 0,0 2 0,1-3-1,6 2-2,-6-4-1,-1-2 0,0 3-1,1-2 0,-1 1-1,0 0-2,2-5 0,-2 5 1,1-4 1,-1 0 2,0 0 0,7-4 2,-7 1 1,8-1 0,-8-4-2,7 1 0,0-4-1,0 0 0,-1 3-1,2-6-2,-1 3 0,0-4 3,0 0 2,6-3 0,-6 4-4,1-5-1,4 1 0,-4-1 1,5-2-1,1 2 0,-1-4-3,-6 2 1,7-5 2,6 1 0,-7 3 0,0-4 1,1 1-1,0-1 1,-1 0 1,0 0 1,1-4 0,-1 5 0,1-4 0,0-1-1,6 1 4,-7 0-2,0-4 1,7 0 0,-6-4 1,6 1-1,0-2 3,-6-1 3,6-1 1,0-1 3,0-3 2,0 3 2,0-3 1,0 0 0,0 0 0,0 0-4,0 0-1,0-3-4,0 3-3,0-3-2,0-1-3,0-1-1,0 2-2,0 0-5,0-5-8,0 5-8,0-9-16,0 4-17,0-1-23,0-3-30,0-3-43,0 1-62,6-1-109</inkml:trace>
  <inkml:trace contextRef="#ctx0" brushRef="#br0" timeOffset="1865.58">9285 5283 135,'0'0'183,"-6"3"-78,6 2-49,-8 1-26,2 5-12,0 1-6,-1-3-5,-6 11-2,7-6-1,-1 4 1,1 1-2,0-1 1,-2 0 0,2 0 1,0 1 0,6-1 2,-7-3 0,7-5 5,0 6 4,0-6 0,0 2 2,0-5 0,7 3 2,-7-2 1,0-4 7,6 4 0,-6-5 0,6 1 2,2-2-1,4-2-2,1 0 0,0 0-2,0-6-9,7-2-4,6 1-3,0-8-3,0 5-1,7-9-3,0 0-10,-1 2-24,1-5-47,-1-1-84,-6 2-130,7-1-73</inkml:trace>
  <inkml:trace contextRef="#ctx0" brushRef="#br0" timeOffset="3236.68">5531 3524 40,'0'-4'38,"0"4"-3,0 0-4,0 0-5,0 0-6,0 0-5,0-3-4,0 3-2,0 0-2,0 0-1,0 0-2,0 0-3,7 0-1,-7 0 0,0 3 0,0-3-2,7 4 0,-7 0 0,0-1-1,6 0 1,-6 5 4,7-4 2,-7 7 1,0-4 11,6 4 5,-6 3 4,0-2 2,0 3 0,7 3 0,-7-3 1,0 6 0,0-2-10,6 2-5,-6 6 0,0-2 1,0 1 1,7 3 0,-7 0-2,0 8 0,0-4 0,6 4-1,-6 3-3,0 0-2,-6 4 0,6-4-3,-7 9-1,7-6 1,-6 1 4,-1 3 5,1 1 2,6 0 0,-7 2 4,1-1 2,6 2 4,-7 4 2,0-4-2,7 4-1,-6-3-3,6 2-1,-6 1-1,-1 1-4,7 2-4,-7 1-2,1-1-4,0 1-2,-1-1 0,7 5 1,-6-5-4,-1 0 2,7-3 0,-7 5 0,7-6 0,0 5 1,0 0 0,0 0-2,0-1 2,0 4 0,0-3 0,0-1 1,0 5 0,0-1-1,0-4-3,0 5 3,-6-5-2,6 5-1,-6-5-1,6-2 0,-8 2 0,2-3 1,0-3 1,0-1-2,-1-4 1,0 5 0,1-9 1,-1 5-1,1-4 2,0-4 0,-2 0-1,2 2 4,0-6-2,6-3 0,-6-4-3,6 0 0,0-4 2,-8-2-1,8-1-1,0 0 0,0-7 0,0-1 0,0 1 2,-6-5-1,6-3-1,0 5 0,0-8-2,0 3 1,0-3 0,0-2-1,0 3 1,0-5 2,0 4 0,0-4 1,0 0 0,0-4-1,0-1-1,0 3-7,0-5-15,-6-1-21,6-4-24,0-2-42,0-1-58,0-6-104</inkml:trace>
  <inkml:trace contextRef="#ctx0" brushRef="#br0" timeOffset="3513.77">5251 6846 177,'0'4'120,"-6"0"-48,6 0-32,0 3-19,-6 3-10,6-2-5,0 7-2,0-1-2,0 1-1,0 4-1,0-1 1,0 0 1,0 4 1,6-1-1,-6 6 3,0-5 2,0 4 6,0-1 7,0-4 3,6 6 2,-6-5 4,7 3 3,-7-3 0,6 1 1,1-2-6,-7-3-4,7 1-3,-1-2-1,0 0 0,0-3-1,2 1 1,-2-5 0,0-3-1,8 1 1,-8-4 1,7-1 0,1-3-1,-2-3-1,8-5-4,-1-3-1,7 1-2,0-9 0,1 1-3,11-8-1,2-3-5,-1-4-14,6-4-28,7-4-43,1-2-108,6-5-117,-1-4-74</inkml:trace>
  <inkml:trace contextRef="#ctx0" brushRef="#br0" timeOffset="4445.02">11044 3067 9,'-6'6'60,"-1"2"-9,0 3-13,1 0-7,-7-1-3,6 2-3,-5 2-8,-2 1-6,1 0-5,1-1 1,-8 8 7,7-3 4,-7 3 2,0 4 1,-6-1 3,7 8 2,-7-4 1,0 8 0,-7 3-5,7 4-6,-6 0-2,6 7-1,-7-2 0,0 5-1,1 1 0,-7 7 1,-1 3 0,-5 2 6,-1 6 1,1 4 1,-7 4-3,-7 3 0,0 4-4,-6-1 0,0 9-1,-6 4-4,5-2-4,-12 0 1,7 6 1,-1-5 0,-6 3 1,6-3-1,0 0-4,1-4 1,-1 0 1,0 3 3,0-2 3,1 7-2,-1-4 2,0 3-2,-5 1 2,12-3 0,-8-2-1,8-7-4,6 1-2,1-4 2,6-11 5,0-1 6,0-6 3,13-4 1,-7-7 1,13 0 3,-6-13-1,13 3 0,-6-8-6,12-4-5,-7-8-5,15 0-1,-1-3 0,-7-5-5,14-3-2,0-7 0,-2 5 0,2-10 0,6 1 0,0-2 2,0-2-2,0-3-1,0 0-3,0 0-8,6-3-13,2-2-19,-2-6-25,0 1-34,7-5-32,-6 1-51,0-9-83</inkml:trace>
  <inkml:trace contextRef="#ctx0" brushRef="#br0" timeOffset="4690.14">8093 6912 137,'-14'-6'275,"8"-5"-91,0 6-59,-1-2-41,0 3-22,1 0-20,-1 4-13,1 0-13,-1 4-8,0 0-4,1 3 1,0 5-3,0-2 0,-2 5 0,8 4-3,-12-1-2,5 7 3,7 1 0,-6-1 0,-1 5 3,0 0 1,1-1 0,0-4 1,-1 2 0,0-2-2,7-3 4,0 0 4,-6-7 3,6 2 0,0-5 2,6-2 2,-6 1-1,0-3 3,0-4 0,7 0-2,-7-1-1,7-3 4,5 0 3,-5-3 3,6-5 0,6 0 4,1-3-6,6-3-3,1-4-3,-1-4-6,6 3-5,1-6-4,6 2-1,-7-2-10,1 3-14,5 1-26,-4-2-42,-2 5-68,-6 0-158,0-1-85</inkml:trace>
  <inkml:trace contextRef="#ctx0" brushRef="#br0" timeOffset="48857.9">21066 15767 12,'-7'0'100,"7"0"-15,0 0-15,0 0-15,-6 0-12,6 0-9,0 0-7,0 0-10,-7 0-7,7 0-7,0 0-5,0 3-10,0-3-5,0 5-6,-6-5-3,6 3-1,0-3-1,0 4 1,0-4 4,-7 4 4,7-4 6,0 0 7,0 4 5,0-4 6,-6 0 5,6 0 4,0 3 9,-7-3 8,7 0 11,-7 0 9,7 0 8,-6 0 0,6 0 0,0 0-2,0 0-7,-6-3-9,6 3-11,0-4-9,0 0-9,0 0-5,0 4-5,0-3-2,0-2 1,-7 5-1,7 0 0,0-3 0,0 3 4,0 0-2,0 0-2,0-4 0,-7 4 0,7 0 1,0-2 2,-6 2 2,6 0 0,0 0 5,0-5 3,0 5 6,-6 0 6,6-3 1,0 3-2,0 0-2,0-4-2,-7 4-3,7-4-2,0 0-3,0 4-4,-6-3 4,6-1 1,0 4 3,0-4 3,0 4 0,-7 0 5,7-3 3,0 3 1,0 0 2,0 0 4,0 0-1,0 0 2,-7 0 1,7 0-5,0 0-4,0-3-4,0 3-4,0 0-7,7 0-3,-7-4-5,0 4-2,0-8-1,7 5 1,-7-1 0,6-3-1,1-1 1,-1-3-2,7 1 2,-6-2 0,5-3-1,-5 1 1,6-3-2,0-3 0,0 3 0,0-2 2,1-3 0,5 0 0,-6-5 0,0 2 2,7-4 1,-1-1 2,0 1 4,-6-4 2,7 0 7,-6 1 2,-2 2 3,1 0 1,0 1 1,0 8-2,-7-1-2,2 3-4,-8 9-6,0-2-1,0 5-4,-8 4-3,2-1-3,0 4 2,-1 0-3,-6 4-1,6 3 0,1-4 0,0 1 0,0 4 0,-2-5 0,8 1-1,-6-1 0,6 1 1,0-1-1,6 1-3,-6 0 2,8 0 1,-2-1-2,0 1 2,7 0-1,-6-4-1,6 6 1,-1-1 0,2-2 1,-8 1 0,8 3 0,-8 0 0,0 1 1,-6 4 1,7-3-1,-7 7-7,0-2-16,0 5-24,-7-2-33,7-1-60,-6 2-98,6-4-135,-6 1-80</inkml:trace>
  <inkml:trace contextRef="#ctx0" brushRef="#br0" timeOffset="51795.5">24597 16244 294,'-6'3'404,"-7"1"-157,0-1-112,6 1-60,1 0-31,0 0-19,6-1-13,0 1-5,-8-4-4,16 3 0,-8-3-1,6 5 0,-6-3 0,6 2 2,7 0 1,-6 0 3,6-1 1,0 1 3,-6-4-1,5 0 1,2 0 5,-2 0 2,1-4 2,1 1 1,-2-1-1,-4 0 1,4-2 3,1-2 2,0-3 2,-6 0 4,5 0 1,-4-4 2,-2 1 6,0-1 5,1-4 6,-7 4 10,7 5 2,-14-5-1,7 4 4,-7-3 5,1 3-4,0 3-4,-2-3-7,-4 1-9,-1 2-5,-7 5 5,8-2-4,-8 10-6,0-2-1,1 5 0,-7 2 0,-1 9-4,1 3-2,0 0-7,0 7 3,-7 0 9,14 5 6,-7 2 6,6-3 10,8 4 2,-8-1 1,14 4-1,-1-3-9,0 0-11,7-5-7,7 5-9,0-4-9,5 1-7,2-5-2,5 0-5,-6-4-1,6 1-1,7-1 0,-6-2 0,6-1-2,1-4 1,5-4-1,-6 1-1,7-4 0,-1 1-2,1-6-3,-1 2 1,7-5-9,0-3-14,-6-3-15,6-1-26,0-3-28,0-5-32,1-2-30,-1-1-29,6-6-32,-6-2-22,0-2-36,0-1-56,-6-3-107,-1 0-56</inkml:trace>
  <inkml:trace contextRef="#ctx0" brushRef="#br0" timeOffset="52354.63">24161 15276 77,'0'-7'471,"-6"3"-147,6-3-142,0-1-81,0 1-45,6 0-30,-6 0-12,6-4-6,8 4-5,-2-4 1,1-1-1,1 1 1,-2 0-2,8 3 1,0 2-1,-1-2 0,1 5 1,-8 3 0,8 3 0,0 5-3,-7 3 1,-1 3 1,2 4-1,-1 8-1,-6 0 1,-7 3 1,6 8 5,-6-4 2,-6 4 0,6-1 5,-7 0 2,0 1 3,1-3 1,0-2-1,-2-2-3,2-5 1,0 2 2,0-6-5,6-3 1,-7 1-2,0-5 1,7 1-2,0-1-2,0-6-3,0 4-2,7-6-4,-7-3-1,7 2 3,5-2-1,2 1 1,-2-8 1,8 1-1,-1-2 2,1-2-2,6-7-1,0 3-2,7-7-2,-7-1-7,7-3-18,-1 0-25,1 1-44,-1-4-61,1-2-119,-1 1-108,-6 1-60</inkml:trace>
  <inkml:trace contextRef="#ctx0" brushRef="#br0" timeOffset="53093.86">24728 15133 49,'0'0'106,"0"0"-15,0 0-9,0 0-9,0 0-5,0-4-9,0 4-6,0-3-4,-7 3-7,7-4-2,0 4-5,0 0-2,0-3 0,0 3 4,0 0-2,0 0-1,0 0-1,0 0-5,0 0-3,0 0-4,0 3-5,0-3-5,0 0-2,0 0-4,0 4-1,0-4-3,0 3 2,0 1-1,7 0 0,-7 0 4,0-1 5,6 5 4,-6-5 1,7 5 4,-7 4-1,6-6 5,0 8 2,2-2 0,-2-1-4,0 4-2,1-1-1,0 1-1,-1-1-4,7 5-3,-7-5-4,8 4-2,-8 1-1,0-4-2,8-1-2,-8 1 1,7-5-1,-6 2 0,6-1 1,-7 0 1,8 0-1,-2-3-1,-6-2 0,8-2 0,-8 0 1,7-1 5,1 2-4,-8-5-2,6 0 1,2-5-2,-1 2-11,0-5-16,0-3-26,7 0-46,-8-7-62,2 4-117,-8-5-94</inkml:trace>
  <inkml:trace contextRef="#ctx0" brushRef="#br0" timeOffset="53254.03">24832 15020 47,'0'-4'457,"-6"-4"-143,6 5-139,0 0-81,0-5-42,0 5-26,6-1-19,-6 0-20,6-3-26,8 3-39,-8 1-51,7-1-104,0-3-105</inkml:trace>
  <inkml:trace contextRef="#ctx0" brushRef="#br0" timeOffset="53556.69">25053 14705 176,'-12'0'481,"-8"3"-153,7 1-141,-1 7-83,2-4-45,-1 4-28,6 0-14,1 1-7,6 2-3,0 1-4,0 0-1,6 3 0,8 0-2,-2 4 0,8-1 4,-1 2-3,7 3-1,0-4 0,1-1 0,5 2 0,-6-2 1,1-2-1,5 2-1,-6-1 0,-7 1 3,7-3-1,-6 1 0,0-2 0,-7 2 1,-1-1 0,-4 0 1,4-2 5,-12-2 3,7 5 4,-14-5 4,7 1 2,-6 3 2,0-2 3,-2-3-5,2 3-2,0-7-2,-7 7-6,6-5-1,-6-1-7,7 2-12,-1-5-19,0-3-29,1-1-53,6-3-78,-6 0-147,6-3-90,0-4-45</inkml:trace>
  <inkml:trace contextRef="#ctx0" brushRef="#br0" timeOffset="53887.78">25483 15412 124,'0'0'478,"0"0"-148,0 0-134,7 0-85,-7-4-48,7-4-29,-1-2-13,0-1-8,8-5-4,-8-1-2,7-2 2,-6 1 1,6-4 1,-1 0 1,-4-3 0,4-2 6,-6 2 5,2 0 4,-2 3 6,-6-4 8,0 4 4,0 4 0,0-3 1,-6 1-4,-2 6-3,2-1-3,0 4-3,0 0-3,-2 4-2,-4 3 5,5 1 0,1-1 1,-1 4 2,-6 0 1,7 4-4,0 3-6,-2 0-3,2 1-5,0 3-6,6 3-2,-7-3-1,7 4-1,0 0 0,0-1 2,7 5-1,-1-5 1,0 1 1,2-1 0,-2 1-5,6-5 1,2 7-1,-1-8-2,7-1 0,-2 0-2,2-1-5,7-1-9,-7-6-15,5 0-27,7-2-30,-6-5-35,7-2-44,-1-5-66,8-1-120,-7 1-105,-1-5-58</inkml:trace>
  <inkml:trace contextRef="#ctx0" brushRef="#br0" timeOffset="55215.53">25790 14441 161,'-7'0'143,"-6"-4"-42,7 4-23,0-3-10,-2-1-3,-4 4 1,6-4-1,-8 0-2,8 2-4,-7-3-5,-1-2-5,2 3-2,-2-3-1,-5 0-2,6 0-3,-6 3-2,-1-3 0,0 2 0,-6 2-2,7 0-8,-7-1-9,-1 0-3,-5 4-4,6 0 2,0 4-1,-7-4-4,7 4 1,-7-1 1,-5 5 0,5-1 1,-6 0 0,-1 0-4,2 4-2,-8 0-1,7 0 0,-6 4 1,-2-5 1,2 9 4,-1-1 2,1 5 2,-7-1 1,-1 0 2,2 3 1,-8 4-4,7 1 2,-1 3-1,-5 0-1,6 3 1,-6 5 2,5 3 1,1 0 2,-1-1 1,8 2-2,-1 2-1,-5 5-2,11-1-1,-5 4-2,6 7-2,-1 4-4,8 4 1,-1 3-2,1 4 0,5 7-3,1 4-2,7 4-2,6-1-1,-6 4-1,5 0-2,8 4 0,0 0 2,-1 1 0,0-5 2,7 4 2,7-3 2,-7-2 1,7-2 1,5-1 1,-5 1 5,6-8 1,7 0 3,-7-4 0,13-2-1,-6-1 1,5-4-1,7-4-2,2 2-5,-2-6-2,7-3-3,6-3-3,1-1 0,7-6 1,6 0-5,6-6 3,0 0 1,12-10 5,2-4 2,-1 1 2,14-7 1,-1 0 0,6-8 6,1-3-3,13-8-4,-7-7-2,7-7-2,-1-4 7,8-7 6,-7-9 7,0-2 5,-1-7 3,7-8 4,-12-8 3,5 1 0,-12-7-7,0-1-6,-6-3-8,-9-1-3,-4-3 2,-8-3 2,-6-4-2,1-4 0,-14-7 1,0-5-1,-6-3 1,-7-9-2,0-3-4,-7-8-3,-5-6-6,-1-6-4,-6-4-8,-8-12-11,1 0-12,-13-10-14,0 0-10,-6 0-5,-7-3-1,-7-2 2,-6 5 6,-7 7 11,-5 4 17,-8 8 22,-6 6 20,0 11 15,-13 8 11,-8 10 14,-11 13 11,0 5 5,-8 13 2,-5 5-8,-8 14-9,-5 8-10,-8 13-9,-5 6-16,-8 13-13,-6 12-12,0 13-13,-13 15-17,7 9-21,0 12-22,6 7-28,7 11-34,12 4-37,14 8-52,13-1-77,20 4-161,18 0-69,7-4-31</inkml:trace>
  <inkml:trace contextRef="#ctx0" brushRef="#br0" timeOffset="70766.13">24265 3875 71,'0'5'77,"0"-2"-9,-7 1-14,7 0-15,-6 0-12,0-2-7,6 2-8,-6 4-3,-2-5-3,8 5-2,-6-1 1,0 0 0,6 1 0,-7-1-1,7 0 1,-7 1-1,1-1 3,6 1 1,0-2 2,-7 2 0,7-5 2,-6 5 2,0-4 5,6 4 1,0-2 1,-8 2 3,8-5-1,-6 5 3,0-2-3,6 2 0,-6-4-2,-2 3-1,8 1-2,-6-1-3,0 0 3,6-3-2,-7 4 0,7-5 3,-6 0 3,6 1 3,-7 0 2,7-1 2,0-3 0,0 4 3,0-4 2,0 4 1,0-4 3,0 0 1,0 0 0,0-4-1,0 0-1,0 1-4,7-5-4,-1-3-5,1-7-7,13-4-5,-8-8-5,8 1 0,-1-7-2,7-4 2,7 0 0,-7-5 3,14 1 3,-8-4 2,7-3 2,0 0-1,7-1-1,-7-3-1,6 5-1,1-4-5,6-6-2,0 5-4,-6 0 0,-1 0-2,7 1 0,-5-1 0,-2 3 0,1 4 1,-7 4 2,-1 4-3,-5-1 0,-7 9 0,0-1 0,1 7 0,-9 1 0,2 3-1,-6 7 0,-1-3 0,-7 7 1,0-1-2,1 5-5,0 0-6,-7 4-9,6-1-8,-6 4-12,6 0-18,-6 4-20,0 3-29,0 0-25,-6 4-49,6 4-123,-13-1-77</inkml:trace>
  <inkml:trace contextRef="#ctx0" brushRef="#br0" timeOffset="71117.32">24343 4638 24,'-12'21'170,"-2"2"-45,2-9-21,4 1-5,2-4 1,0-3 2,6-4 0,-7-2-1,7 2-6,0-4-11,0-4-14,0 2-15,7-7-13,5-5-14,2-9-10,6 2-3,-1-12-2,7-3 2,6-5 0,7-10 8,1-1-2,11-6 4,2-8 2,5-4-1,8-3 0,-1-8-4,7 0-1,-1-6-6,8-1 2,-2 0-2,-4 0-2,-2 3-2,7 1 2,-12 4 1,-1 3 3,0 1 0,-13 6-2,7 3 1,-14 9 3,1 0 2,-7 6 2,-7 4 3,-5 4 3,-1 8 5,0 3 3,-13 4 3,6 2-2,-12 6-2,-1 2-3,0 9-2,1-1-11,-7-1-13,0 5-9,0 4-10,0-4-14,0 7-21,0-4-24,-7 4-32,7 0-32,-6 4-48,6 3-106,-6 0-108,-1 0-70</inkml:trace>
  <inkml:trace contextRef="#ctx0" brushRef="#br0" timeOffset="73152.3">26253 1619 21,'0'-4'54,"0"-3"-3,0 3-2,0-2 0,0 2 0,0-4-4,0 5-8,0-5-7,0 4-6,0 0 0,-7 1-6,7-4-5,-7 7-2,7-5 0,-6 3 0,6 2 2,-7-4 1,1 4-3,0 0 0,-8 4 2,8-2-3,-14 3-2,7 2-1,-6 0-4,-8 1-2,8 7 1,-7-5-1,0 9 1,-7 0 5,7-2 1,0 5 3,-6 0 3,5-4 0,1 5 2,1-5 0,5 0-2,6 0-3,-4 1-1,11-5 1,0 1-2,1 0-1,-1 0-1,14-5 0,-1 5-1,1-3 0,6-2 0,-1 1-2,8-3 2,0 2-1,13-3 0,-7 1 1,6-4 1,1 3-2,6-3-2,0 2 1,0-2-1,0 1-1,0-2 0,1 4-1,-8-3-1,7-1 2,-6 5 0,-7-1-1,0-2 0,-7 1 0,1 2 2,-8 3 0,2-5-1,-1 2 4,-13-1 2,0 5 2,0-2 2,-13 1 0,-1 4 1,-4-5 2,-2 7 1,0-3-4,-5 3-1,-2-2-1,-5 0 0,6 3-1,-1-3-1,-5 0-1,6-3-2,6 1 0,1-1 1,-1-6-1,7 1-3,-7 1 2,14-4-3,0 4-3,-1-5-5,0 1-12,7-4-20,0 0-29,7 0-44,-7-4-90,13 1-114</inkml:trace>
  <inkml:trace contextRef="#ctx0" brushRef="#br0" timeOffset="74014.74">26552 1817 160,'7'-4'106,"-7"0"-46,0 1-27,0 3-14,0-4-9,0 4-5,0 0-3,0 4-2,0-4-2,6 3 1,-6 1-1,0 0 0,0 0-1,6 3 3,-6 0-1,0-4 1,8 5 0,-8-1-1,0 1 1,0-2 0,0 3 1,6-2-1,-6 0 0,0 1 1,6-1 0,-6-3 2,7 2 0,-7 2 0,6-1-1,-6 1 0,7-1 1,-1 0 1,-6 0 0,7 1-1,-1-4 1,0 3 1,2 0 0,-2 0-1,0-2 0,1 1 2,0-2 1,-1 3 1,1-2 2,-7-2 0,6 1-1,0-1 2,8 2-2,-14-5 1,6 2 0,0-2-3,2 0 1,-2 0 1,7 0 4,-7-2 6,1 2 3,-1 0 5,1-5 2,-7 2 5,6-1 1,8-4 4,-14 5-2,6-5-3,0 2-3,1-6-4,0 5-4,-1-4-4,0 0-3,1 4 2,-7-8-3,6 4-1,1 1-1,0-2-2,-7 1 0,6 0 1,0-4-5,-6 4-4,7 0-1,0-3-2,-1 3 0,-6 0 0,6-1 0,1-2 0,0 3 2,-1 0-2,1 4 1,-1-4 0,0 4-1,-6-5 2,8 5-2,-2 3 1,-6-3-1,6 4 0,0-1 0,-6 0 0,7 0 0,0 1-2,-7 3 1,6 0 1,-6 0-1,7 0 0,-7 0-1,6 3-1,0 1 2,2 4 0,-2-5 0,0 4-1,0 2 2,2-3 0,-2 2 0,0 3 0,1-4 1,-1 4 1,1 0 0,0-4-1,-1 1 1,0 2-2,0-2 2,-6-1 0,8 1 1,-2-1-1,0-4-1,-6 1 0,7-1-1,-7 1 1,0 0-1,7 0 0,-7-4-1,0 0 1,6 3 1,-6-3 1,0-3 3,0 3 5,7-4 2,-7-4 1,0 5 2,6-8-2,-6 0 0,6 0 1,-6-3-4,8-1-2,-2 0-2,-6-3-1,6 3-1,0-3-1,2 3 2,-8-4-1,6 5 0,0-1-2,1 1 0,-1 3 0,1-4-1,6 5 0,-7-1 2,0-1-1,8 1-2,-8 3 0,1 2-2,6-2 0,-6 5 1,5-5 1,2 4-2,-8 4-4,7-2 4,0 2-1,0 0 2,0 0-1,0 0 0,1 2-1,-2-2 2,1 4 1,0 4 0,0-5-1,1 5 2,5-4 1,-6 3 1,0-4-3,0 4 1,0-3-1,1 4 2,-2-1 0,1-4-3,0 2 0,0-1 1,-7-4 1,8 0-1,-1 3 0,0-3-2,-7-3 2,7 3 1,1 0-1,-2-4 0,2-1 0,-2-1 0,2 2 3,-1-4-2,-1 4-2,2-3 0,-8-1-1,7 2-1,-6-2-1,6-3-8,-7 5-14,1-6-16,0 1-21,-1 4-30,0-4-40,-6-4-59,-6 4-119</inkml:trace>
  <inkml:trace contextRef="#ctx0" brushRef="#br0" timeOffset="74217.62">27015 1322 83,'0'-4'128,"0"1"-53,0-2-36,6 3-20,-6 2-11,0-4-15,6 4-28,-6 0-63</inkml:trace>
  <inkml:trace contextRef="#ctx0" brushRef="#br0" timeOffset="75181.06">28057 967 33,'0'-8'65,"0"1"-2,0 0 0,0 0-4,0-1-6,0 1-7,0 0-5,-6 0-2,6-1-4,0 1-3,0-1-3,0 4-1,-7 2-2,7-2 0,0 0 1,-6 0-7,6 4-4,-7 0-3,1 0-2,-7 4-1,7 0-1,-8 2-2,1 2-1,-6 3-1,6 0 0,-1 0 0,2 4 0,-2-1 2,8-2 0,-7 2-1,6 1-2,1-1 2,6 1-1,0 0 1,0-1-3,6 1 0,1-1 0,0 5 0,5-4 0,2 2-1,-2 3 2,2-7 0,5 6 0,1-1-3,0 4 1,-1-3-1,0-1 1,0 3 0,8-1-1,-14 1-1,6 1 3,1-3-1,-6 3 0,-2-5 2,1 2-2,-6-1 4,6 1-1,-7-4 1,-6-1-2,0-3 3,0 4 0,-6-5 3,-1 2 4,1-1 0,-7 0 3,6-4 7,-13 0 8,8 1 5,-2-4 9,-5-1 3,-1-3 1,0 0 0,8-3 3,-8-1-3,1-4-6,5 1-4,2-5-7,-2 2-4,2-1-5,5 1-2,1-5-6,-1 0-5,7 1-3,7-1-3,-1-4-5,1 5-10,5-9-17,8 5-26,6-4-34,0 0-60,7 0-129,-7 1-106,7-1-72</inkml:trace>
  <inkml:trace contextRef="#ctx0" brushRef="#br0" timeOffset="75577.76">28448 1673 29,'14'-10'270,"-2"-5"-117,1-3-68,7 0-31,0-5-12,-1-2-3,1-1 1,0-3 1,-2 0 5,2 0 6,-7 3-2,1-4-6,-2 5-6,2-4-6,-8 3-5,0 0-5,-6 1-6,7 3 0,-7 0-3,-7 3 0,7 1 0,-6-1 3,-8 8 0,8-3 2,0 3-2,-7 4-6,6 0 0,-6-1-3,7 4 0,0 4-4,-8 0-3,8 0-5,-8 4 1,8 0 0,0 7 1,-7-4-1,6 8 2,0-5 0,1 5 2,0 0-1,-1-1 3,7 5-1,0-4 0,-7 3 0,7 0 0,7 0 1,-7 1 1,0-5-1,7 5-1,-1-4 1,0 3 1,1-3 2,0 0-3,6-5 1,-1 1 0,-4 4-2,10-3 2,-4-2 0,5-3-2,7-4-1,0 6 0,1-6 0,11 1-3,2-8-16,-1 1-33,6-6-56,7 3-127,1-5-106,-2-1-74</inkml:trace>
  <inkml:trace contextRef="#ctx0" brushRef="#br0" timeOffset="75749.43">29367 1172 196,'-13'-4'411,"0"-4"-165,6 6-105,1-3-54,0 3-30,6-3-16,-7 2-13,7 3-7,0-4-10,0 4-18,7 0-21,-7-4-29,6 4-38,0-4-49,1 4-96,0 0-112</inkml:trace>
  <inkml:trace contextRef="#ctx0" brushRef="#br0" timeOffset="77441.4">25086 10100 93,'-7'-11'56,"7"4"-25,-6-1-15,6 1-11,0-4-1,-6 3-1,6 5-1,0-4-1,0 3 1,-7-4-2,7 5 5,0-1-2,0-4-1,0 6-1,0-3 1,0 2 1,0-1-1,0 1 5,0-1 1,-7 4 9,7-4 7,0 4 6,-6 0 3,6 0 0,-6 0 0,-1 0 0,7 0-3,-7 0-4,1 0-6,6 4 0,-7-4 0,7 4 1,-6-4 5,0 3 3,6-3 4,-8 4 7,2-4 3,6 3 4,-6-3 3,0 5 0,6-5-1,-7 0-3,7 0-4,0 0-5,0 0-3,-7 0-6,7 0-6,0 0-1,0 0-6,0 0-2,0 0 1,0 0 0,7 0 0,-7 0 2,0-5 2,0 5 1,7-3 1,-7-1 0,6-3-1,0-4-2,0-3-4,8-1-1,-1-4-2,0-2-2,0-1 1,7-1 0,-1-2 0,1-4 2,-1 3 2,0-7-3,1 0 2,0-1 1,5 2 0,-5-4 3,0 0-2,-1 2 2,1-3-2,-7 4 0,7-1 1,-7 5-1,0 4-1,-7 4-2,0-2-3,-6 9-2,8 2 1,-8 1-2,0 0-2,-8 7-3,2-3 0,6 7-2,-6-3 1,-1 3 0,-6 3-3,7-3 0,-1 4 2,1-4 1,6 0-2,-7 3 0,7-3 0,0 0-2,0 0 2,7 4 0,-7-4 0,6 5-1,1-2 1,-1 0 0,7 1 2,-6 0 1,5-1-1,2 2-1,-1 2 2,-7-4-4,7 4 0,-6 5 3,-1-5 0,1 3 1,0 5-1,-7-3-2,6 2 0,-12 1 4,6-1-1,0 1-2,-7-1-7,0 2-10,7-2-7,-6-3-14,-1 0-20,7 0-31,0-4-31,0-2-45,0-2-71,0-3-126,13-3-55</inkml:trace>
  <inkml:trace contextRef="#ctx0" brushRef="#br0" timeOffset="77863.46">25732 8221 3,'0'-11'272,"0"3"-109,0 1-67,0-1-33,0 0-15,0 6-4,6 2-1,-6-4 1,0 4 0,0-3-2,-6 3 1,6 3-4,0-3-8,-8 6-7,8 0-8,-6 4-1,0-3-5,-1 7-2,-6 2-2,6-2 0,1 4 1,0 1 0,0-1 2,-2 4-7,2 0 5,0 0 0,-1 1-1,0 2 1,7 0-1,-6-2 2,6 2-1,-7 1 1,7 0 0,0-1-2,0-4 1,0 2-2,7-5-1,-7 1-2,6-4 1,1-1-1,0-3 1,-1 0-1,0-1 3,8-6-2,-2 4 3,2-8 1,5 3 0,-5-6 0,12-1 1,-7-4 0,7 1-2,0-3 0,7-2-2,-7-2-6,6-1-14,-6-3-23,7 2-34,-7-1-44,0-2-71,0 1-128,-7 4-75</inkml:trace>
  <inkml:trace contextRef="#ctx0" brushRef="#br0" timeOffset="78424.62">26161 8224 304,'-6'-3'211,"6"-2"-80,0 3-45,0 2-27,0 0-10,-7-4-7,7 4-1,0 0-2,0 0-4,0 0-5,0 0-6,0 0-4,0 0-6,0 0-4,0 4 1,-6-4 3,6 0 3,0 0 1,0 2 0,0-2 0,0 5 1,0-5-3,-7 3-3,7 1-6,-6 0-2,6-1-3,-6 5-1,6-5-2,-8 4 0,8 4-1,-6-3 0,6 6 1,-6-2 0,-1-2 0,7 9 1,0-4 1,-7-1 1,7 1 1,0-1-1,-6 1 1,6 0-1,0-1 0,6 1 0,-6-3-1,0-3 1,7 3-1,-7-1-1,7 0 0,-7-4 1,6 1-1,0-1 0,-6 0 0,8 1 0,-2-4-1,0-1 1,1 1 1,-1-4-1,1 3 2,-1-3 2,1-3 3,-1-1 2,8-3 4,-8-1 2,0 1 2,8-8 2,-8 1 1,7-1 1,-7 1 2,1-5 0,0 1 0,-1-1 0,0 2 0,1 1-2,-7-2-2,0 4-1,0-1-4,0 0-3,-7 4-4,7 0-3,-6 0-2,0 4 2,6-1-2,-7 1 0,0 0-1,7 3 1,-6 1-1,6-1 0,-7 4 0,7-4-2,0 1 0,0 3-1,0 0-2,0 0 0,0-4 1,7 4 1,-7 0 0,6 0 0,1 4 0,0-4 1,-1 0 0,7 3 0,0 1 0,-7-4-1,14 4 1,-7-1 0,1 1 1,-2-4 1,1 3-1,0 1 1,0 0-1,1-1-1,-8 2 1,6-2-1,-4 4 1,-8-3-1,6 3 0,0-3-1,-6 3 2,0 0-1,-6 0-1,6 5-8,-6-4-7,-2-1-10,2 0-10,6 0-17,-6 1-18,0-5-24,6 1-30,0-4-32,0-4-49,0 1-97,6-1-78</inkml:trace>
  <inkml:trace contextRef="#ctx0" brushRef="#br0" timeOffset="78711.79">26552 7847 47,'-19'0'252,"6"-4"-98,-1 4-65,8 4-35,-7-4-20,6 0-12,1 3-7,6-3-4,-6 4-3,6 0-3,0-1 1,6 6 3,0-3 3,1 1 3,0 1 2,-1 0 3,7 1 1,-6 3 4,6-1-2,-1 1-2,2 2-5,-2 1-1,2-5 0,-1 5 5,-7 0 0,7 0 1,-6 3-1,-1-5 2,0 3 5,2 3 1,-8-5 1,0 1-2,0-1 1,0 1-1,-8-1 2,8-2-1,-6 2 0,0-3 0,-1 1-2,-6-2-5,7-2-3,-1 3-1,1-4-5,0 0-5,-2-3-3,2-1-8,6-3-19,-6 0-26,12 0-42,-6-3-73,6-5-154,2 1-83</inkml:trace>
  <inkml:trace contextRef="#ctx0" brushRef="#br0" timeOffset="79067.69">26676 8349 378,'0'3'297,"0"1"-115,0-4-79,7 0-42,-1-4-23,0-3-9,1-1-5,6-2-5,1-2-3,-2-2-2,1-4-1,7-1-2,-8 1-3,2-4-3,6 0 0,-8-1-1,1 6 3,-6-5 1,0 4 1,-1-1 4,0 1 3,1-1 4,-7 5 2,0-1 4,0 5 4,0-2 5,-7 1 5,7 4-3,0 0 0,-6-1 2,6 5-4,0 3-4,-6-4-5,6 4-5,0 0-7,0 0-1,0 4-6,-7-1-5,7 5 0,0 2-1,0 2 0,-7-2 1,7 5 0,7 0-1,-7-1 1,0 1 0,7-1 1,-1 5 1,0-4-1,1-1 1,0 5-1,5-4 0,2-1-1,-1-3 2,7 3-4,-8-2-2,14-1-1,1-4-13,-1 0-17,-1-3-28,7-4-42,8-4-60,-7-3-104,-1 0-116,-5 0-73</inkml:trace>
  <inkml:trace contextRef="#ctx0" brushRef="#br0" timeOffset="79187.17">27242 8132 104,'-12'0'476,"-1"-3"-146,6 3-146,1-4-85,-1 4-46,1-3-25,6 3-15,0-4-29,0 4-43,0-4-76,6 4-167,1-3-84</inkml:trace>
  <inkml:trace contextRef="#ctx0" brushRef="#br0" timeOffset="81375.2">16752 16020 14,'0'0'34,"0"0"4,0 0 3,0 4 5,0-4-2,0 3-1,0 1-5,-6-1-5,6 1-7,0-1-6,0 1-5,0 0-1,-7 0 0,7-1 1,0-3 3,0 5 3,0-5 2,0 3 4,-7-3-1,7 0 1,0 4 0,0-4-1,0 0-1,0 0 0,0 4 1,0-4 2,0 0 2,0 0 2,0 0-1,0 0 2,0 0-3,0 0-3,0 0 0,0 0-5,0 0-2,0 0-2,0 0 0,0 0 1,0 0-1,0-4 1,0 0-4,0 1-1,0-2-1,7 2-2,-7-5-4,7-3-2,-7 1-1,6-2-2,1 2 0,-1-5-1,0-3 0,8 3-1,-8-3 2,8 0-2,-2-5 0,8 2 1,-7-5 3,7 0-1,-1-3 0,7-3 2,0-2-1,0-3 0,0 1 2,7-5 2,-1 2-2,-5-6-1,5 6 2,1-6 0,-1 5-2,-6-4 0,1 8-1,-1-2-2,-1 5 0,-11 8 1,5 0-2,-12 5 1,5 6 1,-12 2-1,7 6 0,-7-2 0,-7 5 0,1 3-2,0 3 1,-8 5-1,2-2-1,-2 2 1,1 3-1,1 4-1,-8-3 0,7-3 1,0 3 0,6-1 0,-6 0 0,6-4-1,1-3 1,6 0 0,0-1 0,0-3 0,0 0 0,6-3 0,8-1-1,-1 0 0,0-3 1,0-4-1,7 0 2,-1-1 0,-6 3-1,13-7 0,-7 5 1,1 4 0,-1-5 1,1 6-1,0 2-1,-7 4 0,0 4 1,0-1 0,-1 8-1,-4 0-3,-8 4-7,6 6-8,-12 2-11,-2-1-18,8 4-29,-12-5-37,6 6-77,-1-5-131,0 3-61</inkml:trace>
  <inkml:trace contextRef="#ctx0" brushRef="#br0" timeOffset="82330.1">16446 14815 21,'0'0'136,"-6"3"-44,-2-3-32,2 4-19,6-4-13,-6 4-9,0-1-2,6-3-1,-8 4-3,2 4-4,6-5-2,-6 1-4,-1-1 4,7 4 1,-6-3 5,-1 4 1,7-5 6,-7 5 2,1-5 5,0 4-1,0 1-2,6 0-4,-8-2-5,2 6-1,0-1-5,-1 0-1,7 0-1,-7 3 2,7-3 0,-6 4 2,6-1-1,-7 1 2,7 0-1,0-3 0,0 2-4,0-3-2,7 0-2,-7-1-1,0 2 2,0-5-3,6 3-1,-6-2 0,7-1 1,0 1-1,-1-2 1,-6 2 0,14 1 0,-8 0 2,0-1-2,0 0 1,8-1 0,-8-1 0,1 2 0,5 0 1,-4-4-1,4-1-2,-6 4 0,8-3 2,-8-4 4,7 3 2,1 1 3,-2-4 0,-4 0 2,4 0 0,1-4 1,0 1 2,0 3-3,1-7-1,-2 3-1,2-3-2,-2-1 3,1-2-1,1-1 0,-2-1-2,2 1 0,-2 0 0,8-3 0,-13-5 0,5 5-3,2-5 1,-2 2-1,2-3-1,-8 3 0,1 2 0,-1 0-2,0 4 2,-6 0 2,0 4 0,0-1 1,0 1-1,-6 4 3,6-1 0,-6 4 0,-1 0 0,1 0-3,-1 0 0,0 4-2,-5-1 1,-2 4 0,8-3-2,0 4 0,-1-1-4,0 0-1,1 4 1,-1-4 0,1-3 0,6 3-3,-6-3-1,6 0 1,0-4 1,0 4 1,6-4-1,0 3 1,-6-3 0,7 0 1,6 0 0,-6-3-1,5-1 1,-5 0 1,12-3 1,-5 3 0,-1-3-1,-1-1 0,2 1 0,-2 0 1,2 0-1,-1-1 0,0 4-1,-7-3 0,7 4-1,-7-1 1,2 4-1,-2 0-1,0 0 2,-6 4-2,0-1 0,0 4 1,0 1 1,0-1 0,0 7 0,0-2 1,-6 2 0,6 1-1,-6-1 0,6-2 0,-8 3-1,8-5-2,0-2-6,0-1-10,0 0-15,0-3-19,0-1-27,8 1-34,-8-4-46,6 0-92,0-4-97</inkml:trace>
  <inkml:trace contextRef="#ctx0" brushRef="#br0" timeOffset="82651.71">16856 14607 4,'0'7'93,"0"-5"-34,6 6-19,2-4-6,-2 4-5,7-5-1,0 3 1,0-1 1,0-1-4,6-1-4,1 4-2,0-3-2,-1 0-2,1 3 1,0-3-4,-1 4-1,1-1-4,-8 3 4,2-2 3,-2 3 1,2 3 9,-8-3 6,1 8 6,-1-4 2,0 3 3,-6 0-2,-6 1-4,6 2-1,-6-2-5,-1 2-4,1-2-5,-1-1-2,0-3-2,1 0-1,0-5-1,-1-2-2,7-1-2,-7 1-4,7-5 0,0 0-1,-6 1-3,6-4 1,0 0-4,6-4-6,-6-2-13,7-2-20,0-3-30,-1-7-38,0 0-54,8-4-112</inkml:trace>
  <inkml:trace contextRef="#ctx0" brushRef="#br0" timeOffset="83003.81">17312 14907 248,'0'0'215,"7"0"-97,-7 0-54,7-5-31,-1 2-15,0-5-8,1-2-4,0-1-2,6-4 1,-7-3-1,7-1-3,-6 1-1,5 0 1,-4-4-1,-2-1 1,0 2-1,1 3 1,-7-4 3,6 3 3,-6 1 2,0 3 1,0 0 3,0 5 4,-6-2 6,-1 5 3,7-1-2,-6 6 0,0-2 1,-2 4-2,2 0-3,0 0-6,-1 4-2,0-2-3,-5 6-1,5-1-2,1 1-2,-1 4-1,0-5 1,7 3 1,-6 5-2,6 0-1,-6-5 2,6 9-1,6-4 2,-6-1 2,0 4-2,6 1-1,1 3 0,0-4-1,6 1 0,-7-1-1,7 0-1,0 0 0,1-3 1,-2 4-2,8-5 0,-1 1 1,1-4-1,0 0-4,5-4-12,1-3-19,1 0-36,5-4-58,1-4-143,-7 0-88</inkml:trace>
  <inkml:trace contextRef="#ctx0" brushRef="#br0" timeOffset="84364.79">18915 15057 229,'-6'-3'155,"6"3"-56,-6 0-39,6-5-21,0 2-10,-8 3-8,8-4-7,0 4-7,8 0-3,-8-4-3,0 4-1,0-4-2,6 1-2,-6 3 3,6-4 0,-6 4 0,0 0-1,7 0-2,-7 0-3,0 0 0,0 0 0,0 4 0,0-4 0,-7 3 1,7 1 2,-6 0 4,6 0 7,-6 4 4,-2-8 3,8 3 6,-6-3 0,6 3 3,-6-3 3,6 3 1,-7-3-2,7 0-2,0 0-3,-6 0-2,6 5-1,0-5-1,0 0 0,-7 0-2,7 0-1,0 0 1,0 0 1,0 0-2,0 0-1,-6 0 0,6 0-2,-7 0-2,1 3-2,0-3-3,-2 4 0,2-4 1,6 4 3,-6-4 1,-1 4 4,0-4 0,1 0 2,0 3 0,6-3 1,-7 0-1,7 4-3,0-4-4,-6 0-3,6 0-2,0 3-2,0-3 1,0 0-1,0 0-1,-7 0 1,7 4 0,0-4 0,0 0 1,-7 3 1,7-3 1,0 0 3,-6 0 1,6 0 1,-6 4 0,6-4 1,0 0 0,-7 4-1,7-4-1,0 0-3,-7 0-2,7 4-2,0-4-1,0 0 0,0 3-1,0-3 2,0 4-1,0-1 1,7 1 0,0-1 0,-7 5 0,6-4 1,0-1-1,8 5 0,-8-5-1,7 0 1,-7 5 1,8-4 1,-2 1 1,8-5-1,-7 2 0,7-2 0,-8 4 1,8-4-2,0 0-1,-1 3 1,1 1-1,-7-4-1,7 7 1,-7-2 0,-7 2-1,7-1 0,-13 2 1,6 4 0,-6 2 0,0 1 0,0-1 0,-6 5 0,0-1 0,-7 1 1,0-1-1,0 3 0,6-2 0,-6-1 2,0-3-1,0 3-5,0-4 2,0-2 2,6 3-1,1-7 1,0-2-2,6 2-9,-8-5-14,16 1-15,-8-8-28,6 1-39,7-5-62,-6-4-113,6 3-89</inkml:trace>
  <inkml:trace contextRef="#ctx0" brushRef="#br0" timeOffset="84803.37">19150 15108 18,'0'-4'245,"0"0"-85,-6 4-59,6-3-35,0 3-19,0 0-17,0-4-10,0 4-7,0 4-6,0-4-2,0 0-3,0 3-2,6-3-1,-6 8 1,6-4 1,1-1 0,-7 4 2,6 0 1,1-3 2,-7 4 0,7-1 0,-1 0-2,0 1 1,2-5 0,-2 6-2,0-7 1,0 2-3,1-1 2,-7 1 7,7-4 4,-1 0 5,1 0 4,-1 0 2,8-4 1,-8 1 2,0-3-1,0-3-5,8-2-5,-8 0-4,1 0-4,-1-3-2,8-1 2,-8 1-1,0 3-1,0-5 2,2 10-1,-2-2-1,-6 1 1,6 3-1,-6 0-4,0 4-2,7 0-1,-7-3-1,0 3 1,7 3 0,-7-3-2,6 4-1,-6 0 3,7 0 0,-1 4 1,0-5 0,8 0-1,-8 0 5,0 5-1,8-4-2,-8 0-1,7 0-1,-6-1 1,6-3 0,-7 4-1,8-1-5,-8 1 3,0-4 0,8 3 2,-8-3 0,1 0 0,-1 0 0,0 4 0,1-4 1,0 4-1,-7-4 1,6 0 1,-6 0-2,6 4 1,-6-4-1,0 0 0,0 0 0,0 0 0,0 0 0,7 0 0,-7 0-5,0 0-9,7 0-21,-1-4-35,-6 4-50,7-4-104,-7 0-105</inkml:trace>
  <inkml:trace contextRef="#ctx0" brushRef="#br0" timeOffset="85144.54">19626 14650 177,'-7'0'259,"1"0"-107,-1 4-67,1-4-39,-1 3-22,0 1-11,7 3-6,0-3 0,0 7 0,7-3 0,0 2 0,-1 1 0,1 4-1,-1-1-2,1-3 0,6 3-2,-1-2 0,2 3 1,-8-4-1,7 3 3,0-3 0,0 4 2,-6-4 0,0 0 2,5 0 7,-5-1 4,0 2 4,-1-1 2,0-3 7,-6 2 6,7-2 6,-7-1-1,0 4-3,0-3 0,-7-1 0,7 3-3,-6-2-5,0-1-8,-1 1-5,0-2-2,7-2-4,-12 4-6,12-5-2,-7-3-2,0 4-3,1-4 1,6 0 0,-7 0-3,7 0-7,0 0-12,0-4-20,0-3-28,0-1-34,0-2-47,7-5-62,-1 1-109,1-1-72</inkml:trace>
  <inkml:trace contextRef="#ctx0" brushRef="#br0" timeOffset="85668.7">20016 15218 19,'0'0'81,"0"3"-33,0 1-18,0-4-7,0 0-1,0 0-3,8-4 1,-8 1-1,6-2 1,0 3-2,0-9 2,-6 3 1,7-3-1,-7-4 6,7 1 3,-7-1 5,6-3 3,-6-1 5,0-2 1,0-1 2,0-1 1,0 5 1,0-4 1,0 0 1,-6 4 4,-1 0 0,7 0 0,-7 7-3,7-5-2,-6 9-3,0 0-1,0 0-4,6 3-6,-8 4-6,8-4-5,-6 4-3,6 4-5,0 0-4,-6-1-4,6 5-4,6 2-1,-6 6-1,0-5-1,6 4 0,2-1 1,-2 1 0,6-1-1,-5 1 0,6-4 0,0 3 0,7-3 0,0 0 0,-1 0 0,1-3-2,-1-2-5,7 2-7,0-4-12,6-4-17,-5 0-22,5 0-31,1-4-46,-1-4-62,2 5-117,-2-3-70</inkml:trace>
  <inkml:trace contextRef="#ctx0" brushRef="#br0" timeOffset="92675.88">17097 14163 115,'0'-4'112,"0"4"-33,0-4-22,0 4-10,0-4-3,0 4-5,0-3-2,0 3-7,0-4-6,0 4-8,0-3-4,-6 3-4,6 0 0,0-4 2,0 4 6,0 0 9,0 4 6,0-4 3,-6 0 1,6 3-2,-7-3-2,0 4-5,-6-1-3,7 5-5,-7-4-3,0 3-1,-7 1 0,1-2 2,-1 2-2,0 3 0,1-5-1,-7 10-2,6-5-1,-6-1 2,0 9 0,1-4-1,-2-1 1,1 5 0,-6-2-3,6 6 1,-1-4-2,1 2-3,0 1-2,1 0-1,-1 4 0,-1-1 0,1 5 0,0-1-1,0 4 1,-1 1 0,-5 2 0,13 5-3,-7-2-2,0 2 3,6 0 1,1-2-1,-1 1-3,7 2 3,6-3-2,-6-3 2,7 5 2,6-4-2,-7-1 0,14 5-1,-7-4 1,6-1 0,7 4 1,-6 0 2,6 5 0,-7-1-2,14-1 0,-14-1 2,7 1-1,7-2-1,-6-4-1,-2-6 0,8-1 0,-7-1 0,7-3-1,-2-4 0,2-4 1,7-3 0,-1-4-1,0-4 0,7-3 1,-7-4 0,13-7 0,-1-4 0,1-5 1,1-1-2,5-9 1,1-3 1,-1-8-1,1 1 1,0-9 1,0-2 1,-1-4 1,1-1 3,-7 1-5,-1-3 2,2 2-1,-15 0 1,2 1-3,-1 3-1,-13 1 0,0-1 0,-7 0 3,-6 5 1,0-2-2,-6 2 2,0 3-1,-8-2 2,-5 6-2,-1-1 0,0 8-2,-5 1 0,5 1-1,-6 5-1,-6 5 1,5-2-1,1 9-2,7-2 0,-7 1-4,6 7-13,8-3-21,-2 4-34,1-1-51,7 4-109,6 0-101</inkml:trace>
  <inkml:trace contextRef="#ctx0" brushRef="#br0" timeOffset="93387.26">19600 14134 72,'-14'0'207,"8"0"-81,-7-4-50,0 4-23,0 0-10,0-5-4,0 2 1,-7 3-2,8 0 2,-8 0-2,1 0-1,-1 3-7,-6 2-4,-1 2-2,1 0-4,0 0-1,1 5 0,-1 5 1,-7 3 3,1 5 4,-2 1 2,-5 3 1,0 0 0,7 4-3,-7 8-1,-1-2-2,2 2-3,5 7-3,-6 3-3,7 1-2,-2 2 1,2 8-1,6-3 3,0 3 0,6 0 1,8 1-2,-2-1 0,2-3 0,12-1-3,0-2-1,0-5-3,12-4-1,2-2-3,-2-5-1,15 0-1,-8-7 0,7 0-2,6-4 1,-6-3 2,14-4-1,-1-4 0,0-2-1,0-7 1,7-1-2,-1-4 1,7 0 0,-6-4-2,6-8-1,0 0 1,7-1-1,-7-11 1,7 3-1,-8-9 4,8-1-1,-6-4 0,-1-6 1,0-8 1,-7 0 0,2-5-1,-9-1 2,1-7-3,0-2 3,-6-5 5,-7-2 5,0-2 7,-6 3 1,-1-3 5,-6 2 0,-6 5 0,-7-1-1,0 9-4,-7 3-6,-6 3-6,-6 7-3,-1 5-4,-13 3 0,1 8-3,-1 2-1,-13 12-5,1 1-5,-7 10-12,0 0-13,0 7-17,0 3-32,6 5-50,-6 4-102,6-1-126,1 4-69</inkml:trace>
  <inkml:trace contextRef="#ctx0" brushRef="#br0" timeOffset="115238.53">21991 12730 318,'0'117'431,"7"-7"-258,5-4-136,21-3-115,6 3-173,13-3-99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18T16:50:48.99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4276 8796 26,'0'-4'32,"0"4"2,0 0 0,-7-4 1,7 1-1,0 3-2,0-3 0,0-1-4,0-1-2,0 2-2,0 0-3,0-1-1,0-3 0,0 7-3,0-8 2,0 4 3,0 4 5,0-8 7,0 6 5,0-2-1,-6 4-2,6-4-3,0 0-3,0 1-4,0-1-5,0 4-8,-6-4-5,6 0-1,0 4-3,0-3 1,0 3 1,0-4-1,0 4 0,0 0 0,0 0 0,-7 0-1,7 0 1,0 0-1,0 0 0,0 4 4,0-1 4,0 5 4,-7-1 4,7 5 1,-6 2 5,0 5 1,-1 2-1,-6 2 0,6 2-3,1 0-3,-7 5 0,6-4 0,-5 3-2,4-4-3,-4 5 1,-1-1-2,6-3-3,-6 3-1,1-3-3,4-4-4,-4 3 1,5-2-4,0-5 0,-5 3 0,5-6 2,7-1-1,-6-2 0,6-1 0,-7 0-1,7-8-1,0 4-1,0-3-3,0 1-8,0-5-11,7 3-15,-7-6-22,0 3-27,0-9-34,6 2-46,-6 0-61,0-4-81</inkml:trace>
  <inkml:trace contextRef="#ctx0" brushRef="#br0" timeOffset="218.56">13924 8990 129,'-7'0'180,"7"-4"-64,0 4-39,0 0-19,0-4-16,0 4-13,0 0-9,0 0-6,0 0-6,0 4-2,7-4 0,0 0 0,-1 4 1,8-1 1,-8 1 1,7 0 2,0 3 0,6-3 1,-5 3 1,12 0-1,-7 5-2,7-5-2,-6-3-1,12 3-1,-5-3 0,-1 3-1,6-4-1,-6 1-1,0-4-2,6 4 0,-6-4-2,1 0-6,-1 4-14,0-4-31,-7 0-48,-5 3-105,4 1-97</inkml:trace>
  <inkml:trace contextRef="#ctx0" brushRef="#br0" timeOffset="7305.17">11103 12719 207,'-6'0'231,"-8"4"-74,1-4-48,0 3-25,0 1-16,0 0-8,0 0-11,7 4-8,-8-2-4,2 1-8,-2 1-1,8 3-2,-7-5-5,7 6-3,-8-4-1,8 3 2,6 0 1,-6 3 5,-1-3 2,7 7 4,0 4 7,7 4 6,-1 3 3,0 8 4,0 4 6,8 10 8,5 7 9,-5 8 10,5 11 10,0 7 8,8 11 9,-8 8 8,8 14 1,-2 4 1,1 12-6,0 5-12,-6 9-10,6 3-14,0 8-6,0-1-10,0 5-1,0-5-4,0 3-4,-6-2-3,6 1 1,0-6-6,-6-3-2,0-10-9,-2-5-12,-4-7-3,5-7-4,-5-7-3,-2-7-7,2-13 1,-2-6-5,1-7 0,1-8 2,-2-8-5,-6-2-2,8-12-1,-8-3-1,8-8 2,-1-3-3,-7-7-2,0-5-16,8-2-22,-8-9-26,0 1-37,2-8-35,-2-4-35,0-3-28,1-7-28,-7-5-13,0-5 1,0-3 9,-7-1 27,-5-4 25,-2-1 37,2 0 37,-2 4 42,-5 0 41,-1 1 37,0 5 39,1 2 25,-1 3 19,8 4 14,-8 7 0,0-4-4,7 8-10,-7-1-11,8 9-17,-2-2-11,2 9-5,5 3-9,0 0-6,1 3-1,6 5-4,-7-5-1,7 5-1,7 0-4,-7-1-2,6-4-2,1 0-1,0 0-2,5-2 2,-4 0 1,4-6-1,1 2 3,-6-1-3,6-3 0,-1-4 1,2-1-1,-2-2 0,2 0-1,5-5-2,-5-3-2,4-3-1,-4-5-1,6-3-3,5-3-2,-5-13-4,6-2-10,7-3-23,-7-13-27,7 1-33,-1-7-42,7-4-63,-7 4-117,8 0-122,-7 3-65</inkml:trace>
  <inkml:trace contextRef="#ctx0" brushRef="#br0" timeOffset="7981.87">12341 17251 168,'-7'4'354,"7"-4"-113,-6 3-83,6-3-51,0 0-28,0 0-13,-7 0-17,7 0-4,0-3-7,0-5 3,7 5 1,-7-9-3,0 4-8,0-1-5,0-7 3,6-2-2,-6 3 1,0-6 0,7 2 1,-7 1 3,7-4 2,-7 3 4,6 1 4,-6 0 2,6 3-1,-6-2-4,0 5-6,6 1-5,-6 0-4,0 4-4,8 0-5,-8 3 5,6 4 15,0 0 28,1 4 22,6 3 21,0 4 15,0 4 8,6 3 6,-5 8-5,5-1-12,1 8-27,6 1-21,-7 5-20,7 1-14,0 5-6,7-2-6,-7 6-3,0-3-11,7 2 0,-7 3-5,0 1 0,7 0-4,-14-1-2,7 0 1,-6 4 0,0-4 4,-2 0 0,-4 1 4,-8-5 8,7-3 15,-7-4 11,-6 2 11,0-6 11,0-4 10,0-2 7,-6-7 12,6-2-3,0-6-12,0-5-9,-6 2-8,6-5-10,0 0-15,0-4-6,0 5-17,0-8-3,0 4-6,0-4-3,6 0-1,-6 0-2,6 0-1,8-4 0,-2 4 2,2-8-2,5 5 0,1-1 2,0-3-2,6 0 2,-7-1 0,7-2-5,0 3 2,1-5 0,-1 1-4,0 0-9,-1-1-12,-5 2-20,0-5-23,-1 1-27,1-1-49,0-4-54,-8-2-51,8-1-44,-14 0-44,7-4-54,-6 4-81,0 0-111,-14 0-24,0 0 14</inkml:trace>
  <inkml:trace contextRef="#ctx0" brushRef="#br0" timeOffset="8265.49">12360 16687 586,'-19'0'598,"6"0"-163,0 0-151,-1 0-96,8 3-63,6-3-45,0 0-34,6 4-20,1 0-10,6 3-6,0 0-3,7 0 1,0 5-2,-1-5 1,7 4 0,-6 0-2,6 3-2,-7 2 7,1-2 9,-8 5 13,2-2 17,5 2 22,-12 3 20,-1 0 19,1-1 16,-7 2 6,0-1 4,0-1-4,0 2-13,0-5-21,0 0-19,-7 5-19,7-9-21,-6 1-18,6-1-39,0 1-50,-7-5-60,7-1-59,0-2-55,0-7-53,-6-4-57,6-3-69,0-1-94,0-6-69,-7-5-11</inkml:trace>
  <inkml:trace contextRef="#ctx0" brushRef="#br0" timeOffset="8440.49">12497 16581 187,'-7'0'554,"1"0"-103,6 3-147,-6 1-98,6 3-54,0 0-36,0 4-18,6 0-11,0 1-3,1 2 1,6 1-2,1-5-9,-8 5-10,13 0-12,-6-1-13,6-2-11,-5-1-12,6 0-9,-1-4-9,1 0-26,-1 0-31,1-2-33,-1-5-38,0 0-41,-5-5-53,5 2-69,-6-1-116,-6 0-86,-1 1-35</inkml:trace>
  <inkml:trace contextRef="#ctx0" brushRef="#br0" timeOffset="8573.52">12536 16794 161,'-12'0'546,"12"-4"-91,-8 4-156,2 0-112,6-8-69,6 5-45,2-5-34,-2-3-19,7-7-11,0 3-9,6-7-10,7 0-21,1-3-24,5-4-42,1-1-59,5-3-95,2 4-143,-1 0-69</inkml:trace>
  <inkml:trace contextRef="#ctx0" brushRef="#br0" timeOffset="8841.7">13931 16588 521,'-7'11'658,"0"7"-17,1 1-207,0 6-162,6 1-107,0 3-60,0 4-27,6 0-12,0 8-6,-6-5-1,7 4-1,0 5-1,5-2-9,-4 1-11,4-1-15,-5 3-17,6-3-11,0-3-22,-7 1-29,8-1-26,-8-4-26,0-3-26,8-4-30,-8 1-19,1-7-22,-1-6-12,0-3-3,1-2-9,-7-1-20,0-3-24,-7-5-47,1-3-59</inkml:trace>
  <inkml:trace contextRef="#ctx0" brushRef="#br0" timeOffset="9020.88">13722 17097 280,'-20'-25'399,"1"2"-87,-1 5-74,1 3-60,6 4-37,7 5-23,-8-3-13,14 6-13,-6-4-5,-1 3-9,7 4-19,0-3-9,7 3-5,-1 0 6,8 0 4,-2 0-1,8 3 1,0-3 0,-1 4 0,7-4 0,0 4-12,7-4-18,-1 0-14,1 0-8,6 0-7,0 0-15,7 0-24,0-4-29,-1 4-23,1-4-33,5 4-43,2 0-65,-7 0-95,5 0-136,-5 4-53,-7 0-16</inkml:trace>
  <inkml:trace contextRef="#ctx0" brushRef="#br0" timeOffset="9431.63">15169 16529 384,'-14'-6'632,"8"-6"3,6-3-218,0 5-168,6-9-109,1 4-70,6-4-37,0 5-21,1-1-8,4 5-6,2 3-3,0 3-3,-1 4-5,7 4-4,-6 11-3,-1-1-6,7 8-11,-6 7-3,-7 0-2,7 8 3,-14 7 5,8 3 3,-8 2 2,-6 5 9,0 5 12,0-1 15,-6 1 11,-2-1 11,2 5 20,0-8 29,-1-4 27,1 0 31,-1-8 24,1 3 9,-1-7 2,7-5-3,0-1-18,0-8-25,7 1-28,-1-8-32,1 1-24,6-9-20,7 2-7,-1-5-8,0-7-4,8 0-3,-1-4-5,0-7-9,7-1-16,-7-2-15,6-3-18,1-2-29,-1-3-39,1 0-38,-1-7-36,1 2-32,-1-5-23,-5-5-31,5 5-45,-12-2-61,5 5-100,-5 0-38</inkml:trace>
  <inkml:trace contextRef="#ctx0" brushRef="#br0" timeOffset="9882.13">14914 15826 418,'-6'-7'532,"0"-1"-174,-1 1-144,7 0-91,-7 3-51,14 1-33,-7-1-19,0 0-10,7 0-4,-1 1-4,8 3-1,-8 0 0,6 0-1,2 3 4,-1 1-1,-1 0 0,2 3-2,-1 0 0,0 1 2,-7 3 9,7-4 13,-6 4 8,6 0 8,-7 0 6,1 0 5,0-4 3,-1 4 2,0-4-6,-6 1-5,7 0-1,-7-1 4,7-5 7,-7 3 9,0-2 8,0-3 6,0 0-1,6 4-3,-6-4-11,0 0-11,0 0-13,0 0-14,0 0-10,7 0-8,-7 0-4,6 0-1,0 4 3,2-4 0,-2 4 0,0-1 1,7 1-2,-6-4 1,6 4-1,0-1-2,0 0-4,-1 1-1,2-4 0,5 5 0,-5-5 1,-2-5-3,8 1-3,-7 1-13,0 0-25,0-5-33,0 1-34,0-4-34,1 0-35,-8 0-40,7-1-48,-7-2-65,1 3-101,-1 4-63,-6-4-25</inkml:trace>
  <inkml:trace contextRef="#ctx0" brushRef="#br0" timeOffset="10643.9">12289 16548 452,'-14'0'358,"-5"-4"-132,-1 4-86,8 0-48,-8 0-26,7 4-16,-7 0-8,1 3-4,0 3-2,-1 2-6,0 2-5,1 4-5,5 5-5,-5 2-2,-1 4-5,1 0 2,6 5 0,0 3 8,0 3 7,0 4 5,6 3 9,1 8 9,6 5 11,0 5 9,6 4 4,1 8 3,12 4-2,1 3 1,6 7-2,7 1-7,5 7-12,9 0-9,4 4-10,8-1-10,-1 0-9,15-6-8,-8-4-8,6-8-5,8-7-2,-8-7-3,8-8-8,-2-8-11,2-6-9,-8-7-7,0-12-4,-4-6-3,-2-6-2,-7-9-3,-6-8 8,0-4 9,-6-10 11,-7-9 5,-7-2 6,-5-12 6,-1-6 8,-7-9 17,-12-7 17,6-11 21,-13-3 29,0-8 27,-13-3 25,-1-8 11,-4 2 5,-2-10-6,-13 5-12,1-4-20,-8-3-30,-5 0-34,-8-2-36,2 2-34,-8-1-33,-7 5-28,1-2-20,-6 9-16,0 2-10,5 10 1,1 8 7,0 17 15,6 6 11,6 12 5,8 7-10,6 10-25,0 4-48,13 5-84,7 2-148,5 8-73,8 4-35</inkml:trace>
  <inkml:trace contextRef="#ctx0" brushRef="#br0" timeOffset="11313.41">15110 15628 420,'-6'-3'361,"-8"-5"-123,8 4-107,0-4-60,-1 6-31,0-2-18,7 0-1,0 4 5,-6-4 2,6 1-5,-6-1-16,-1-3-6,0-4-4,1 0 0,-1 4 3,7-4 7,-6 7 5,0 0 13,-1 1 27,0 3 13,1 3 2,0 1-4,-8 3-6,1 4-10,0 7-9,0 4-8,1 4-8,4 4-2,-4 6 3,5 8 10,-6-1 4,6 13 10,7 2 10,-6 5 5,6 10 4,0 4 3,0 3 5,6 9 3,1 6 10,6 4 15,-6 7 13,13 1 15,-8-1 10,8 7 3,5 0-4,2-3-10,-1-1-16,6-5-25,8-2-21,-1-3-22,0-4-22,7 1-11,5-12-4,2-7-2,-1-4-6,-1-10-3,2-9-3,6-6-1,-7-8 1,0-7-3,0-6-4,6-10-11,-11-5-5,4-9-2,-5-10-2,-1-11 0,-5-4-4,5-12 7,-12-9 11,6-5 19,-6-14 21,-1-5 13,1-6 14,-7-7 10,-7-9 11,-5-2 2,-2-7-1,-5-13-9,0-2-9,-7-4-4,-7-4-11,-6-7-5,0-1-9,0-6-7,-13-1-11,-1 1-7,-5 3-8,-7 0-10,-6 7-4,-1 8-2,-7 7-7,-5 11-3,-7 15 3,0 10-1,-7 16 9,-6 14 3,6 8-5,-6 16-6,-7 11-14,7 9-27,-7 9-41,7 14-50,-6 7-52,5 2-44,8 10-55,6-3-77,6 6-143,7-2-76,6 1-18</inkml:trace>
  <inkml:trace contextRef="#ctx0" brushRef="#br0" timeOffset="192288.99">11383 5707 35,'-6'0'196,"6"0"-82,0 0-51,0 0-28,0 0-16,0 0-10,0 0-3,0 0-3,0 0 1,-7 0 2,7 0 1,0 0 6,0 0 3,0 0 4,0 4 4,0-4 3,0 0 2,0 4 2,-7 0-1,7-4 0,0 2-5,-6 3 0,6-2-6,0 1-4,-7-1-2,7 2-3,0-5-1,0 3 3,0-3 7,-6 4 8,6-4 11,0 0 8,0 4 11,0-4 12,0 0 9,0 3 4,0-3 0,-7-3-5,7 3-4,-6-4-4,6 4-3,-7-4-7,1-4-10,0 1-7,6-1-1,-8-6 2,2 3 2,6-7 1,-6 0-3,6-5-2,0-2 2,0-4 5,0-4 4,0-4-2,0-3-3,6-4 3,-6-4 3,6-6 7,2-2 0,-2-6 0,0-8 4,1 1 7,-1-8 4,7-3-3,-6-9-7,6-1-6,0-6-8,0-6-6,0-5-13,6-6-16,1-5-9,0-6-4,6-8-2,-1-4-2,9-7-2,5-7-4,-1-4 0,1-3 1,1-5 2,-1 5-2,0-5 0,0 9-1,-6-1-1,-7 4 2,-1 4-1,2 2-1,-1 5-5,-6 7-2,-1 4-1,0 11 0,-6 3 0,7 12-1,-6 6 2,-2 9 0,1 6 2,0 8 1,0 7-1,1 3 4,-8 9 3,0 6 2,-6 8-1,7 3 0,-7 5 0,0 5 1,0 6 2,-7 6-3,7 1-6,-6 2 1,0 1-1,-2 7-3,2 4-3,-7 4-1,-7 4-3,8 7-4,-14 2 1,-1 5-4,1 7-3,-6 1-1,-1 7-2,1-1 0,-1 1-5,1 3-1,-1 0-2,7-3 1,0-1 1,0-3 3,7 1 3,-1-5 2,14-4 3,-8-2 4,14-1 5,-6-5 1,12 2 2,0-4 0,8-5-1,-2 2 0,8-1 1,7-8-2,5 5-2,1-8 1,5 0-2,2 0 0,-1-4 0,6 0-1,1 1 4,-1-5 3,-5 5 5,5 0 2,1 3 8,-7 0-1,0 0 1,0 6 1,-6 2-2,0-1-1,-8 8 0,1 3 1,-12 3-5,5 6 1,-12 2 3,-1 7 0,-6 1 2,0 1 1,-6 5-3,-1-3-6,0 8-10,-5-4-14,5 0-18,-6-1-24,13 2-32,-6-6-37,6 2-61,0-4-124,6-4-82</inkml:trace>
  <inkml:trace contextRef="#ctx0" brushRef="#br0" timeOffset="193083.48">13618 1180 306,'-7'0'236,"7"0"-109,-6 0-57,6 0-30,0-4-16,0 4-1,0-4 2,6 0 4,1-4 4,6-1 4,0-3 4,0 1 5,0-3 6,0-1-3,6 1-1,-5-5-2,5 0-2,1 2 3,0 2 4,-8-4 2,2 1-1,-2 4 0,1-5-1,-6 8 2,0-4 1,-7 5-2,0 2-7,0-3-6,-7 3-4,0 6-5,-6-2-4,1 0-5,-2 4-5,-12 4-5,7 2-4,-13 6-2,5-1 0,-5 7 2,-8 0-1,1 5-1,0 2-1,1 1 0,4 3-1,2 3 1,-1-2 0,1 3-2,5 4-1,8-4-1,0 3 1,6 0 0,-1-2-1,8 3 1,0-1-1,6 1 0,0 0 1,0-1-1,6 1 1,7-1 0,0 1 1,0-3-2,7-3 1,0 3 2,-1-8 0,7 3 1,6-3 0,-6-5 1,7-2-2,6-1-2,1-7 2,-2-1 0,8 2 0,-7-8 0,6-1-3,2-3 0,-2-3-1,1-1-3,-1-4-12,1 1-16,-1-4-16,-5 0-19,-1-3-19,6-5-26,-13 2-36,8-6-52,-1 2-100,-7-8-104,1-2-58</inkml:trace>
  <inkml:trace contextRef="#ctx0" brushRef="#br0" timeOffset="193539.63">13963 417 206,'0'-11'267,"7"-3"-116,-1-1-61,7 0-37,0 5-20,7-5-11,-7 4-5,7-1-2,-1 6-3,-6-2 0,7 8-1,-7 0-1,0 3 0,-7 8-2,7 1-5,-13 6 0,0 0 1,0 8-3,-6 1 1,-1-2 1,-6 4-1,0 4 1,1-1-1,-8 1 1,6 1 0,-5-1 2,-1-4-2,0 0 0,8 1 1,-8-5-1,7 1 2,1-4 0,-2-4-1,8 0 0,-8 0 1,14-2 0,-6-1 0,0-1 2,6-3 2,0 0 2,0-4 6,6 0 3,0 1 4,1-1 3,0-3-1,5-1 0,8-3 0,0 0-1,5 0-7,-5-7-2,13 3-4,-7-3-2,7-1-1,-1 1-4,1 0-5,-1 0-2,1-1-9,0-3-20,0 5-30,-1-6-43,1 1-68,-7 0-138,-1 0-84</inkml:trace>
  <inkml:trace contextRef="#ctx0" brushRef="#br0" timeOffset="193764.85">14374 615 268,'0'-4'266,"-7"4"-100,1 0-61,6 0-35,0 0-26,0 0-16,-7 0-9,7 4-3,0 0 3,0 0 1,7 3 3,-7 3 3,0 2-1,0-1 1,6 3 3,-6 5-2,7-5-2,-7 4-5,7 1-2,-1-1 0,0 1-3,0-5-2,2 5-2,4-1-2,-5-4-3,6 5-1,0-5 1,-1 5-1,2-4-3,6-1-3,-7-3-17,-1 4-20,8-7-31,-6-2-54,5 2-110,-6-5-115,6-3-71</inkml:trace>
  <inkml:trace contextRef="#ctx0" brushRef="#br0" timeOffset="193942.88">14582 340 448,'-6'-10'289,"-1"3"-118,1 3-66,0-4-35,6 5-30,0-2-19,0 2-9,0 0-5,6 0-3,0 3-4,7-5-14,1 5-26,-2 0-37,8 5-56,0-5-118,-1 0-97</inkml:trace>
  <inkml:trace contextRef="#ctx0" brushRef="#br0" timeOffset="194289.13">14967 369 210,'-13'4'353,"-7"-4"-139,8 4-77,-8 0-39,-7 3-25,8-3-13,-7 2-6,6 2-4,-6 1-4,6-3-5,1 1-3,6 0-10,0 4-7,0-4-8,0 5-3,7-1-4,6 1-2,0 2-1,0-3 0,6 0-1,7 3 1,-6-3 0,6 5 0,0-7 1,6 3-2,-5 3 1,5-5 0,-6 2 1,0-5-2,0 3 0,-6-2-1,5 3-1,-5-3 1,0 2 1,-7 1 0,0 0 2,0 0 0,0 4 2,-7 0 2,-6 4 1,0-2 1,0 2-2,0-1-1,0 0-1,-6 0 0,5 1-2,1-5 0,7 1-1,-7 0 1,6-4-1,1-4 2,6 4 1,-7-3 2,7-1 0,7-4 3,-7 2 1,13-2-1,-7 0 1,7-3-2,6 0 0,8 0-3,-1-6-5,6-2-13,7-3-22,1 0-23,-1-4-40,7-3-65,-1-1-138,1 2-102,-7-5-68</inkml:trace>
  <inkml:trace contextRef="#ctx0" brushRef="#br0" timeOffset="194644.7">15155 1088 64,'0'3'346,"0"-3"-138,7 0-80,-7 0-47,13 0-22,-6-6-9,6-3 1,6-1 8,-5-1 7,5-4-2,7 1-4,-6-5-5,6 1-4,-7-4-7,7 0-9,-6 0-10,-1-4-8,1 1-1,0 2 4,-8-2 1,2-1 5,-8 4 0,0 1 1,1-2 0,-7 1-1,0 0 0,-7 4-4,1 0 1,0 0 0,-1 3 0,0-1 0,-5 7 0,4 1 2,2-4-3,-7 5-1,7 5-7,-7-3-1,6 5-5,-5 5-2,4 2-3,2-1-2,-7 10 0,6-1 0,1 6 1,0 1 0,-1 7 3,1-3 0,6 3 1,0 4 3,0-4 1,6 4 2,1 1 1,-1-2 1,7 1 1,0 1-1,1-5 0,5 0 0,0 0 0,8-4-1,-1-2-5,-1-1 2,1-4-1,14 1-3,-7-5-5,5-3-24,8-5-31,0 2-48,-1-8-73,1-3-186,-1-4-106,1 0-6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18T16:51:33.764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4082 7492 35,'-12'7'43,"5"1"-12,-6-5-11,6 4-2,-5 0-7,5 1-5,0-4-2,-5 3-4,12-4 0,-7 1-1,0-1-5,1 5-10,-1-4-12,1 3-16,6 0-18</inkml:trace>
  <inkml:trace contextRef="#ctx0" brushRef="#br0" timeOffset="600.54">23920 7608 136,'0'-3'105,"0"3"-36,0-3-27,0-2-17,6 2-12,-6-1-8,0 1-4,0-2-2,6 5 1,-6-3 1,0 3-1,0 0 0,-6 0 0,6 3-1,-6 2-1,-1-2 1,1 1 0,-1 4 0,1-2 1,-7 2 0,-1 0 0,8-1 2,-7 4 4,6-8 3,-5 5 8,5-1 5,1-3 5,-1-1 3,0 1 1,1-1 2,0 1 2,-2 0 3,2-4-1,0 4-5,0-4-1,6 3-2,-7-3 2,0 4 4,7-4 1,0 0 1,-6 0 1,6 0 3,0 0 2,-7 0 5,7 0 1,0 0-2,-6-4-5,6 4-4,0 0-4,-6 0-4,6 0-4,0 0-2,-8-3-2,8 3-3,0 0 0,0 0 0,0-4-3,0 4-2,0-4-2,8 0-2,-8-3-3,6-3-2,0-2-3,7-2-2,1-1-1,-2 1 1,2-9 2,5 5-1,1-4 2,-1-3 0,0-1 2,8-1 1,-1-2 1,6 0 1,1-3-1,-1-5 3,1 0 3,7 1 2,-2-5 2,7-2 1,8-2 1,-1 1 1,1-4 1,4-3-1,2 4 0,7-8-2,-1 4-1,0-4-3,0-1-1,0 1-1,0 5-2,0-5-1,-6 3-3,6 5-1,-6-5-2,-7 5 3,1 4-1,-1 1 0,-7-1 0,-6 7-2,1-1 4,-8 3 4,1 5 6,-7 3 11,-7 1 15,-6 7 12,-6 3 8,-1 0 4,0 4-2,-12 0-1,0 4-9,-1 3-10,-6 0-16,-6 8-14,-1 0-8,-6 3-4,-7 1-3,1 6-1,-1 1 0,7 0 0,-6-1-1,5 1-1,7-1 2,2-3-1,4 0-4,1-3-2,7-2-4,6 2-1,0-4-3,0 3 2,6-3-1,7 3-2,1 0 4,4-3 3,2 3 3,0-2 1,-1 1 2,7-2-1,-6 4 0,6-1 3,-7 0-1,1 0 0,0 5 2,-7 3 1,0-5 1,-6 9 0,-1-2 2,-6 2-1,-6 3 1,-1 8-2,-6-1-12,-7 4-17,-5 3-21,-2 5-27,1-1-30,-6 0-37,6 1-54,-7-1-84,7-4-129,0 1-66</inkml:trace>
  <inkml:trace contextRef="#ctx0" brushRef="#br0" timeOffset="12946.53">22994 10063 79,'-6'8'79,"6"3"-28,0-4-22,0 4-11,0-4-4,6 1-4,-6 2 1,0-5-5,0 1-1,7-2 0,-7 0 3,0-1 3,7 1 1,-7 0 1,0 0 1,6-4 5,-6 2 2,0-2 1,6 0 1,-6 5 0,0-5 2,0 0 2,0 0 0,0 3 0,7-3-1,-7 0-1,0 0-1,0 0-1,0 0-4,0 0 2,0 0 2,0 0 0,0 0 5,0 0 4,0 0 4,0 0 3,0 0 3,0 0 0,0 0-2,0 0-2,0 0-5,0 0-4,0 0-4,0 0-5,7 0-4,-7 0-3,0 0-5,0 0 0,0 0-2,0 0-1,0 0-3,0 0 0,0-3 0,6 3 1,-6 0 2,6-5 1,-6 5 3,7-2 1,0-6 2,-1 4-3,1-3 3,-1-1-2,0 1-1,8 0-2,-2 0-3,2-8 1,-1 5-1,6-5 3,0 0 1,1-1 1,6-5 1,1-1-1,5 0 0,1-3-1,-1-4-1,7-2-1,1 2-2,-1-3-1,6-1-2,1 0 3,6-4 0,-7 1 1,8-1-1,-1 1 0,0 0 1,-6-1 0,6-1 0,-7 6 1,8-5 0,-8 4 1,1-3 0,-7 2 1,7 5 5,-7-4-1,-1 4 4,-5-1 3,-7 5 2,0-1 3,1 4 6,-9 4 3,-4 3 5,-1 0 3,-6 5-1,-1 2 0,-6-3-2,0 4 0,-6 4-5,-1-1-6,0 0-4,-5 4-6,-8 0-3,0 4-3,1 3-4,-1 0-4,-6 4-1,0 0 0,7 3-2,-7-2 0,-1 3-1,7-1 1,2 1 0,4-5 0,1-1-1,0 1-1,6-3-2,1-3 0,6 0-2,0 0-1,0-1-1,6 1 0,1-4-1,6 0 0,0 0-1,1-4-1,4 1 0,9-5 0,-7 4 1,6-3-1,-7-1 0,7 1 1,-6 0 3,6 0 2,-7 3 2,1 0 1,-8 4 1,2 0 2,-1 4 2,-6 3-2,-1 0 0,1 9 0,-7-2-1,-7 9 0,1-2 1,-1 4-1,-6 4 0,-1 2 0,2-2 0,-1 3 1,0-3 0,-6 5-5,5-5-11,2 0-14,-2-3-20,8 3-27,-7-7-35,6 5-58,7-10-111,-7 2-104,7-5-64</inkml:trace>
  <inkml:trace contextRef="#ctx0" brushRef="#br0" timeOffset="15877.15">25985 7008 59,'0'0'58,"0"0"-10,0 0-9,0 0-5,0 0-5,0 0-2,0 0 0,0-4-2,7 4 0,-7 0-2,0-4 1,6 4 0,-6-4 3,0 4 3,0-2-2,7 2 2,-7-5 1,0 5 4,0-3 3,0 3 1,0-4-3,0 4 0,0-3 2,0-1-1,0 0-2,0 0-3,0 4-4,0-3-4,0-1-1,0 1-1,0 3-3,0-4 0,0 0-4,0 4 1,0-3 3,0 3 2,0 0 0,0-4-1,0 4-3,0 0-2,0 0-3,0 0-2,6 0-3,-6 0-5,0 0-1,0 4 0,0-1 3,7 1 4,-1 3 5,1 0 2,0 5 4,-1 3 5,7-1 4,0 3 1,0 6 2,0 3 0,0 0 0,7 3 0,-1 3-2,-6-3-3,14 5-4,-8-1 0,0 0-4,1 0-4,-1 1-3,1-5-4,-7 3-1,7-3 0,-8 2-1,2-2-1,-2-4 2,-5 0 1,0 0 5,-7-2 3,0 0 5,0-2 3,-7-3 4,0 4-1,-5-3 0,6-5 2,-14 4-3,7-6-2,-1 2 1,-5-2 0,0-2 3,5-3 4,1-3 4,-6 0 0,6 0 3,-1-4-1,2-4-5,-1 0-6,0-3-10,6 0-20,-5-8-25,4 0-32,2-3-31,-7-4-34,13-4-42,-7-3-60,7 0-126,-6 0-86,6-1-43</inkml:trace>
  <inkml:trace contextRef="#ctx0" brushRef="#br0" timeOffset="16046.31">25998 6817 132,'0'-11'474,"0"0"-114,0 1-159,0 2-91,0 1-46,0-1-26,0 0-16,0 2-10,7-5-11,-1 7-10,1-4-22,6 5-26,-6-4-41,5 3-72,8 1-149,-7-1-76</inkml:trace>
  <inkml:trace contextRef="#ctx0" brushRef="#br0" timeOffset="16605.82">26794 8029 69,'-8'0'205,"8"4"-42,-6-4-34,6 4-29,-6-4-18,6 4-18,0-4-14,0 0-9,-7 4-7,7-4-5,0 0-7,0 0-2,0 0-5,0 0 3,0 0 0,0 0 2,0 0 2,0 0 3,0 0 4,0 0 5,7 0 2,-7-4 3,0 0 2,6-4 1,0 6 1,2-5 2,-8-5-2,6-3 3,0 1 0,1-5 1,0 2 1,-1-6 4,-6 2-2,6-6-3,1 2 1,-1-1-4,-6-3-4,7 3-5,-7-3-3,7 0-6,-7 3 1,0 1 1,0-1-2,0 0-1,0 3-2,-7 2 0,0 3-2,1-1-5,-1 2-4,1 2-3,0 1-1,-8 2-1,8 1 1,0 0 2,-8 3-2,8 4 5,-1-3-1,1 7-1,-1-3-2,7 3-3,-6-4-2,-1 8-4,7-4 1,-6 3-2,6 1-3,-6 3 1,6 4 1,-8 3-1,8 3 3,0 0-1,-6 2 0,6-1 0,0 7 1,0-3 0,0 4 0,0-3 0,6 2-1,2 0 1,-8-3 1,6 4-1,0-3 1,1-2 1,-1 1 0,1 0-2,6-4 1,-7 0-1,8-3-1,-2-1 0,8 2-1,-7-5 0,7-4-4,-1 0-8,7 1-19,0-5-24,-104-3-25</inkml:trace>
  <inkml:trace contextRef="#ctx0" brushRef="#br0" timeOffset="18067.94">27406 7181 16,'-6'-8'348,"-2"4"-111,8 0-95,-6 0-54,6-3-34,0 7-17,0-2-8,0-4 0,0 4 0,6-2-1,2 0-2,-2 0-1,0 4-1,7-3-3,-6 3-3,6-4-4,0 4-1,0 0-1,7-4 2,-1 4 1,-6-4 1,14 4 1,-9-2-1,2 2-1,7-5-2,-1 2 0,-7-1-4,7 1 0,6 3-2,-5-4-3,-1 0-2,6 4-3,-5-4-12,5 4-18,-6-3-31,0-1-45,7 1-84,-8-1-126,1-3-75</inkml:trace>
  <inkml:trace contextRef="#ctx0" brushRef="#br0" timeOffset="18318.05">28371 6711 173,'0'-3'481,"-8"3"-151,8-4-137,-6 4-75,6 0-36,0 0-18,-6 0-12,6 4-2,-7 3-3,1 3 0,6 2-1,-7 5-1,7 3-2,-7-3-2,7 6-4,0 2-3,0 1 0,0-1-1,0 1 2,0 4-1,0-5-2,7 4-5,0 2-1,-1-3-3,1 1-4,-1-2-4,0 2-6,8-8-3,-8 4-2,7-2-1,0-5-2,0 1-1,7-4-6,-8-1-14,8-3-18,-7-4-24,7-2-29,0-5-36,-1 0-49,-6 0-77,6-8-133,-5-4-70,-2 2-32</inkml:trace>
  <inkml:trace contextRef="#ctx0" brushRef="#br0" timeOffset="18448.26">28389 6528 325,'-12'-15'417,"6"5"-181,-2-2-111,2 2-59,6 3-33,0-1-26,6-4-26,8 5-33,-2 0-49,2-5-100,5 9-105,-5-4-73</inkml:trace>
  <inkml:trace contextRef="#ctx0" brushRef="#br0" timeOffset="18822.28">28781 6604 395,'6'12'509,"-6"3"-177,0 3-148,7 0-84,-7 0-45,6 5-19,-6-2-7,7 2-3,-1-1 1,0-1 2,2 1-1,-2 0 3,0 0 0,7 0-4,-6-3-5,-1-5-5,1 1 2,-1 0-2,1-4 4,0-4 5,-1 0 7,-6 1 10,6-5 13,-6-3 14,7 0 10,0-3 5,-1-5 7,0-3 5,1-3 1,-1-5-3,-6 1 0,7-4-5,0 0-3,-1 0-1,-6 0-9,6-4-10,2 1-4,-8-5-9,6 1-9,6 0-6,-5 0-8,0 3 6,-1 1 9,7-2 8,-7 6 5,2 2-3,-2 4 3,0 5-6,-6 3-3,7-5-13,-7 9-12,7-1-11,-7 4-7,6 4 0,0-1-1,1 9 2,-1 2 0,1 1-1,0 7-1,-1-1 0,0 6-1,2 2-2,-2 0-3,0 0 0,0 4-1,8-1-6,-8 2-19,7-1-42,1 4-65,-2-5-71,8 2-68,6 2-74,-1-7-98,2 5-162,-1-5-75,0-3-7</inkml:trace>
  <inkml:trace contextRef="#ctx0" brushRef="#br0" timeOffset="19172.62">29452 7250 154,'0'3'490,"-7"-3"-97,7 4-158,-6-4-84,6 0-26,0 0 0,-6 0 7,6-4 5,6 1 4,0-1-1,1-6-9,6-6-13,0-2-11,-1-3-6,8-6-2,0 2 6,-1-1 9,-5-3 11,6 0 10,-8-5 3,1 5-9,-6 0-18,6 0-17,-7 0-17,-6-5-19,0 5-13,0 3-12,-6-3-11,6 4-7,-13 2-4,6 2-2,-6-2 1,7 8-1,-8 1 2,2 3-2,-2 4 0,-5 7 0,6 0-2,-6 3 0,-1 9-4,0 2 0,1 8 0,-1 4-1,7 4 1,-6 2-2,6 5 0,6 3-2,-6 1 1,13-1-1,0 0 2,0 4 0,6-4 0,8 1 1,-1-1-1,6-3 1,0-4 1,8-5 2,5 1-3,8-6-1,-1-2-3,6-1-4,1-11-7,6 3-29,0-7-50,0-5-65,1-8-69,-2-1-63,8 3-72,-7-8-101,-6 2-149,-1-2-53,-12-1-10</inkml:trace>
  <inkml:trace contextRef="#ctx0" brushRef="#br0" timeOffset="26354.04">32338 12951 63,'0'0'224,"-6"0"-67,6-5-51,0 5-32,-7 0-16,7 0-6,0 0-6,0-4-2,-6 4-7,6-3-3,0 3-5,-7-3-1,7 3 0,0-4 2,-6 4 3,6-4 2,0 4 3,-7 0 1,7-3-1,-6 3-1,6-4-1,-6 4-4,6-4-4,0 0-2,-8 0 3,8 4 1,-6-4 3,6 2 0,0-2 3,-6 1 2,6-2 1,0-2-1,-7 3 0,7-3 1,-6 0 1,-1 0 3,7-1 9,-6 1 9,-1-4 11,7-1 15,-6 2 23,-1-1 18,0 0 10,1-3 8,0-6-1,-1 6-3,0-4-1,1-5-8,0 2-17,-1-4-17,7-2-14,-6-4-13,-1-3-11,7-3-14,-7-3-10,7-4-11,-6-7-9,6 0-8,0-5-1,0-6-5,-6 1-1,6-6 4,0 1-2,6-4-3,-6 4 0,0-3 0,0 3 0,0 0 2,0 0-1,6 0-2,-6 0-3,7 4 3,-7 0-3,7-1-1,-1 1-1,1 4 0,-7-1-2,6 4 2,7-4 3,-6 4-1,-1-3 3,7 2 3,-6 6-3,6-6 0,0 8 5,0 2-2,-7 0 0,8 3-1,-8 3-2,7 7-4,-7-4 2,1 4 2,-1 4-2,1 2 0,-1-2 0,1 8 1,-7-4 0,7 2-1,-7 1 2,0 4 0,0-1 0,0 2 0,0 2 1,0 0 1,-7 4-2,0 3 0,1-2-1,-1 6-2,-6 1 1,0 3-2,1 0-3,-8 7 1,0 1 1,1 2-2,-7 5 1,6-1 1,1 1-2,-1-1 2,0 2 0,8-2 1,-2 1-1,8-5-1,-7 2-1,7-1-3,6 0-3,-8-4-7,8 0-6,0 1-6,0-5-3,8 4 1,-2-2-1,0 1 3,1 2 3,6-4 6,0 3 7,7-3 8,-8 3 3,8-3 2,-1 4 2,7-6-2,-6 10 1,0-5 1,5 3 0,-5 2-1,0-1 1,-1 3-1,7 2-5,-12 2-9,5 1-23,1-2-39,-8 5-46,8 0-50,-7 4-55,0 0-76,0 3-122,1 0-96,-8 4-65,0 0-15</inkml:trace>
  <inkml:trace contextRef="#ctx0" brushRef="#br0" timeOffset="33724.28">18414 14844 165,'0'-3'226,"0"-5"-82,0 4-56,-7-3-34,7 3-19,0-2-6,0 2-3,0-4 0,0 5 0,0-5 2,0 1 0,7 3-3,-7-3-1,0 0 2,0 0-3,0-1 1,0 0 3,6 1 6,-6-4 1,0 4 2,0-4 4,0 4 0,-6-4 5,6 3 1,0 1 0,-7-1 0,1 1 1,-1 0 0,7 0 4,-6 0-5,0 3-5,-8-4-2,8 0 0,-1 6 1,0-5 2,-6 2 4,7 2 2,0-1 5,-8 0 8,8 0 6,0 4 0,-8-3-5,8 3-4,-7-4-6,0 1-6,6 3-5,-5-5-9,-2 5-8,1-2-4,0 2-3,-6 2-1,5 3-3,-5-2-2,0 1-4,-1 3-1,1 1 0,-7 0 0,6 1 1,-7 3-2,1-1-1,1 0 0,-1 0 0,0 4 3,6 0 3,-7-1 0,1 1 1,1-1 0,-1 4 1,0 1 1,-1-4-1,1 3-4,0 4-3,0-4 1,1 4-1,-2-1-1,8 5-2,-8-3-2,1 3 0,1-1 0,5 0 0,-6 1-1,6-1-1,-5 2 2,5 2 1,0-4-1,7 6 1,-7-2 0,8 3 1,-8 1 0,7 0 1,6 3-1,-6 5 2,7-1 0,0 0 0,-2 5-1,2-1 0,6-1-2,-6 2 0,6-2-2,0 5-2,6-5-1,-6 2 2,6-1 1,-6 0-1,8 0 0,-2-4 1,0 4 0,1-3 1,6-5 0,0 4 0,-7-3 0,8 0 1,-2-5 0,8 5 0,-7-4 1,7 1-2,0-2 1,-1-3-1,1 1 1,-2 0-1,9-1 1,-1-4 0,0 1 2,7-8 1,-7 4-1,6-4-4,-6-3 0,7-1 1,-1-2 2,1-1-2,-1-5 0,1 2 1,-1-1-1,-5-3 4,5 4-2,1-5 0,-7-3 0,6 0 0,-5 0-1,-1 0 1,6 0 0,-5-3-2,5-1 1,-6 0 0,7-7 0,-1 3-1,1-2 1,-7-5-1,6 1 2,1-5 0,-7-3 0,7 4 0,-7-5-1,6-2 0,-5 4-1,-1-6-1,-7 2 1,7-4-1,-6 4 1,6-9-1,-7 5 0,1-8 1,0 4 1,-8-3 1,8-6-1,-7 3-1,0-1 1,0-4 1,0-4 0,0 4-1,-6 0-1,-1-4-1,0 1 1,1 3 0,-7-4-1,0 1 1,0-1 1,-7 1 1,1-1 2,-7 0 0,0-4-1,-6 5-1,-1 0 2,-6-5 0,-1 1-1,2 0 0,-8-1-2,0 1 18,1 1 13,-7 1 8,6 6 3,1 2 2,-7 1 1,-1 3 2,8 8 1,-7 0-15,6 3-12,1 7-7,-1 1-3,1 3-2,-1 5-1,7 3-6,-6 7-16,12 0-27,-6 0-39,7 7-42,-7 0-44,12 4-45,8 3-52,-7-3-71,13 0-143,-7 3-65,14-2-30</inkml:trace>
  <inkml:trace contextRef="#ctx0" brushRef="#br0" timeOffset="35872.32">18088 15379 182,'-6'-4'133,"6"0"-48,-8 4-28,2-2-14,0-4-6,0 4-3,6-2 3,-7 1-1,0-1-2,1 0-3,6-4 2,-7 4 1,1-5 1,0 0 0,6 2-2,-8 0 1,2-4 0,6 4-1,-6-4-3,6 0 0,-6-4-4,6 4-3,-8-4 0,8 5-3,0-6 0,0-2 1,8 4 0,-8-8-1,6 3-3,0-3-2,0 1-1,2-4-3,4-6-1,1 2-3,7-7 0,0-1 0,-1-3 3,7-4 1,0-4-2,0 0 3,13-6-2,0-5 1,1-3 1,5 0-3,1-1-2,-1-3 1,1-4 1,6 5-3,0-5-1,0 5-2,7-6-3,0 2 2,-1-4 0,7-1 1,1 1-1,-1 0 0,13-1 1,-7-2 0,8-1 1,5-4 0,1 4-3,6-3 0,0-1-1,1 1 0,-1-1-2,0-4 1,0 1 0,7 0 0,-7-1 0,0 1 0,0 4 1,-6 0 0,7 7 2,-8-2 0,-5 6-1,5 0-2,-5 6 0,6 1-1,-14-1 0,7 9 2,-6-1 0,6 0-1,-6 3 1,-1 1 0,8 1 1,-1-2 2,0 4 0,7-2 1,0 1 0,0-2 3,6 3 0,0 1 1,0 2-1,7 1 1,-7 1 1,-6 6-2,-1 1 0,1 6 0,-7 1-1,-6 3 1,-1 4 0,1 4 0,-7 0 1,-6 6-1,0 2 0,-1 2 0,-6 1-1,-6 3-3,-1 4 1,1-4-3,-1 4-1,1 4 1,-7-4 0,7 4-1,-1-4 0,2 3 0,-9 1 0,8-4-1,0 4 0,0-4 0,5 0 0,-5 0-2,-1-4 3,-5 4-1,5-4 0,1 4 1,-7-3 0,0 3 0,-7-4 0,1 0 2,-1 1-1,-5 0-1,-1-2 1,0 1 1,-6 1-1,-1 0-1,1-1 0,0 0 0,-1-3 0,-6-1 0,0 1 1,-1 0-1,2 0 1,-1-1 1,0 1 0,0-3 1,-7 2-1,8-4 3,-8 1-1,7 1 0,-6-1 1,-1-4-1,1 4 3,-1-3 1,1 2 5,-1-3 5,1 5 5,-7 3 5,0-4 4,0 3 0,-7-4 0,1 6 0,-7 2-6,0 0-6,-7 1-5,0 3-3,-5 0-5,-1 3 1,0 5-2,-1-2-3,-5 6 1,-1-1-2,1 4 0,6 0 1,-7-1-3,7-3 0,0 3 0,-1 1 0,9-4 0,-2 1 1,6-6 0,8 2-2,-1 0 0,1-5-1,0 1 1,12 0 0,-6 0-2,6-1 2,7-3-2,1 0 1,-2 0 1,14 0-1,-6-3-1,7-5 1,-1 1 2,-1-1 0,1 0 0,7 2 0,-7 2 0,0-4 3,0 1 1,-6 3-3,-1 1-1,1-1 0,-7 4 0,0 0 0,-6 4-1,-1-1 0,-6 1-3,0 6 2,0 2 2,-6-1-1,-1 4 0,-6 3 1,0-3 0,-1 3 0,-4 0 0,-2 0 1,1 1-2,-7 4-4,6-2-10,0-3-18,1 4-26,-1 0-38,0-4-58,14-3-116,-7-1-120,7 1-72</inkml:trace>
  <inkml:trace contextRef="#ctx0" brushRef="#br0" timeOffset="36353.83">25106 10426 322,'-7'-4'238,"7"0"-78,-6 1-47,-1-1-21,0 1-10,7-2-6,-6 3-2,6-2 2,0 4-4,0-4-7,-6 4-9,6 0-9,0-4-9,0 4-10,0 0-8,6 0-10,-6 4-3,6 0-1,1 0 1,0-2 3,-1 10 1,7-5 3,0 8 8,0-1 9,7 5 3,-7 4 2,0-2 2,6 4 0,1 4 1,-7 0 1,7 2-6,-1-2-7,-6 3-3,7 2-3,-7-1-4,6 0-3,-6 0-4,1-1-2,-2 1-3,1-3-1,0-1-1,0 0-2,1-3 1,-8 0 0,7-4 2,-6-4-3,5 0 2,-5 1-2,-1-5 0,1-3 0,0 0-3,-1-4-2,-6-3-8,6 0-8,2-1-17,-8-3-19,0-3-28,6-5-35,-6-3-40,0-3-45,-6-4-65,-2-5-114,2 2-61</inkml:trace>
  <inkml:trace contextRef="#ctx0" brushRef="#br0" timeOffset="36568.04">25034 10103 143,'-7'-7'480,"1"0"-146,-1 4-130,1-1-72,6-4-37,-6 5-20,6-1-12,0 0-11,0-3-7,0 7-11,0-4-7,0 0-8,6 4-10,0 0-16,1 0-18,-1 4-24,1-4-21,6 4-30,-7 0-46,8-1-72,-2 1-144,2 0-68</inkml:trace>
  <inkml:trace contextRef="#ctx0" brushRef="#br0" timeOffset="36997.92">25399 10071 344,'-7'-4'345,"1"-3"-132,6 3-82,-7-4-44,7 5-22,0-4-13,0 0-10,0-1 2,7 0-5,-1 2-5,1-2-4,-1 1-7,1-5-2,-1 5-1,8 0 2,-8-4 0,0 4 5,8-1 1,-2 2 3,1-3 5,-6 3 2,6-5 0,1 7-1,-2-4-7,1 4-3,0 0-3,0 4-3,1 0-4,-2 4-4,2 4-3,-8 0-3,0 3-3,7 4 0,-13 2 0,7 5 0,-7 0 0,0 4-2,0 3 0,0 1 2,-7-1-1,1 0 0,-1 0-1,1 0 2,0-3 1,-2 1 1,2-2 3,-6 0 3,4-7 3,8 5 3,-6-5 5,0-4 3,6-2 1,-7-1 2,7 0-1,0-4 5,0 0 5,7-3 14,-1 3 19,0-7 16,2 0 18,10 0 9,-4 0 4,5-7 0,7-1-7,0-2-17,7-1-21,7-8-27,-8 5-46,7-5-63,6-2-67,-5 2-70,-1-6-96,0 2-192,0 1-100,-13 1-72,0 2-8</inkml:trace>
  <inkml:trace contextRef="#ctx0" brushRef="#br0" timeOffset="46224.2">32528 13072 265,'-14'3'197,"2"4"-86,4 0-48,-4 1-25,5-1-12,1-3-5,-1 3 0,1-4 2,6 1 3,0 0 0,6 0 3,-6-1 4,7-3 3,6 0 3,-7 0 1,8-3 2,-2-1 4,2-4 3,-2-2 1,1 3 0,7-8 2,-7 4 1,0-4-1,0 1-1,0-2 1,0 2 2,1-5-1,-8 5 0,6-4-1,-5-1 5,-7 1 4,7-1 6,-7 1 3,0 0 0,0 0-1,-7-1-1,0 4-2,1 1-7,-6-1-9,-2 7-10,-5-1-11,-1 5-5,0 0-5,-6 4-3,-6 4-5,5 3-3,-5 4-1,-1 0-1,1 7-1,-1 4-4,1 0 1,-1 4 0,7-5-1,0 6-1,13-2 0,-7-3-1,14 0-1,0-1 2,-1-1-1,7-6 0,7 4 0,-1-3 0,7-4 1,0-4 0,0 0 0,13-3 0,-6-4 0,6-4 0,-7 1 0,7-4 2,0-4-2,1-4 3,-7 0 1,-1 1 2,7-5 9,-6 1 12,-1-4 9,-6 4 12,0-1 8,0-2 8,0 2 5,0 1 4,-6-1 1,-7 5-2,6-5 0,-6 8-4,-6 1-5,-1 2-6,0 1-5,-5 3-6,-8 4-6,1 0-12,-1 4-8,-6 6-9,0 2-4,7-1 0,-8 4-3,7 2-2,1-2-1,6 3-1,7 1-1,-1-5 0,7 1-1,0 0-1,0 0 0,13-5-2,0 5 3,0-3-3,6-6-3,1 2-3,6-5-2,0 2-2,1-5-3,-8 0-6,7-5-5,0 2-1,0-1 0,-6 0 3,-1-2 0,7 1 1,-13 2 3,0-4 6,0 3 3,1 4 2,-8-4 0,0 4 0,-6 0 1,0 0 1,0 4-1,-12 3 2,5 5-1,-6-2 3,-7 9 3,7 0 1,-7-2 1,1 5 2,6-3 2,-6 2 0,12 2 3,-6 2-1,7-2-8,6 2-9,0-4-12,0 2-12,12-5-11,2 1-9,-2-1-16,15-7-9,-7 0-4,5-4 1,1 0 4,0-7 3,0 5 6,1-10 4,5 2 8,-6-1 8,0-3 2,1-1 11,-8 1 7,1-3 8,-2 1 4,-4-1 6,-1 2 7,-6 1 2,-1 0 10,-6 0-1,0-1 1,-6 4 1,-8-3-1,2 7 0,-8 0 0,0 0-3,-5 7 0,5-3-1,-6 4 0,-1-1-1,8 3 0,-7 2 1,6 3-1,8-4 2,-8 3-1,14-3 1,-1 3-1,0-2 1,7-1 0,0 0-3,7-1-1,6 2-3,-1-5 0,2-4-1,-1 4-2,7-7-2,6 4-3,-7-4-1,1 0-2,6 0-3,-6-4 1,-1 4 0,-6-3 2,0 3 0,-1-4 3,-4 4 3,-2 0 4,-6 4 3,-6-1-1,6 6 2,-14-3 1,2 2 1,-8 3 0,1 1 0,-1-2 1,6 5-1,-5-4 2,6-1-2,0 5 0,0-4 3,6-4-2,7 4 1,0-3 0,7-2 0,0 3-1,-1-6 5,14-3-1,-1 0 1,1-3 3,6-6 6,7 3 7,-7-9 12,6 4 14,-6-3 16,7-1 21,-7 1 27,-1-5 23,2 1 17,-8-1 5,-6 4 0,7-3-11,-14 3-15,1-2-20,-7 2-33,0 1-45,-13 2-60,0-3-66,0 5-63,-13 3-71,-1-5-87,2 5-169,-7 3-101,-2 0-54,2 4-10</inkml:trace>
  <inkml:trace contextRef="#ctx0" brushRef="#br0" timeOffset="47376.99">23965 18196 171,'7'-43'200,"6"-5"-101,7 0-52,6 0-29,-1 1-12,1-1-6,0 7-2,1-3 1,5 8-3,-6-1-10,1 8-16,-1 0-26,0 3-40,-7 4-73</inkml:trace>
  <inkml:trace contextRef="#ctx0" brushRef="#br0" timeOffset="49012.04">22551 17812 150,'-6'-4'217,"-1"-4"-76,7 1-46,-6 4-22,-1-6-13,7 7-5,0-2-3,-6 0-3,6 0-3,-6-3-2,6 7-4,0-4-5,0 0-1,0 4-4,-8 0-3,8 0-2,0 0-4,0 0-6,8 0-2,-8 0 0,6 4 1,0 0 4,1 3 4,6 1 5,0 3 1,0 3 6,6 1 2,1-1 1,6 9-1,1-2-5,-2 5-6,7 0-5,2 3-1,-2 4-5,1 0-2,-1 1-3,7-2-2,-6 1 0,5 1 0,-5-2-2,0-2-1,6-1 1,-6-4-1,-1 0 0,-6 1 1,7-4-2,-7 1 2,0-5-2,1-3 1,-8-1 2,0-3 4,-6 0 11,1-4 16,-2-3 23,-5 0 25,0-4 21,-1 0 13,0-8 7,-6 1 1,-6-7-9,0-1-11,-1-7-21,0-4-23,-5 1-19,-2-8-8,-5-4-7,6-6-6,-6-3-3,-1-4-3,-7-9-1,8-3-3,-8 0-1,8-8-5,-7 4-6,0-3-2,0-1-1,0 0-3,0 1-2,-7-5-2,8 4 0,-1 4-1,-1-3 0,1 3 4,0 0 0,0 4-4,1-1-3,5-3 0,-7 8 0,7-4 0,2 3-2,4 4-4,-5-3-1,-1 7 4,8 3 3,-2 1 1,1 2-1,0 1 2,6 8 3,1-1 2,0 0 1,-8 8 2,14-1-1,-6 1 1,0 7 0,6 0-7,0 0-13,0 1-10,6 6-7,-6-4-8,6 5-7,-6-1-6,7 4-7,0 4 0,-7 0 4,6-1 3,-6 4 6,0 1 6,6 3 4,-6-4 5,0 4 7,7 0 7,-7 0 8,6 0 4,-6 0 4,7 0 3,-7 4 4,7-1 2,-1-3 0,-6 0-1,6-3 2,2-1 1,4-3-1,-6 4 2,1-5-1,6 1-1,-6-1 0,5 2 0,2-3 0,-2-1-1,2 3 0,5-1 0,-5-4 0,6 6 0,-8-2 1,8 5 1,-7-5 1,-1 1 0,8 3 0,-6-3 0,5 4 0,-6 3 0,6-4-1,1 0-1,-7 4 0,7 0 0,-1 0-1,7 0 1,-6 0 1,6 0-1,-6 4 1,12-4 0,-7 4 0,9-4 0,-2 3 1,1-3-2,-1 0 0,7-3-2,0 3 0,1-8 1,5 4 0,1-3 1,-1 0-3,8-4 1,-8 0 2,1 0 0,-1 4 0,1-4 0,-1 4 1,1-1-1,-1 1 1,-5 2 0,5-2-1,-6 5 0,7-3 2,-7 2-1,7-1 2,-7 4 0,7-4 1,-1 0-1,1 1 1,-1-5 0,1 5-2,6-4-1,-6-1 0,13-3 0,-8 0-1,2 0 0,5 1 0,1-2-1,0 5 2,-1-3-1,1 2 0,-7 1 0,6-1 1,1 4 0,-7 2 1,7-6-1,-7 4 1,0 0-2,0 0 0,1 1-3,-1-1 1,-1 0 1,2 1 1,-1 0 0,7-2 0,-8 2 0,2-5 2,-1 5 2,7-1-3,-7 1 0,6-1 0,1 4-1,0-4-1,-1 4 0,1-3-1,6-1-1,-6 0-2,6 1-2,1-4-1,-1-1 0,6-3 1,-6 1 1,7-2 1,0-3 1,-7 0 1,6-3 3,-5 4 1,-7 3 0,6 0-1,-14 3 1,8 1-1,-7 3 1,1 4 0,-8 0-1,1 0 1,-1 4-1,1 0 0,-1 3 0,1-3 1,-7 2-1,7 2 0,-1 0 1,-6-5-4,7 4 2,7-3-1,-8 0-1,7-4-1,1 3-3,4-6 1,2 3 0,0-4 0,6-3-1,1 0-1,-1-1 0,0-2-4,-6 2-5,6 1-6,-7-1-8,-5 4-3,-2 2-2,1 2 0,-13-6 1,7 6 4,-7 0 6,0 0 7,-5 6 7,-2-6 6,1 0 3,-1 2 1,1-2-3,-7 0 4,13 0 0,-7-2 0,1 2 3,5-6 0,-5 4 2,7-2 2,5 1 4,-5-1-2,5 0 0,1 0 0,-1-4 0,-6 8-2,7-2 0,-1-3-3,-5 3-1,-1 2-1,-1 0 1,-5 0-3,-1 2-2,1-2 2,-1 5-2,-5-5 0,-1 2 2,0-2 0,-6 4-1,-1 0 1,1-4-1,0 4 1,-8-4-1,-5 0 4,6 0 4,-7 4 11,-6-4 10,7 0 15,-7 0 16,0 0 10,0 0 11,-7 0 7,7 0 6,-6 0 0,-1-4-7,1 4-8,-1-4-10,1 4-12,0-4-8,-2 4-11,-4 0-10,5-4-13,1 4-19,-1 0-25,1 0-33,-1 0-33,1 0-40,-1 0-54,0 0-74,7-2-128,-6 2-83,0-5-44</inkml:trace>
  <inkml:trace contextRef="#ctx0" brushRef="#br0" timeOffset="50432.24">15631 12203 237,'0'-5'163,"0"5"-62,-6-2-41,6-3-21,0 3-14,0 2-8,0-4-4,6 4 4,-6-5-1,0 5 0,0-3 1,0 3-3,0 0 3,0 0 1,0 0 3,0 0 0,0 0 5,0 0 0,0 0 5,0 0 2,0 0 0,0 0-2,0 0-2,0 0-5,0 0 0,0 0-1,0 0-1,0 0 2,0 0 0,0 0 4,0 0 2,0 0 3,0 0 0,0 0 1,0 0 1,0 0-4,0 0-2,-6 0-2,6 0-6,0 0-4,0 0-4,0 0-3,0 3-3,0-3 2,6 5 1,-6 1 3,7 6 6,-1-1 7,1 3 2,6 5 3,-7-2 1,8 2-2,-2 8-2,8-6-3,-7 2-3,7 2-4,-8 0-1,8-3-3,0 4-1,-1-3-2,1-2 1,6 1-4,-7 0-1,1-3 0,0 2-1,-1-3-3,-6 1 0,6-2-2,-5-1 0,-1-2 0,-7-3 0,8 4 0,-8-8-1,0 1 3,0-1 2,2-4 10,-2 1 9,-6 0 14,0-1 15,6-3 16,-6 4 12,0-4 12,0 0 11,0 0-6,0 0-9,0 0-11,-6 0-14,6 0-16,0-4-13,0 4-15,-6-3-16,6 3-13,-8-8-21,8 5-25,0 0-30,-6-6-31,6 3-31,0-2-30,0-3-29,6 0-28,-6 1-29,8-5-37,-2-3-90,0 2-56</inkml:trace>
  <inkml:trace contextRef="#ctx0" brushRef="#br0" timeOffset="50920.85">16244 12107 109,'6'-10'209,"-6"-2"-70,0 2-39,7 3-21,-7-5-15,0 1-6,0 5-5,7-3-5,-7 6-4,0-1-5,0-3-5,0 7-6,0-4-5,0 0-7,0 4-3,0 0-4,0 0 0,0 0-1,0 0-1,0 0 0,-7 0 3,7 8 1,0-5 3,-7 5 2,7-1 2,-6 0 2,6 5-1,-7-1 2,1 0 0,6-1 2,-7-2-1,7 3-2,-6-1-1,6-2-2,-7-1 1,7 1-1,-6-2-1,6 2-6,0 3-1,-6-3-2,6-1-1,-8 5 0,2 2 0,6 1 1,-6 2 2,-1 2-1,1-1 1,6 8 0,-7-4 1,1 4-1,-1 3-1,1-3-1,6 3-1,-7 1 0,0-1-2,7 0 0,-6 3 1,6-2 0,-6-1-1,-1 4-2,0 0 1,7-3 1,-6 3-1,6-4 0,-6 4 0,-1-3 2,7 2-1,-6-3 0,-1 5 2,0-2-3,7-2 0,-6 2 5,0-2-1,-2-1-3,8-3-1,-6 0-1,6-1-1,-6-4 0,6 2-1,-6-9-6,6 2 2,0-2 3,0-3 0,-7-4 1,7 0 3,0-3 2,0 0 2,0 0 1,0-1 1,0 1 1,0-4 1,0 0 0,0 0-1,7 0 0,-7-4-2,0 4-1,0-3-3,6-1-8,-6-4-15,0 1-17,6 0-28,0-4-31,2 0-43,-8-3-56,6-1-132,0 0-83</inkml:trace>
  <inkml:trace contextRef="#ctx0" brushRef="#br0" timeOffset="51830.66">16440 12782 190,'0'0'245,"0"0"-77,-8 0-50,8-4-27,0 4-15,-6-3-9,6-1-2,0 4-5,-6-4-2,6 0-5,0 0-6,0 0-7,0 1-5,0-3-3,0 1-4,6 2-1,-6-5-1,0 1-3,6-1-1,2-2 3,-8 2-2,6 1 3,0-4 1,7 0-1,-6 0 4,0 0 3,5-3 3,-4-1 3,4 3 2,1-2 0,-6-1 0,12-2 6,-5 1 4,-2-2 4,8 4 4,-1-5-3,-5 8-1,4-3-3,-4 2-3,-1 1-8,0 0-9,0 8-10,-7-5-9,8 8-6,-8 0-4,0 4-1,1 0-2,0 7 1,-1 0 2,1 4-2,-7 3 0,6 3 1,-6 6-1,-6 2 0,6 0 0,-7 5-1,1-2-1,-8 5 0,2 3 0,-2-3-1,2 3 1,-8 0-1,7 0 2,-7 1-1,8-1 1,-2-3 1,1 0 2,-7-1 4,8-7 2,-2 0 1,2 1 3,5-4 3,1-9 4,-8 6 5,8-8 5,6-5 7,-6 5 8,0-8 8,6 1 6,0-2 4,0-1 1,0-2-4,0-3 1,6 0-2,0 0-1,0-8 1,14 2-3,-1-2-1,1-7-3,6 1 1,7-4-6,-1-5-8,7 3-12,-6-7-10,13 1-6,-7 1 5,7-4-5,-1-2-5,1 0-1,-1 1-1,-5 1 4,5 0-2,-6-2 9,-7 6-15,8 4-1,-14-2 1,-1 5 0,-5 0-1,0 7 0,-7 0 2,-7 4-14,1-1 0,0 0 1,-7 5-11,0 3-19,0 0-24,-7 0-35,0 3-34,-5 5-30,-2 0-27,1 3-29,-7-1-22,2 2-31,4 2-50,-5 1-119,-1-1-54,0 5-27</inkml:trace>
  <inkml:trace contextRef="#ctx0" brushRef="#br0" timeOffset="56594.61">25712 10118 7,'0'7'183,"-7"4"-66,7-3-39,0-1-20,0 1-11,0-6-5,0 3-5,0-2-6,0 1-3,0-1-5,0-3-2,0 5 0,0-5 2,7 0 0,-7 0-1,6 0 2,0-5 3,2 2 0,-2-1 3,0-4-3,0 2-3,8-5 0,-8 3 0,1 2 2,6-6 0,-6 5 2,-7-1 0,6 1 2,0 0 4,-6 4-2,0-1-1,0 4-3,-6 0-5,0 7-3,-1 0-1,0 4-4,-12 7-3,5 1-1,2 6 1,-8 1-3,7 3 0,0 0 2,0 0-6,7 1-1,0-4 1,6 0-1,0-1-1,6-3 3,0-3 1,0-2-2,8-2 5,-1-3 0,-1-1 1,8-8-1,-6 2 1,5-10-2,1 2 0,-2-6 0,2-1-2,0-5-2,-1-3 0,1 0 2,0 0 4,-7-5 3,0 2 9,-7-2 10,7 2 4,-7-1 4,-6 0 2,0 3 2,0 1-1,-6 4-6,0-2-8,-7 6-10,0-2-6,-7 5-3,1 4-4,-1-2-2,1 5-5,-7 5 0,6-2 0,0 1 0,1 4 0,5-5 0,-4 5-1,10-5 0,-4 0-2,5 2-6,1-2-6,6 1-4,0-4-3,0 0-3,0 0-1,6 0-2,1 0 0,5-4 0,-4 1 2,4-2-4,2-1-7,-8 2-7,7-3-7,-7 2-8,1-2-5,0 4-10,-7-2-10,6 3-12,-6-2-14,-6 0-14,6 4-21,-7 0-27,0 0-35,1 0-69</inkml:trace>
  <inkml:trace contextRef="#ctx0" brushRef="#br0" timeOffset="59518.35">20466 14141 45,'6'-7'50,"-6"3"-18,0-4-10,0 5-3,0-1-1,8-3 1,-8 4-1,0-2 2,0 1 3,0 1 2,0-1 2,0 1-1,0-1 1,0 1-5,0-1 4,-8 0-1,8 4-2,0-4-2,0 1-2,0-2-1,0 3 0,0 2-1,0-5-2,0 3-1,0-2-1,0 4 0,0-4 1,0-4 0,0 8 0,0-7 1,-6 3-1,6 2 0,0-6 1,0 4 2,0 0-1,0 0 0,-6-3 1,6 3 0,0 1 2,0 0 5,-7-2 4,7 1 1,0 1 2,0 0-2,-6-1 0,6 0-1,-7 1-1,7-1-6,-6 0-4,6 0-2,-7 1 1,7-1 1,0 1 3,-6-1 1,6 1 2,0 3-2,0-4 0,0 4-1,0-4-1,0 4-4,-6 0-4,6-4-1,0 4-2,0 0 0,0 0-1,0 0-2,0 0-1,0 0-1,0 4 0,0 0-1,0 0-1,6-1-1,-6 8 0,6-4 1,1 8-1,-1-1 0,1 5 0,-1 4 0,1-2 0,5 4 1,2 1-1,-8 3 0,8 0 1,-2 4 3,-5 0-1,6 1 2,0-1 1,-7 3 0,8-3 0,-8 4 1,0-1 0,1-3-3,0 1 2,-1-2-1,1 1-2,-1-4-2,-6-2 1,6-5-1,-6 3-1,8-7 0,-8-4-3,0 1 2,6-3 0,-6-5 0,0 0 0,0-4 1,0 1 1,6 0-1,-6-4-3,6-4-11,-6 0-15,7-3-22,0-7-36,-1 3-52,1-7-98,-7-1-112,0-4-64</inkml:trace>
  <inkml:trace contextRef="#ctx0" brushRef="#br0" timeOffset="60048.94">20538 13491 31,'-7'0'291,"1"5"-115,-1 2-72,1 4-37,0 4-21,-1 0-12,0-1-8,7 4-3,-6-3-2,0 3-1,6-3-5,0 0-6,6 0-1,-6-4-1,6-1-2,1-2 2,-7-4 0,7 3 2,5-7 2,-5 0 2,-1-7 3,8 3 5,-8-7 6,7-1 1,-6-2-2,5-1 0,-5 1-1,0-5 0,6 1 0,-7 0 2,0 3 2,2-3 5,-8 7 8,0-4 4,0 8 4,0 0-2,0-1-3,0 4-5,-8 1-8,2 3-8,0 0-8,-1 3-4,1 5-7,-1-4-1,0 3-3,7 5-1,-6-2-1,0-3 1,6 1 0,-7-2-1,7-1-1,0-5 2,-7 3-1,7-3 1,7 0 0,-7 0 0,0-3 0,7-2-2,-7 3 2,6-6 0,0-3 0,-6 3 1,7-2 1,-7-1 0,7 3-1,-7 1 6,0-1-2,0 4-1,0-3 0,0 7 0,-7-3 0,7 3-1,-7 0 0,1 3-6,0 4-8,-1 5-17,-6-1-23,7 0-39,-8 3-63,1 5-119,7-4-96,0-1-61</inkml:trace>
  <inkml:trace contextRef="#ctx0" brushRef="#br0" timeOffset="62804.38">26370 13133 43,'0'-7'101,"6"-4"-36,1 4-26,-1 0-14,1-5-11,0 5-7,5-3-3,-6-2-3,8 5 0,-8-5-1,7 1-1,-6 0-4,0 4-2,-1 0-5,0-4-3,1 0-2,-7 4-3,7-1 0,-7-3 0,0 0 3,0 4 4,0-4 6,0 4 7,-7-5 2,7 6 5,-7-6 2,7 5 2,-6-4 2,0 4-2,-1-4-1,0 0-2,1 3-1,6-2-4,-7 2 1,1-3-4,0 4-4,-2-4-5,2 0-6,0 4-6,0-5-7,6 1-10,-7 4-9,0 0-5</inkml:trace>
  <inkml:trace contextRef="#ctx0" brushRef="#br0" timeOffset="63070.78">26363 12664 7,'0'-10'63,"0"2"4,-7-4-4,7 3-2,0-3-4,0 4-4,0-1-2,0-3-2,-6 4-1,6-3 0,0 5 2,0-6-1,-6 5 5,6 0 2,0 3 1,0 0-1,0 0 0,-6 1-4,6-1-2,0 1-3,0-2-7,-8 5-5,8-2-3,-6 2-5,6 0-2,-6 2-1,6 3-2,-7 2-1,1 4-1,-1 0-1,0 3 4,1 8 2,0-2 1,-1 5-1,-6 0 1,7 0 0,-1 4 3,0 1 0,1 3-3,-1 0-2,1 4 0,6-1 0,-6 0 1,-1 1-3,7 1-6,0-2-1,0-3-2,0 0-3,0 0-3,0-3-2,7-5-2,-1 1-2,0-4 0,1-1-1,-1-6-1,8 3 0,-8-7 1,7 1 0,0-2 0,0-3 2,7-3-3,-8 0-1,8-4-3,0-4-8,-1 0-13,1-3-14,0-1-19,-1-2-29,1-5-36,-1-3-54,-6 3-90,0-6-109,0 2-58</inkml:trace>
  <inkml:trace contextRef="#ctx0" brushRef="#br0" timeOffset="63252.21">26285 12430 122,'-13'-11'494,"0"0"-113,0 4-159,6-1-90,1 0-50,6 2-27,0-2-17,0 1-12,0-1-9,6-2-5,8 3-11,-8 3-14,7-4-14,0 4-20,-7 1-26,14 3-32,-7 0-48,1 3-77,4 1-131,-4 0-57</inkml:trace>
  <inkml:trace contextRef="#ctx0" brushRef="#br0" timeOffset="64798.46">26005 14122 125,'-7'0'117,"7"0"-44,0 3-34,0-3-19,-6 0-9,6 5-7,0-5-3,-7 0-2,7 0 0,0 4 1,0-4 2,0 0 0,0 0 3,-6 0 4,6 0 3,0 0 1,0-4 3,0-1 5,0 2 3,0 3 1,0-3-1,6-1-1,-6 0-1,0 1 1,0 3-2,0-3-2,0-2-1,0 5 0,0 0-2,0-4-1,0 4 1,0 0-3,0 0-2,0-3 0,0 3-4,0 0-2,-6-4-2,6 4-1,0-3-2,0-1 3,6 4 0,-6-3-1,0-1 3,0 0 1,0-3 3,0 0 5,0 0 1,0-1 3,7 0 3,-7 1-1,0 1 2,0-2 3,0 0 0,6 1-2,-6-4 3,0 3 3,0 1 3,0 0 7,0 0 1,7 3-1,-7 0 2,0 0 0,0 1 0,0-1-3,0 1-4,0 3-6,0 0-2,0 0-4,0 0-2,0 3 0,0 1 2,0 7 3,6 4 4,-6 3 4,0 4 6,7 3 3,-7 5 5,6 6-1,-6 1 0,7 6-5,-7 2-4,7-1-6,-1 3-7,0 4-5,-6 2-4,7-3-6,0 5-12,-1 0-22,-6 1-23,6-1-29,1-5-35,6 2-50,-6-8-77,-1-4-151,8-7-73,-2 0-3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18T16:53:49.884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684 6715 440,'-7'-11'299,"7"0"-121,-6 0-68,0 8-42,6-6-22,0 6-14,-7 0-7,7 3-3,0 0-1,7 0 5,-7 3 3,6 5 5,0-1 5,1 7 4,6 1 3,0 3 8,0 7-2,6 6-2,-5 5 2,5 4-2,-6 8-1,6 3-1,1 4-2,0 8-10,-1 3-3,1 3-2,0-3-7,6 4-4,-7-1-5,1-3-4,0 3-5,-1-2-2,1-5 0,-8-4-2,8-3-1,-7-3-1,0-8 0,0-4 2,-7-7 2,2-4 16,-2-7 43,-6-4 51,0-6 52,0-1 35,-6-9 19,-2 4 10,2-6 2,-13-6-11,-1 0-42,0-1-47,-6-5-50,1 6-32,-1-6-19,-1-3-6,-5 5-4,6 2-4,-7 1-2,7 0-4,-7 7 2,7 0-6,0 4 0,0 3 4,7 4-6,-1 7-2,0 1-3,8-1-1,5 7-9,7 0 4,0 5 4,0-1-5,13 2 0,0-2 2,6 0 3,8-8 0,-1 1 7,13-2-3,-7-6-4,8-3-3,-1-5 3,6-8 1,-5-2-1,5-7 4,1-8 0,-7 1 1,6-8 2,-5-3-2,5-4 2,-6-8-1,0 1 6,-6-4-2,6-4 6,-7-2 0,-6-2 2,1-3 4,-1 0 3,-7 0 0,-12 3-2,6 6 2,-7-3-6,-6 6 0,-6 6-3,6 1-3,-7 2-1,-6 5-2,0 3-3,0 5-3,0 2-2,0 5-10,-7 3-15,8 4-35,-2-1-69,2 8-82,-2 0-81,8 4-93,6 0-142,0 5-127,6 3-79,8-1-22</inkml:trace>
  <inkml:trace contextRef="#ctx0" brushRef="#br0" timeOffset="2083.24">25301 2491 22,'-7'-4'39,"7"4"-1,0 0-1,0 0-1,-6 0-3,6-3 0,-6 3-1,6 0-1,-7-3-2,7 3-1,0-5 2,0 5 0,-7-4-1,7 4-4,0-3-3,0 3-3,0-5-1,0 5-2,0 0-2,-6-2-1,6 2-2,0 0 1,0 0 0,-6-4-1,6 4-2,-7 0-2,7 4-2,-6-4-1,-1 0 1,0 0-1,7 0 0,-6 2 2,6-2 2,0 0 0,-6 0 3,6 0 2,0 0 2,0 0 5,0 0 5,0 0 4,0 0 4,0-2 1,0 2 2,0 0-2,0 0-2,0 0-4,0-4-6,0 4-5,0-3-6,6-1-1,-6 0-3,6 0-2,1 0-3,6 0-1,-6 2-1,-1-3 1,7 3 0,-6-3-2,5 2 0,-5-1 2,6 4 2,0-4-1,-6 4 0,6 4 1,-7 0 0,0-1 3,2 2 0,-2-3 2,0 5 0,1 5 3,-1-1-2,-6 0 0,0 4-1,7-1 0,-7 5-1,-7-1-4,7-4 0,-6 1-2,6 4 1,-7-5-1,7-3 0,-6 3-1,6-2 4,0-1-2,0 0 0,-6-4-1,6 0 0,0 0-1,0-3 2,0 0 1,6 0-3,-6-4 4,6 0 3,1 3 2,-1-3 4,7-3 1,0-1 0,7 0 0,0-3-2,5 3-1,1-6-3,7 2-6,-1 1-16,2-4-26,5-1-41,-7 2-64,7-1-138,-7-5-9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18T16:54:49.31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4489 3092 291,'0'-4'210,"-6"0"-66,-1 1-43,7-1-25,-7 0-18,1 0-7,6 2-2,-6-3-1,6 2-5,0-1-6,-7 4-3,7-3-2,0 3-3,0 0-4,0 0-8,0 0-7,0 0-3,-7 0-6,7 0 0,0 0-1,0 0-1,0 3-3,0 1 3,7 4 0,-7-6-2,7 6 2,-7-1 0,6 1 1,0-2 1,1 6 1,-7-5 0,7 1-2,-1-1 3,0-4 3,8 4 4,-8 2 3,7-3 0,-7-1 1,8-2 2,-2 1 3,2-2-2,-1 3-2,0-1-4,0-4-3,7 3 1,-8-3-1,1 0 1,7-3 3,0-1 2,-1-1 1,-6 3 0,6-5 5,-5-4 1,6-1 2,-1 1 4,-6-4 2,6 0 5,-5 1 7,-2-1 3,2 1 3,-1-4-3,-7 2 3,7-1 3,-6-2 6,-7 5 5,6-5 4,-6 5 7,0-1 16,0 1 7,-6 3 4,6-4 1,-7 3 9,-6-2 1,7 3-3,-7 0-11,-1 1-17,2 2-11,-8 1-6,0-1-10,-5 4-22,5 4-15,-6 0-8,-7 4-4,7 0-2,0 3 0,-7 5-2,7-2-1,0 1 1,-7 7 1,8-3 1,-1 4-1,0 2-1,-1 1 1,1 0 0,0 4 1,7-3 3,-7 2-1,6 0-4,0 5 2,7-5 3,1 4-2,-2 1 1,2-1 0,-2 0-2,8 4 3,-1 1 0,1-1-1,6 3-1,0 1 1,0-1 2,0-3 0,6 4-5,-6 0 1,7 0 1,5-6 3,-4 3-1,4-5 0,2 0-3,5-2-1,1-2 5,0-3-3,-2 0 2,9-7-2,-1-1 1,6-3-4,1 1 2,-1-6 2,7-2-2,7-4 2,-7 0-1,7-4-2,-1-2 0,-6-2 2,7 1-4,-7-5-17,1 5-24,-1-4-40,-7-3-43,1-1-46,-1 1-39,1-1-45,-1-3-62,-6-5-87,1-2-120,-1 3-38,0-7-6</inkml:trace>
  <inkml:trace contextRef="#ctx0" brushRef="#br0" timeOffset="976.81">4652 1927 47,'0'-4'171,"-7"4"-27,7-4-26,0 4-20,-6-4-14,6 4-11,0-2-11,-6 2-13,6-4-10,0 4-4,0 0-4,0 0-5,-8 0-4,8 0 2,0 0-4,0 0-3,0 0-5,0 0-5,0 0-2,0 0-4,-6 4-1,6-2-5,0 2 2,0 0 2,0 0 1,-6 3 2,6 4 1,0-4 2,-6 4 3,6 0 2,0 3 4,-7 1 4,7 1 2,0 1 2,-7 2 0,7-1-1,0 1-1,-6 2-1,6-2-5,0 4-1,0-2-4,0 1 0,0 0-2,0-3 1,6 1-1,-6 3 1,0-4 0,7 2 0,-7-2-1,7 0 0,-1-5 1,0 1 0,0-1 1,2-3 2,-2 1-2,7-3 2,-7-1-1,8 0 0,-2-4-2,8-1 2,-7 1 0,7-4-4,-8-4 1,14 1-1,-6-1-2,0-4-2,-1-2-7,7-2-13,-6 1-18,-1-3-23,1-2-35,0-1-54,-7-2-94,0 1-126,0-3-64</inkml:trace>
  <inkml:trace contextRef="#ctx0" brushRef="#br0" timeOffset="1182.2">4763 1538 236,'0'-7'315,"-7"3"-124,7-2-80,0 1-40,0 2-29,0-1-19,0 1-12,7-1-7,-7 0-3,6 4-16,8-4-29,-8 4-55,7 0-121,0-3-104</inkml:trace>
  <inkml:trace contextRef="#ctx0" brushRef="#br0" timeOffset="1981.99">5108 1846 116,'0'0'94,"0"0"-17,0 0-14,0 0-8,0 0-9,6-4-5,-6 0-6,0 4-2,7-3-1,-7-1-3,7 1 1,-7-1-3,6 1 2,0-5 1,-6 4 2,8-3 2,-2-1-2,0 2 1,-6 2-3,6-3 0,1-1-1,0 1-3,-1 0-2,1 0-4,-1-1 1,0 4 0,2-3-2,-2 3-1,0 0-2,0 2-2,2-3-1,-2 5 0,0-4-5,1 4-2,-1 4 1,1 1 0,6-3 0,-7 10 1,0-5-1,2 8-1,-2-1 1,0 1 0,1-1-1,0 5-3,-1-1 0,-6 4-1,7-3 0,-7 3 1,0-1-1,-7 2 0,1-2 2,-1 8 0,0-2-1,-5 2-1,-2 0 1,-5 0 0,-1 3-2,0 6 2,2-1-1,-9-5 1,7 5 0,-6 0-1,7-5 2,-1-3-1,1 1-2,6-5 0,0-2-1,6-9 0,1 1-1,-1-1 1,1-5 3,-1-2 4,7 0 4,-6-4 4,6 1 4,0 0 1,6-4 3,1 0 4,-1-4-1,7 0-2,1 1-4,-2-4-2,8 3-3,-1-3-4,1-1-1,6-3-3,-6 5-3,5-3 0,1-1 0,1 3-2,-1-1-2,0 0 2,0 2 1,-7-1-2,1 2 1,0 2-2,-1-1 0,-5 0 1,-2 0 0,2 1-2,-8 3-4,7-4-5,-6 4-11,-1-3-15,7 3-17,-7-4-27,1 1-33,0-1-45,5-4-78,-5 1-117,0-3-67</inkml:trace>
  <inkml:trace contextRef="#ctx0" brushRef="#br0" timeOffset="2440.33">5584 1546 230,'-13'-4'260,"0"-3"-104,0 3-66,6 4-33,-6 0-18,0 0-14,6 0-5,-5 4-4,5-1 0,-6 5-2,6-2-1,1 6-3,0 3-3,-2 0-1,8 3 1,0 0-3,0 4 3,0 4 4,8-1 3,-2 1 3,0 3 0,1 1 2,6 3-3,0-1 3,0 1-4,6 0-7,-5 4-1,5-5-2,1 2-2,-8 3 0,15-4 0,-8-1-1,1 1 1,-1-4 0,-5 1-1,5-1-1,-6-3 0,0-4 0,-7 4 0,2-8 3,-2 0 6,-6-3 7,0 0 11,0-4 9,-6-1 9,-2-2 5,2-1 8,-7-2 5,6-3 4,-6 3-1,7-5 0,-7-5-1,0 5-6,7-7-3,-1 0-5,0-1-6,1-2-9,-1-6-7,7 2-10,-6-1-7,6-2-3,6-3-3,-6-1-4,13 4-2,-6-6-1,0 4-3,5-2-1,2 2-10,-2 1-17,1 3-20,1 1-19,-2-1-26,2 1-31,5 2-40,-6 5-55,0-4-89,1 3-105,5 5-47</inkml:trace>
  <inkml:trace contextRef="#ctx0" brushRef="#br0" timeOffset="2895.91">6105 2355 77,'0'5'276,"-6"-2"-107,6-3-75,0 0-43,0 3-21,0-3-8,0 0-6,0 0-1,0-3 0,6 3-1,-6-3-2,6-6 1,1 2-4,0 4-2,5-8 5,-5 0-1,-7-1 3,7-2 6,-1-1 11,1 1 6,-1-5 5,0 1 1,-6-4-1,7 3 0,-7-3 4,7 1-2,-7-1-6,0 0-3,0 3-1,0-2-1,-7 6 1,7-3-1,-7 3-9,1 1-3,0-1-3,-1 4-3,1-1 0,-1 5 0,0 0 0,1 0-3,0 3 1,-1-3-1,7 7-3,-7-4-1,7 4-3,0 0-3,-6 0-2,6 4 0,-6 3-1,-1 4 0,0 0 1,1 4 2,6-1-2,-7 4 1,1 1 1,6 7 0,-6-4-1,6 3 1,-8 1-1,8 3 2,0 1 1,-6-1 0,6 4 3,0 1 0,0-5 1,0 3 0,6 1-1,-6-4 0,8-2 0,-2-2 0,0-4-3,1 2 3,-1-5-2,8 0 2,-2-3 0,2-5-1,5-2-4,1-4-15,6-1-24,-6-3-37,12 0-63,-7-7-119,9-1-124,-2-6-77</inkml:trace>
  <inkml:trace contextRef="#ctx0" brushRef="#br0" timeOffset="3676.97">6985 3345 329,'-7'0'218,"1"0"-90,-1 0-56,0 0-28,1 3-9,0-3-7,-1 4-2,0-4-3,1 3-1,6-3 1,-6 4-1,6 0-4,-7-4-5,7 4-4,0-1 0,0 1 1,0-1 0,7 1 4,-1-4 7,0 3 6,1 1 6,0 0 7,5 0-1,8-4 4,-7 3 3,7-3 1,0 0-3,5 0-2,-5 0-6,6 0-4,6 0-2,-5-3-4,-1 3-4,6-4-1,1 0-3,-1-3 4,1 3 4,-1 1 3,-5-4 4,5 3 2,-6-4 1,-6 5 0,5-4-1,-5 3-6,0 1-6,-1-5-8,-5 4-2,-2 1-5,2-1-1,-8 4-5,7-4-1,-7 4-2,1-3-4,0 3-10,-1-3-17,-6 3-21,6-5-26,-6 5-33,0 0-33,0 0-46,0 0-58,-6 0-107,0 5-73</inkml:trace>
  <inkml:trace contextRef="#ctx0" brushRef="#br0" timeOffset="3848">7096 3550 66,'-14'3'399,"8"4"-145,-7 1-106,6-1-63,7-2-29,0-3-9,0 5 2,7-3 2,6 0 5,-7-4 7,14 4 1,-7-4 2,13 0-6,-6 0-8,6-4-7,6 0-3,1 0-2,-7 2-1,13-5-2,-7-2 0,1 2-1,6-4-2,-6 0-8,0 3-8,-1 2-6,1-5-20,-1 3-25,1-3-37,-1 4-56,1-4-106,-1-1-140,1 3-87,-1-3-47</inkml:trace>
  <inkml:trace contextRef="#ctx0" brushRef="#br0" timeOffset="4756.22">9467 1956 148,'0'0'327,"0"-4"-98,0 1-65,0-1-42,0 1-21,0-1-12,-6 0-7,6 0-7,0 1-8,-7-1-7,0 4-7,1-4-7,0 0-10,0 2-10,-8 2-6,1-4-4,0 4-3,0 0-3,-7 0-1,1 4-2,-1-4-2,-6 2 1,6 2-2,-5 0 0,-1 3 0,6-3 3,0 0 2,-5 3 6,11-3 6,-6-1 7,1 1 6,13-1 4,-7 1 0,0 0-1,7 0-4,-2-1-5,2 1-2,0 0-9,-1 2-6,0-2-4,1 4 4,0 3 3,6-3 1,-7 2 4,1 1-1,6 0 4,-7 3 5,7 1-1,-7 0-2,7 3-4,0 1 0,0-1-7,0 8-2,0-4-1,0 7-4,0 0 0,0 4-1,0 4 1,0 3 1,0 0 1,0 9 2,0-6-3,7 5-4,-7 3 3,7 0 1,-1 5 3,1-2 5,-1 1 3,7 3 3,-6 5 6,5-1 9,2 1 11,-1 6 16,0 1 10,-7 4 10,7 2 7,-7 8-1,8 1 2,-1 7-5,-6-1-14,5 8-19,-5-1-16,6 5-15,0 3-11,-7 1-6,8-1-2,-1 4-2,-7-1 1,1 5-3,-1-3-1,1 2-4,-1-3 2,-6-1-2,6-5-2,-6-3 0,0-1 1,0-4 3,0-6 5,0 2 2,0-7 2,0-2 1,0-5-1,0-5-1,0-3 1,0-9-1,-6 2-1,6-8-1,0-4-1,0 1 4,0-9-1,-6-2-1,6-4 1,6-4-2,-6-1-4,0-6 1,6 0 1,2-4-1,-2-4-1,0-4 2,8 1 0,-2-1-1,1-2 2,1-5 0,12 4 1,-7-3 0,7-5 1,6 1 2,1-1-3,7-3 2,5-3-2,-6-1-2,13 1-13,-6-5-20,13-3-29,-8 1-39,8-2-40,0-2-46,-1-5-52,1 1-70,0-1-103,0-3-116,-7 1-57,-1-5-10</inkml:trace>
  <inkml:trace contextRef="#ctx0" brushRef="#br0" timeOffset="5567.03">10223 3238 49,'-6'4'166,"6"-4"-36,-7 4-25,7-4-16,-7 3-14,1 1-10,0-1-9,0 1-4,-2-1-8,2 1-2,0 1 1,-1-2 1,0 0 3,1 1 2,-1 0 1,7-1 0,-6 0 0,6 2-2,-6-1-4,6-4-3,0 3-3,0 2-6,0-5 1,0 3-1,6 0 0,-6 1 3,6 0 3,1-1 6,6 1 4,0 0 4,1 0 1,4-1-1,2-3-1,7 4-3,-1-4-5,-1 0-9,-5 0-5,6-4-4,0 4 2,0-3-1,0-1 4,-6 0 6,6 4 2,-6-4 1,-1 1 1,-6 3-4,0-4-6,-7 4-4,0 0-5,2-4-6,-2 4-1,-6 4-2,-6-4-2,6 0 1,-14 4-3,1-1 0,-6 5-1,-8-1-2,1 0-3,1 0-3,-15 1-1,8 3-1,-7-4 2,6 4 1,1-4-2,-7 1-1,13 3 2,-7-7 1,13 4 2,0-6 0,2 2 0,4-1 1,1-3 1,7 4 0,6-4-2,-7 0-1,7 0 1,7 0-1,-1 0-1,1-4 0,13 4-1,-2-3 0,2-1 0,7 2 1,5-6 0,-6 4 0,13-4 0,-6 5-2,-1-5 0,1 1 1,-1 3 1,1-3 0,-1 3-1,-6-3-2,7 4-10,-7-5-16,7 4-21,-7-3-26,0 4-31,0-1-33,0-3-47,1 3-61,-8-3-103,7 3-98,-6-3-52</inkml:trace>
  <inkml:trace contextRef="#ctx0" brushRef="#br0" timeOffset="6316.03">11324 2360 245,'0'-9'303,"-6"2"-116,0 4-62,6-4-36,-8-1-16,8 4-7,-6-4 4,0 6 4,6-3 3,0 3 1,-7-2-4,7 4-8,0-4-11,0 4-8,-6 0-12,6 0-10,0 0-6,0 4-5,0 0 0,0-2 3,-7 5 4,7 5 5,0-1 8,0 3 5,0 5 8,7 0 5,-7 2 2,0 2 2,6 6 4,-6-4 7,0 8 6,7 1 8,-1 2 5,-6 1 1,6 6-1,-6-3-2,0 5-6,8 2-10,-8 1-11,0 0-13,0 0-12,0-5-9,0 5-8,0-4-5,6-4-3,-6 1-3,0-5-2,0 0-1,6-3-1,-6-3 1,0-4 1,7-1 1,-7-6 3,0-2 1,0 2 4,6-9 4,-6 2 7,0-5 7,0 0 18,0-3 15,7 0 17,-7 0 13,0-4 13,6 0-4,-6-4-3,0 0-9,7-3-15,-7-4-16,6-1-17,-6-2-18,7-4-14,-7 0-2,7-4 0,-7 0-3,0 0 2,0-3-4,0-1 0,0-1 2,0 2-2,0 0-2,0-2 4,6 2-3,-6 4-1,0-6-1,6 6 0,-6 3 1,7-5-1,0 5 0,-1 0-3,0 3 2,1 0 2,6 1-1,0 3-2,-7 0-3,8 4 4,-2-1-1,2 5-2,-1-5-1,7 8 2,-8-4 1,2 4-2,-2 0 3,1 4-3,1 0 3,-2 3-3,2 1 1,-2 3-3,2-1 1,-1 5 4,-7-1 0,0 5 1,8 3 1,-8 1 2,0-2 0,2 5-2,-2-1 1,-6 1-3,6-1 0,1 2 0,-1-6-3,-6 5 3,7-1 0,0-3 1,-1 0-1,-6 1 1,0-5-2,6 4 1,-6-4-2,0 0-10,0-3-12,0 0-20,0-4-34,0 1-49,0-3-53,0-1-52,6-4-49,-6 0-52,8-4-70,-2-4-125,0 0-60,8 0-19</inkml:trace>
  <inkml:trace contextRef="#ctx0" brushRef="#br0" timeOffset="6979.92">11800 3692 272,'0'0'288,"0"0"-115,0 0-74,7-3-40,-7 3-18,6 0-3,-6-4-1,6 0 2,1 4 6,0-3 1,-1-5 1,7 5 1,-6-4-1,-1-4-3,7 0 2,0-1 5,-6-2 5,5-1 6,-4 0 13,4-3 5,1 4 2,-6-5 1,6-3-2,-7 4-3,8 0 0,-8-4 6,0 1-2,-6 1 0,7-2-2,0 1-2,-7 2-4,0-3-6,6 0-8,-6 0-12,-6 3-13,6 2-6,0-2-6,-7 5 0,7-1 3,-7 0 7,1 3 8,6 3 7,-6 1 6,-1 0 5,7 1 1,-7 3-1,7-3-4,-6 7-11,6-3-9,0 3-10,-7 0-10,7 0-7,-6 3-6,6 4-3,-7 0 0,1 2-1,6 2-1,-7-2 1,1 8 2,6 0 0,-6-3 0,-2 5 0,8-1 2,-6 4-1,0 1-1,6-1 0,-7 0 0,7 3-2,0 1 2,0-4 1,0 3 0,0-2 2,0 2 1,0-3 1,7-1 1,-1 2-1,0-5-3,2 0-2,-2-2 0,7-1 0,0-5-1,6 1-2,-5-4 0,5 1 2,0-1-5,1-7-12,7 3-14,-2-6-22,-5 3-26,6-7-34,0-1-37,0 1-37,0-4-36,0 1-32,-6-5-42,6-5-55,-7-1-106,7-1-53,-6 0-20</inkml:trace>
  <inkml:trace contextRef="#ctx0" brushRef="#br0" timeOffset="7504.56">12204 2088 23,'0'-8'473,"0"5"-141,-6-4-136,12 2-80,-6-1-45,0 2-20,6-3-7,1 3-3,0-4-1,-1 6-2,0-3-1,1-2-1,6 4-1,-6-2-4,5 2-9,2-1-5,-2 4-4,-5-4 0,6 4 1,0 0 1,-6 0 0,6 4-1,-7-4 0,0 7 1,2 1 1,-8-1-1,6 4-1,-6 0-1,-6 8-1,6-5 1,-8 4-2,2 4-2,0-3-1,0 7 0,-8-4 0,8 0 0,-14-1 1,7 4 1,1-2 3,-2 0 4,1-2 8,0-3 9,0 1 8,0-2 8,6 2 2,-5-4 3,5-3-1,0-3-2,7-1-4,-6 0-6,6-1 5,0-1 18,0-1 25,6-2 28,8 1 19,-8 1 15,14-5 7,-1 0 3,1-5-4,6 1-23,6-4-27,-5 2-28,11-5-23,-5-1-17,6-2-12,0 3-5,0-7-10,6 3-4,-5-2-3,5-2-20,1 0-27,-7 2-55,0-3-66,-6 3-64,-1 2-67,2 1-79,-16 2-124,2 1-125,-1 4-61,-11 3 7</inkml:trace>
  <inkml:trace contextRef="#ctx0" brushRef="#br0" timeOffset="8122.83">10907 4296 102,'0'0'335,"-6"0"-114,6 0-89,0 4-57,0-4-31,0 0-15,0 0-6,0 0-4,0 0 0,0 0 4,0 0 3,6 4 4,-6-4 4,7 0-3,0 0 2,-1 0 2,0 0 5,0 0 6,2 0 7,4 0 4,1-4 5,1 4 4,5-4 3,7 1 1,0-1 3,0-3 0,7 0 4,5-1 8,2 1 8,5 0 7,1-4 7,0 0 8,6 1 8,0-2 4,7-2 4,-8 2-6,2-3-9,6 5-10,-13-2-8,5 3-12,-5-3-11,-1-3-10,-5 8-13,-1-4-4,-7 4-6,1-1-2,-7 1-4,-7 0-3,1 3-4,-6 0-5,-2 1 3,-6 3-5,8-5-2,-8 5-3,-6-2-3,7 2-2,-7 0-6,0 0 1,0 0-9,6 0-10,-6 0-23,0 0-35,0 0-52,0 2-60,0-2-58,0-2-73,-6 2-107,6-4-172,-7 4-75,1 0-14</inkml:trace>
  <inkml:trace contextRef="#ctx0" brushRef="#br0" timeOffset="8923.1">11285 4579 167,'0'0'177,"0"-4"-47,0 4-35,0 0-19,0 0-10,0-3-3,0 3 1,0 0 1,0-5 0,0 5-1,0-2-2,0 2-5,0-4-2,-6 4-1,6-4-2,0 4 0,0-4-2,0 4 0,0-3 2,0 3 2,0-4 0,0 4-1,-7 0-1,7 0-3,0 0-3,0 0-3,0 0-5,0 4-6,0-4-7,0 0-5,0 3-3,0 1 0,0 0 2,0 2 7,0 2 5,7 3 4,-7 1 6,0 3 5,6-1 8,-6 4 11,7 4 14,-1-1 11,0 6 17,2-2 14,4 5 8,-5 3 2,-1 0-2,1 7-11,-1-3-16,1 7-17,-1-1-20,1 6-18,0-3-8,-1 6-9,0 2-8,1-1-3,0-3-6,-7 2-4,6-1-1,-6-4-2,6 1-6,-6-8 1,0 1 2,0-4-1,0-5 0,7-2-1,-7-5 2,0-3 0,0-3 5,0-4 9,6-5 6,-6 1 13,0-7 10,0 0 10,7 0-1,-7-8 0,0-4-3,7-3-7,-1-4-6,8-2-16,-8-5-9,6-1-8,-5-2 0,6 0-1,0-5 0,1 0-5,-2 1-1,2-3 3,-2-6-2,1 5 0,1-3-2,4-1 2,-4 5-1,-1 3 0,0 0 0,0 2 0,-7 1-1,8 4 1,-8 1 1,8 5-1,-8 2 2,0 3 0,1 0 1,-1 4 1,1 4-1,-7 3-1,7-5 0,-1 10 1,0-2-1,8 0 1,-2 5 2,2 7-1,-1-5 4,-1 9 2,2 3 0,-2 3 0,2 5-1,-1-1 1,-7 1-3,7 6 0,0-4-2,1 6-2,-8-5 2,7 3-2,-7-3 0,1 3 1,-1-2-3,1-2 0,-1 2-1,1 2 0,0-7-2,-7 5-1,0-5-1,6 0-6,-6-3-8,0-1-15,6-2-28,-6-1-49,7-4-67,0 1-69,-1-9-65,0 1-76,7 0-107,-6-7-134,6-1-59,1-3 0</inkml:trace>
  <inkml:trace contextRef="#ctx0" brushRef="#br0" timeOffset="9420.07">12263 6172 68,'0'8'515,"0"-2"-67,0 3-174,0-1-116,6-6-74,-6 2-40,6 0-19,2 0-6,-2-1-2,-6-3 4,12-3 0,-5 3 2,6-4 3,-6-4 0,13 1 0,-8-5-1,8-2 2,-7-1 6,7 1 13,-1-4 18,0-4 25,-5 1 30,5-6 21,-6 2 14,0-5 2,1 1-2,-8-4-12,7 4-18,-7-8-25,1 1-30,-1-1-22,1 5-15,-7-6-8,0 1-5,0 5-3,0-5 1,0 5 0,0 2 4,0 1 5,-7-1 5,1 5 8,-1-2 4,7 6 4,-6-1 5,-1 4 4,1 4 0,0-2-1,6 6-4,-8 2-8,8-4-9,-6 10-6,6-3-2,-6 3-8,6-2-9,0 8-2,-7-4-3,7 7-3,-7 0 0,1 8 1,0-1-2,-1 1 0,1 7 3,-1-1-2,0 6-1,1-2 2,0 4-2,-1 1 3,7-1-4,-7 1 0,7 2-2,-6-3 1,6 4 2,0 1-1,0-1 0,0-1-3,6 1 4,-6-4 0,0 4 1,7-3 0,-7-1-2,7-4 0,-1 2 1,0-6-1,8-2-1,-1-1-1,-1-3-3,8-4-3,0-1-9,6-6-14,-1 0-23,2-8-29,5 4-40,1-11-48,0 1-50,6-2-47,0-7-44,-7-2-55,7-4-72,-5-4-121,-2-1-43,-7-3 2</inkml:trace>
  <inkml:trace contextRef="#ctx0" brushRef="#br0" timeOffset="9787.93">12640 4296 435,'0'-3'447,"-6"-1"-157,6 1-114,0 3-68,-6-4-40,6 4-17,0 4-3,0-4 8,0 7 13,0 0 8,6 4 15,-6 1 13,0 2 12,0 5 1,6-1-8,-6 0-15,0 7-17,7-2-12,-7 3-11,7-4-15,-7 7-15,6-4-8,0 0-8,1 1-6,-7 4-19,7-4-31,-1-4-39,1 3-42,-1-6-56,1 2-84,6-6-145,-7 0-101,0-4-54</inkml:trace>
  <inkml:trace contextRef="#ctx0" brushRef="#br0" timeOffset="10543.46">13592 2155 431,'0'-8'299,"6"-1"-119,-6 3-65,7 2-28,-1-3-18,-6-1-9,14 1 0,-8 0-2,0 3 2,1-3 0,6 3-4,-7 0-8,8 1-8,-8-1-7,7 1-5,-7 3 0,2-5 3,4 5 1,-6-2 3,1 2 3,-7 2 5,7-2 4,-1 5 3,1-2 4,-1 4 4,1-3 4,0 7-1,-1-4 1,0 9 7,0-6 5,2 5 2,-2 3 5,-6 1-3,6-1-4,1 7-2,-1-3 1,1 4-7,0 4-6,-1-1-3,0 4-8,1 3 1,6 0 3,-7 5 6,1 3 6,0 4 10,-1 3 9,1 4 2,-1 8-2,-6-2-5,6 9-7,-6 3-7,7 1-15,6 7-17,-7 3-12,8 3-7,-8 9-7,14 0 1,-7 2-2,-1 5-1,2 3 0,-1-4-4,0 4-1,0-3-2,0 0-4,0-1-2,1 1 2,-2 0 2,1-1 2,0-4 4,0 2-1,7-2 0,-7-2 2,0-4-2,0-1-8,0-7-7,0 1-6,0-5-4,0-3-7,0 1-5,-6-5-3,-1 0-5,7-4-3,-7 1-5,-6-4-7,8-4 0,-8-3-4,0-1 1,0 0-2,0-6 6,0-4 6,0-1 11,-8-6 12,8-4 6,-6-5 16,0-1 26,-1-10 31,1 1 21,-8-4 18,-5-4 11,0 1 7,-8-4 7,1-3-2,-6-1-17,-7 0-24,-1-3-16,1-4-11,-6 0-11,5 0-5,2-4-3,5-3-7,-6 0-3,13-1-11,0-3-19,0 0-49,6-7-75,1 0-91,5-4-92,8-4-112,0-6-195,6-9-93,6 0-46,8-7 13</inkml:trace>
  <inkml:trace contextRef="#ctx0" brushRef="#br0" timeOffset="10999.21">15064 3209 385,'-6'-4'445,"6"4"-176,-6-3-121,6 3-64,0-4-31,-7 4-16,7 4-2,-7-4 7,1 7 11,-1 1 14,1 2 14,-7 5 15,-6-1 16,5 8 7,-5 1 4,-1 6 0,-6 0-6,6 8-2,-5-3 1,-1 4 1,-1 3-7,1 3-10,0-4-11,0 5-10,0-5-9,0 0-15,7 1-15,-1-1-14,1 0-8,-1-4-9,0-2-4,7-1-12,1-4-21,-2-4-31,8-3-41,0 1-41,-2-9-36,2-3-45,0 0-59,6-11-71,0 4-118,-7-8-70,7-7-27</inkml:trace>
  <inkml:trace contextRef="#ctx0" brushRef="#br0" timeOffset="11266.87">14622 3459 251,'0'0'524,"0"0"-127,0 0-160,6 7-103,0-5-60,-6 6-36,7 4-13,6-2 4,-6 1 8,5 8 10,8-5 13,-7 8 13,13-4 10,-6 5 5,6-2 3,6 2-4,-5-2-6,5 1-8,1 0-8,5 1-4,-5-1-1,0-1 4,-1-2-5,1 3-2,-7-4-2,0 1-2,0-5-4,0 5-7,-6-5-9,-1-3-10,-5 0-6,-2-4-4,1 4-6,-6-7-1,0 3-4,-1-3 0,-6 0-2,6-1-4,-6-3-9,0 4-26,0-4-40,-6 0-44,0 0-48,6 0-54,-7-4-75,0 1-121,1-5-110,6 5-51,-7-5-6</inkml:trace>
  <inkml:trace contextRef="#ctx0" brushRef="#br0" timeOffset="12579.77">16485 1506 427,'-6'0'275,"-1"-8"-117,0 8-66,-6-4-37,1 1-24,-2 3-12,2 0-6,-8 0-4,-7 0-2,9 0 0,-9 3 2,1 1-1,-6 0-1,-1 0-2,7-1 0,-7 1 3,7-1 3,0 2 3,0-3 2,0-2 7,7 4 5,-1 0 4,-6 0 2,13-4-1,-7 3 0,7 1-1,0-4-6,7 4-5,-1-4-3,1 4-5,-1-2-3,0 3-1,1 2-2,0 0 1,6 5 1,-7-1 1,0 3 3,7 1 3,-6 4 1,6 2 1,6-3 6,-6 8 4,7 0 2,-7 3 2,7 3 0,-1 2 2,0 2 7,1 5 4,0 3-3,-1 4-4,7 3-2,0 7-1,0 5 1,1 7-3,-2 3-7,1 4-7,1 6-4,4 5-3,-4 8-2,-1 3-3,0 3-7,0 4-1,-7 4 3,8 5 1,-8-2 1,7 4 0,0-1 0,7 2 3,-7 4 0,-1-5 1,2 0-2,-1-4-1,-7 1-1,7-1 3,-6 2 3,-7-6-1,6 1 2,-6-4-2,-6 0-1,-1-3 2,1-1-1,-1-6-3,-6 0-1,1-6-1,-2-5-1,8-1 2,-7-3 0,0-8 1,0-4 0,6-2 2,0-5 0,1-11 2,0 0 5,-1-3 3,7-8 1,0-4 3,0 2 6,7-9 5,-1 0 8,0-4 5,8-3 3,5-6 1,1-2 6,6-3-2,6 1-2,7-10-4,7 2-9,6-8-5,6 2-8,9-6-6,4-7-9,6 1-9,8-5-24,7-3-38,-1 0-43,0-4-48,0 0-62,-6-6-98,0-1-180,-14-4-94,2 3-34</inkml:trace>
  <inkml:trace contextRef="#ctx0" brushRef="#br0" timeOffset="13312.05">16993 2710 318,'-6'8'229,"6"-1"-92,-7 5-53,7-1-24,-6 3-9,6 4-4,0 0 0,0 5 2,0 2 1,0 0-1,0 4-5,0 5-8,0-5-5,0 4-3,0 1 1,0-2-2,0-2-5,0-1 0,0-4-1,0 0-1,6 2 0,-6-6-3,7-2-4,-7-1 0,6-7 4,-6 4 3,7-5 5,-7-1 4,6-1 10,-6-5 14,0 0 15,0-3 9,6 0 1,-6-3 1,0 0 0,0-9-4,0 1-3,0-3-4,0-5-4,0 0 0,0-2 5,0-1 3,-6-4-1,6 0 2,0 0-5,-6 1-7,-1-1-11,7-3-10,-6 3-10,-1-4-6,7 5-5,-6 0-2,6-2 5,-7 6 10,7 4 8,-6-3 5,6 3 1,0-2 1,-6 8 0,6-4-1,0 4-5,-8 4-15,8 0-10,0 2-9,0 3-3,0-3-3,0 5-1,0 0-4,0 0-3,0 5 0,0-3 0,0 6 2,8 3 0,-8 0 1,0 4 0,6 0-1,-6 2 2,0 6 0,0-2-1,0 2 2,0-1 1,0 0-1,0 0 2,0 3 0,-6-3 0,6 1 0,0-5 2,-8 3-3,8-2-3,-6-1 0,6-3-13,-6-1-21,6 2-34,-7-5-43,7-2-47,0 3-49,0-4-64,-7-5-99,7 1-153,7-4-72,-7 0-18</inkml:trace>
  <inkml:trace contextRef="#ctx0" brushRef="#br0" timeOffset="13892.41">18427 3077 187,'0'-4'200,"0"0"-33,-7 4-39,7-2-26,-6-3-21,6 2-12,-7 3-9,7-4-4,-6 1-3,6 3-8,0 0 2,-7-4-7,7 4-1,0 0-5,0 0-5,0 0-9,0 0-5,0 0-3,0 0-3,0 0-1,0 0 0,0 0 4,0 0 4,0 0 9,7 0 7,-1 0 7,-6 0 10,7 0 3,6 4 8,-7-4 5,8 0 3,5 0-1,-6 0 5,13 0 1,-7 0 1,14 0 1,-7 0 2,13-4 2,-6 4 1,12-8 2,1 5-1,0-1 2,6-4 4,-1 2 3,2-1-4,-1-1 0,7-4-3,-7 5-1,0-1-7,-6 2-10,-1-2-13,-5-3-10,-8 7-8,1-3-4,-1 0-7,-13 4-6,1-1 0,-6 4 3,-2-4 9,1 4 7,-6-4 11,-7 4 1,7 0 6,-7 0 2,6 0-3,-6 0-5,0-3-9,0 3-5,0 0-13,0 0-8,0-4-13,-6 4-25,-1-3-51,7-1-68,-7-1-66,-6 3-63,7-6-64,0 1-81,-8-1-138,8-3-94,-8 4-20,2-4 26</inkml:trace>
  <inkml:trace contextRef="#ctx0" brushRef="#br0" timeOffset="14179.47">19039 2630 47,'0'-3'470,"0"3"-143,-6 0-130,6 0-77,0 3-42,0 4-21,6 1-9,-6-1-1,6 8 4,2-1 0,-2 1 4,0 7 4,7 0-2,-6 0-4,6 7-6,0-3-9,0 7-5,0 0-1,0 0-4,-7 3-5,7-3-1,1 3-2,-8-2-1,8 3-1,-2-4-1,-6-4-4,8 5-1,-8-5-1,7-4-5,-7 0-1,2 0-1,-2-2-4,0-4 0,8-1 1,-8-3 0,-6-1 0,6-3 1,1-4 0,-7 1-1,6-2-1,-6-1-5,0-1-15,0-1-23,7-3-34,-7-3-55,0-1-85,7-4-170,-7 1-89,0 0-46</inkml:trace>
  <inkml:trace contextRef="#ctx0" brushRef="#br0" timeOffset="15260.33">21313 1842 56,'-6'-4'329,"6"1"-109,-6-4-78,6 3-45,-8 1-24,8 3-12,0-4-9,-6 4-7,6 0-7,0 0-7,0 0-7,0 0-9,0 4-7,6-1-2,-6 4-3,8 0 1,-8 5 3,6-1 6,0 4 2,1-1 2,0 5 4,-1-1 4,0 0 3,1 4 1,-1-1-1,1 5-1,0 0 0,-1-3-1,7 6-2,-6-3-1,-7-1-3,6 1-1,0-1-4,1 4-3,0-3-3,-7 1-2,6-6 1,1 4-2,-7-3 1,0 0 0,0-3 0,6-1 1,-6 0 0,0-4 0,0 2-1,0-5-2,0-1 1,0-1 0,0-3-5,0 2-1,0-5 1,0 0-2,0 2 1,0-1 2,0-4-4,0 0-8,0-4-19,0-1-26,6-1-39,2-2-52,-8-7-89,6 1-145,0-5-71</inkml:trace>
  <inkml:trace contextRef="#ctx0" brushRef="#br0" timeOffset="15664.03">21828 1831 294,'0'-3'345,"6"-1"-134,2 4-87,-8-3-49,0 3-30,0 0-18,0 3-12,-8-3-8,2 7-3,-7 0-3,0 1-1,0 3 2,-7-1 1,8 2-1,-8 3 0,0-4 1,1-1-2,-1 5 1,0-3 3,1-2-1,6 1 0,-6 0 1,12 0-2,-6-4 2,0 1-1,6-1-1,1 0 0,6 1 2,-7-1 3,7 0 1,0 1 2,0-1 3,7 1 5,-7-4 3,6 3 0,8 0 5,-2-4 4,2 5 4,5-4 4,7-1 0,-6 4 0,6-3-3,0-1 0,-1 6-5,2-6-8,-1 0-5,0 5-5,0-5-4,-6 5-4,5-1-1,-5 0-3,6 0 1,-13 1 2,7 0-3,0-2 1,-8 2 2,8-1 1,-7-3 1,-7 4 3,8-5-1,-2 4 1,-5-3 1,0-1 0,-1 1-2,1 1 3,-1-2-3,1-3-2,0 0-4,-1 3 1,0-3 0,0-3-8,2 3-11,4-3-26,1-2-29,1-2-42,-2 0-67,8 0-140,-7-8-98,7 3-62</inkml:trace>
  <inkml:trace contextRef="#ctx0" brushRef="#br0" timeOffset="16366.42">22760 1347 113,'0'-6'351,"0"2"-124,0 0-85,0 1-46,0 0-27,0-2-14,0 5-10,0-4-11,0 4-5,0 0-4,0 0-3,0 4-5,0 1-6,0 1-3,0 2-2,6-2 3,-6 6 1,7-1 7,-1 4 4,1 0 4,0-1 4,-1 3 3,0 3 3,2 2-1,-2-1-1,6 6-3,-5-2-5,0 0-5,-1 5-2,1 3-4,-1-4-3,0 4-3,2 0 0,-8 3-2,6-3-2,-6-3 1,0-1-2,0 0 2,0-2 2,0-6 1,6 4 1,-6-6 2,0 0-1,0-5 2,0-3 1,0 1-1,6-6 5,-6 2 12,0-5 19,0 5 26,0-8 33,0 4 38,0-4 22,0 0 12,0-4-1,0-4-12,0 1-16,0-1-25,0-6-31,0 3-30,0 0-22,0-4-9,0 1-5,0-5-2,8 1 4,-8 3-5,0-3-5,6-4-8,0 4-3,-6-5-2,7 6-4,-1-6-1,1 5-4,6 0-2,-7 0 3,0 3 1,8 0-2,-8 4 3,7-4 0,1 8 0,-2-1 0,2 6-4,-2-2-1,2 0 4,-8 4 3,13 0-3,-12 4 0,6 0-1,1 3 0,-2 0 6,-5 4-2,6 0-4,-7 3 1,7 1 0,-7 0-2,8-1 0,-8 5-1,1-5 3,0 5 0,5-1 2,-12-3-2,7 2-1,-1 2 1,1-4 1,0-1 1,-1 5-2,-6-8 1,6 3-1,2-2 0,-8-1 0,6-1 2,-6-2 1,0-5 0,0 5 0,6-5-1,-6-3-2,0 5-4,0-2-2,0-3-11,0 0-22,7 0-48,-7 0-51,0-8-46,0 1-43,0 0-43,0-5-60,0-2-86,0-4-136,0 0-40,0-5 9</inkml:trace>
  <inkml:trace contextRef="#ctx0" brushRef="#br0" timeOffset="16784.58">22936 865 182,'0'0'227,"-7"-5"-71,7 5-44,-6 0-20,6-3-13,0 3-6,0 0-7,0 0-6,0 0-9,0 0-9,0 0-9,0 0-8,0 3-6,0-3-9,0 5-4,6-5 0,-6 3 5,7 5 2,-7-4 1,0 2 4,7 2-1,-1 3 4,0-4 1,-6 4-1,6 4-4,-6-4-3,8 4 0,-8-1-2,6 1-2,-6-1-3,6 5-1,-6-5-1,7 5-2,-7-5 0,6 4-1,-6 1-1,0-5-1,7 5 0,-7-4 1,0 3-1,7 0-1,-7-3 1,0-1-2,6 1-11,-6-1-21,6-2-35,1-5-62,-7 1-122,7-6-108,-1-2-71</inkml:trace>
  <inkml:trace contextRef="#ctx0" brushRef="#br0" timeOffset="17314.69">23549 630 98,'0'-4'358,"0"4"-122,0 0-88,6 0-49,-6 0-27,6 0-17,0 0-8,8 0-5,-8 0-2,7 4-1,-6 0 1,6 0 1,0-2 0,0 6-2,0 3-6,0 0-2,0 0 0,-7 0-2,1 7 1,0-3-3,-7 4-2,6-2-2,-6 6-3,-6-1-5,6 0-2,-7 3-4,-6 2-1,7-2-3,-7 4-4,-1-4-10,-5 5-25,6-1-39,0-3-67,0-1-133,-6 1-113,-1 0-73</inkml:trace>
  <inkml:trace contextRef="#ctx0" brushRef="#br0" timeOffset="18047.29">23411 2176 298,'0'0'204,"0"0"-80,0-4-47,0 4-24,0 0-11,0-3-2,0 3-3,0-5-2,0 5-1,7-3-3,-7-1-4,7 2 0,-7-6-2,6 4-4,0-4 1,1 1 1,0 0 6,-1-5 10,1 2 7,-1-1 2,0 0 0,2-1-2,-2-2-3,6-1-3,-5 1-5,0-5-10,-1 4-11,1-2-5,-1-2-3,-6 1 0,0-3-1,7 2-1,-7 1 0,-7-5 0,7 5 1,0 0 0,-6-1-2,-1 1 1,1 7 1,6-3 2,-7 7 2,0-5-1,7 5 3,-6-1 1,6 6-1,-6-3-2,6 1-2,0 4-2,-6 0-4,6 0 1,0 0-2,0 4-1,0 3 0,0 1 1,0 3-1,-8 0 1,8 3 0,0 1-1,0-1 1,0 5 0,0-1 0,0 1 0,0-2 0,0 2 0,0 0 0,0 3 2,0-4-2,0 0 2,8 4-1,-8 0 0,0-3-1,0 3 0,6-5 1,-6 2 2,6-1 2,0-2 1,8-2 1,-1 1 0,0-5 2,0 2 1,7-5 1,-1 1-2,1-6-2,6 3-2,0-5-7,6 0-11,-5-5-20,5 3-22,1-6-30,-7 4-41,6-4-60,-6 1-100,0 0-115,-6-5-54</inkml:trace>
  <inkml:trace contextRef="#ctx0" brushRef="#br0" timeOffset="18449.25">22864 2583 61,'0'-4'357,"0"4"-112,-6 0-95,6-3-54,0 3-35,0 0-18,0 0-13,6 0-8,-6 0-8,0 0-5,6 0-3,2 3-5,-2-3 2,0 4 0,8-4 2,-2 0-1,8 2 3,-7-2 2,13 0 2,-7 0 3,7 0 1,7 0 1,-1-2-1,2 2 3,-2-7-3,7 2-3,6 2 0,-5-5 1,5 4 2,1-3 4,-1 0 1,1 0 0,-1 3 4,2-3 2,-9 0 0,1 3-2,-6-3-3,-1 2 0,-6 2-2,1 0-2,-14-1 0,6 0 1,-13 4 1,8 0 2,-8-3 2,-6 3-4,7 0 0,-7 0-1,0 0-2,0-3-4,-7 3-11,7 0-22,-6 0-28,0 0-36,-2 3-54,2-3-86,0 0-148,0 0-79</inkml:trace>
  <inkml:trace contextRef="#ctx0" brushRef="#br0" timeOffset="19410.53">23111 3077 58,'-6'0'177,"6"-4"-59,0 4-39,0-4-20,-6 4-7,6 0-1,0 0-3,0-2-1,0 2-2,0 0-2,0 0-1,0-5-1,0 5 0,0 0-1,0 0 0,0 0 0,0 0-1,0 0-2,0 0-4,0 0-3,0 0-7,0 0-3,6 0-7,-6 0-4,0 0-3,0 5-3,0-5 0,6 2-1,-6 2 3,0 0 0,8 0 4,-8 3 3,6 1 5,0-1-1,-6 3 2,7 2 5,-1-2 6,1 6 3,-1-2-1,-6 4-1,7 1-3,-1-2 0,0 2-1,2 3-8,-2 0-6,0-3-5,1 3-1,0 3-3,-1-3 1,-6 4-1,6 0-1,1-1 0,-7 1 1,6-1 2,-6 1 1,0 0 1,7-1-2,-7-3 2,0-1 2,0 2 2,0-4-1,0-1-2,0-4 1,0 4 0,0-3 1,0-3-1,0 2-1,0-3-1,0 1 0,0-6-1,-7 2-2,7-1 0,7-3 5,-7-1 5,0 1 7,0-4 10,0 4 16,0-4 20,0-4 19,7 4 16,-7-4 8,0 1 1,6-1-3,-6-3-6,0-5-15,6 2-14,2-1-16,-8-5-11,6 2-7,0-1-3,1 5-4,-1-5-3,1 0-3,-1-3-7,1 4 0,5 2-6,-4-2-6,4-1-3,-5 0-2,6 4-1,-7 0 2,7 1 2,-6-1-3,0 3-1,-1 1 0,0 0-2,1 3 0,0 0-2,-1 4-2,0-4 1,-6 4-1,7 0 0,0 4 2,-1-4 0,1 4-3,-1 3 2,0 1 1,2-2 2,-2 2 0,0 3 0,0 0 0,1 5 1,0-7 0,-1 7 1,1-3 1,-1 7-2,1-6 1,-7 4-1,7-3 0,-7 3 0,6-3 1,0 4 0,-6-1 0,0 1 2,0-2-1,0-2 0,0 3 2,-6-3-1,6 0-2,0-5 1,-6 1 1,6 1-2,0-4 0,0-2-1,0 2-1,0-5-5,0 1-9,-7 0-24,7-4-39,0 0-42,0 0-50,0 0-65,0-8-87,0 1-162,7-3-87,-7 2-33</inkml:trace>
  <inkml:trace contextRef="#ctx0" brushRef="#br0" timeOffset="20170.68">23666 2905 22,'-7'-5'204,"7"5"-52,0-2-44,0-2-28,0 0-18,0 4-8,7-3-6,-7-1-2,0 4-5,0-4-3,0 4-3,0-4-6,0 4-3,0 0-5,6 0-4,-6 0-4,0 0-1,0 0-4,0 4 2,7 0 2,-7 0 3,0-1 2,6 5 3,0-1 3,-6 4 0,7-4 3,0 4-1,-1 3-3,0-2-2,2 3 1,-8-1-3,6 1-2,0 2-3,-6 2-3,7 0-2,-1-1 0,-6 3 0,7-2-2,-7-1-1,0-2-2,7 2 0,-7-4-1,0 5 1,6-4 0,-6-1-3,6-3 0,-6 3-1,6-3-13,2-3-26,-8-1-45,6 0-77,-6-4-147,6 6-86</inkml:trace>
  <inkml:trace contextRef="#ctx0" brushRef="#br0" timeOffset="20788.96">23952 4063 443,'-6'0'334,"6"-4"-135,0 4-86,0 0-49,6-4-29,-6 1-13,7-2-7,-1-1-2,1 2 1,-1-3 0,1-1 0,-1 2 1,8-6 1,-2 4 2,-5-3 1,6 0-2,0-3 4,0 3 6,-6-4 7,5 1 6,2-1 5,-2-3 5,-5-1 1,6 1 1,0-4-4,1 4-4,-2-8-6,-6 4-5,2-1-2,4-2-6,-5 0-5,-7 3-2,6-4-1,-6 1-3,0-2-4,0 6-1,-6-1-1,6 0 0,-7 3 0,7 5 2,-6-1 1,0 5 1,-2-1 3,2-1 0,6 5 1,-6 3-2,6 2-1,-6-6-2,6 8-4,-8-4-3,8 4-1,0 0-2,-6 0-2,6 4-1,-6 4-1,6-2 1,-7 5 1,7 1 1,-6 2 1,6 1 0,0 2 0,0 2 1,0-4 3,0 3-1,0 5-1,0-6-1,6 4 0,-6 2 0,7-1-2,-7 0 0,6 0 0,0 1 0,2-2 2,-8-2 1,6 2 0,0-2-2,8-1 5,-8 0-1,7-4 0,0-2-1,0-1 1,7 1-1,-1-6 0,1-2-10,6-4-18,6-4-28,7-2-37,1-2-58,-1-7-98,6-3-159,1-1-93,-7-3-42</inkml:trace>
  <inkml:trace contextRef="#ctx0" brushRef="#br0" timeOffset="21570.71">25268 2034 59,'-6'0'106,"6"0"-14,-6 2-11,6-2-10,-7 0-10,7 0-7,-6 0-5,-1 0-3,7 0-2,-7 0-4,7 0-3,-6 0-3,6 0-5,-6 0-3,6 0-2,-8 0-3,8 4-2,0-4-2,-6 0 1,6 0 2,-6 4 1,6-4-1,-6 0 2,6 0 1,-7 4 0,0-4-2,7 3 0,-6-3-1,-7 4-3,7 0 1,-2 0-2,2-2-1,0 3 0,-1-5 0,0 3-2,7 1-1,-6-1 1,0-3-1,6 4-2,-7-4 3,7 4-2,0-4 0,0 4 3,0-4 0,0 0 2,0 0 2,7 3 1,-7-3 1,6 0 1,7 0 3,0 0-1,1 0 2,5 0-3,1-3-1,6-1-3,6 0-1,-6 0-3,7 1-4,6-4-2,-7 0 0,7-1-3,1 1 0,-1-1 2,-1 2-2,9-2 2,-9 1 6,9-5 5,-9 5 8,7-1 4,-5 1 6,-7 0 6,-1 0 6,1 3 2,-7 0-3,-7-3-3,-6 3 1,6 4 4,-11-3 8,-2 3 10,0-4 16,1 4 14,-1 0 11,-6 0 10,0 0 1,0 0-3,0 0-11,0 0-15,0 0-19,0 0-18,0 0-16,-6 4-13,6-4-13,-7 0-25,1 3-42,0-3-46,-2 4-48,2-4-56,0 0-66,-1 0-91,1 0-172,6 0-78,-7 0-15</inkml:trace>
  <inkml:trace contextRef="#ctx0" brushRef="#br0" timeOffset="22028.39">26429 1410 210,'-8'-4'246,"2"4"-68,0 0-48,0 0-31,6-4-21,-7 4-13,7 0-13,-7 0-11,7 0-9,0 0-8,-6 0-4,6 0-5,0 4-4,0-4-4,0 4 2,6 3 4,-6-3 4,7 6 6,-7 2 4,7-1 5,-1 3 2,-6 2 3,6-2 0,0 9-2,2-6-2,-2 5-5,0 1-4,1 2-4,-1 1-1,1 3-3,6 0-4,-7 0-4,8 1-1,-8 3-2,7-4-1,-6 0 0,6 0-3,-7 1 2,7-4 0,-6-1-3,-1-3 1,8 4 0,-8-7 0,0-2 0,1 2 0,-1-4 1,1-1 1,-1-3-2,-6 0 0,7 1-1,-7-6-1,6 2-1,-6-5 0,0 0-6,6-3-9,-6 5-7,0-5-14,8-5-19,-8 2-30,0 0-39,6-8-48,-6-4-69,6 1-123,1-1-65</inkml:trace>
  <inkml:trace contextRef="#ctx0" brushRef="#br0" timeOffset="22408.64">26865 1546 260,'0'0'342,"0"0"-127,0 0-88,-6 0-51,6 0-31,0 0-16,-7 4-11,0-2-9,1 3-1,-7 2-3,0 0 0,0 1-1,-1 2 1,-5 2-2,6-1 3,0-4 5,-7 4 2,8-4 3,-2 0 7,2 5 3,5-5 3,-6 1 2,6-1-5,-5 0-1,12 0-2,-8 1-1,8-5-4,0 4-4,0 2-2,0-7 0,0 6 1,0-1 0,8 1-1,-2-1 1,0 4-1,1-4 0,0 4-1,6-3 0,-1 2-1,2 1 0,-2-3-3,2 3 0,-1-4-1,6 4 1,-6-4 1,7 4-1,-7 1 0,0-5 0,6 4 1,-5-4 0,-2 5-1,2-6-2,-2 5-1,2-3 0,-1 3 0,-1-4 1,2 4 1,-2-4 1,-5 4 1,6-4-1,-6 4 1,5-3-1,2 0 0,-8-5-2,0 4 0,2 0-1,-2-3-3,0 0 0,1 0-2,-7-1-10,6-3-16,1 4-28,6-4-51,-7 0-86,14-4-167,-7 1-86,7-9-45</inkml:trace>
  <inkml:trace contextRef="#ctx0" brushRef="#br0" timeOffset="23324.04">27803 849 111,'-6'0'186,"6"0"-38,0 4-32,0-4-24,0 0-19,0 0-18,0 0-13,0 0-10,0 4-7,0-4-9,0 0-7,0 0-4,0 0 0,0 3-3,0-3 0,0 5-1,0-2 0,0 1 3,0 0 6,0 2 5,0 2 2,-7-1 6,7 5 5,0-2 6,7 1 10,-7 0 2,0 4 0,0-1-1,6 1 3,-6 3 0,7 5-2,-1-2-6,1 1-5,-7 0-3,7 8-4,-1-5-4,0 5-4,0 3-6,2-4-4,-2 4 1,0 0-4,7 4-2,-6-5-1,0 1 0,-1 0-4,0 1 0,8-5 1,-8 0-1,0-3 0,1 0 1,0-5 0,-1 2 0,1-6 10,-7-2 9,6-3 8,-6-2 14,0-3 17,0 1 20,-6-1 23,6-3 21,0-4 8,0 3 6,-7-6 3,7 3-6,-6-7-12,-1-1-14,0 1-13,1-5-11,0 2-7,-1-5-11,0 1-12,7-1-3,-6-3-2,0 3-4,-1-4-11,7 2-8,0-2-9,0 1-3,0-1-2,0 2-4,7-2-5,-7 0-1,6 1-2,0-1 0,-6 2 0,7 2 0,0 1 0,-7 2 0,6 1 3,0 5 0,1 1-3,0-2-2,-7 2 0,6 5 0,7 0-2,-7 5 1,1-2-2,6 1 0,-7 7 1,8 0 4,-1 1-2,0 2-1,0 1 2,-7 2 0,14 2 1,-14-1 1,8 5 1,-1-1-1,-1 3 1,-5-3-1,6 4-1,-7 0-2,8-5 0,-8 5-1,1-4-1,-1 4-3,1-4 0,-1-1-3,-6-2-4,7-1 0,-7 1-12,6-4-10,-6-5-16,0 1-19,0-3-21,0-1-17,6-4-23,-6 1-36,0-4-32,0 0-41,0-7-54,8 0-103,-8-5-98,0-5-52</inkml:trace>
  <inkml:trace contextRef="#ctx0" brushRef="#br0" timeOffset="28931.07">28507 1861 82,'0'-4'120,"0"0"-27,0 1-14,0-1-12,0 0-8,0 0-4,0 1-4,0 3-4,0-4-7,0 1-7,0-1-9,0 1-5,0 3-8,0-4-4,0 0-2,0 4 1,0-4 1,0 4 3,0 0 3,0-3 4,0 3 2,0 0 3,0 0 0,0-4 2,0 4-4,0 0-1,0-4-3,0 4 0,0 0-2,0-4-2,0 4-1,6-2-2,-6-2 0,7 4-1,-7-8-2,7 5-2,-1-1-1,0-4-1,1 5 1,6-1-2,-6-3 1,-1 7 0,8-3-1,-2-5 1,-6 8 0,8-4 2,-1 1-2,0 3-1,0-4 0,-7 4 1,8 0-2,-2 0 0,-5 4 0,6-4-2,-6 7-1,-1-3 2,-6 3 0,6 0-1,-6 4 2,0 0 0,0 3 0,-6 1 1,0 0 1,-1-1-1,-6 5 0,0 0 0,7-5 1,-8 5-1,2-5-1,-2 1 1,1-1 0,1 5-1,-2-8 0,2 4 1,4-5-1,-4 2 1,5-2 0,1 1-1,-1-3 0,0-1 1,1-3-1,6 2 0,-6-1 1,6-5-1,0 3 1,0 1 0,0-4 0,0 0 2,0 3 0,0-3-2,6 0 3,-6-3 3,6 3 1,1 0 0,0-4 2,6 4 1,-1-3 0,2-2 2,-2 3-3,8-2-3,0 4-1,-1-4-3,-5 0 2,5 1-4,1 3 0,-1-4-2,-6 4 1,0-4 0,7 4 0,-7 0 0,0-4 0,-1 4 0,-4 0-1,-2 0 2,0-2 1,1 2 3,-7 0 1,6 0 5,-6 0 6,0 0 5,7 0 5,-7 0 2,0 0 1,0 0 2,0 0-3,0 0-3,0 0-5,0 0-5,0 0-2,0 0-5,0 0-2,0 0-1,0 0-2,0 0-1,0 0-1,0 0-1,0 0-1,0 0 1,0 0-1,0 0 0,0 0 0,0 0-1,0 0 0,0 0 1,0 0 0,0 0 0,0 0 2,0 0-1,0 0-1,0 0 1,0 0-1,0 0 1,0 0 0,0 0 0,0 0-1,0 0-1,0 0 1,0 0-1,0 0 1,0 0-1,0 0 1,6-5 0,-6 5 0,0 0 1,0 0 1,0 0 0,0 0 0,0 0-1,0 0 1,0 0-1,0 0 1,0 0-1,0 0-1,0 0 1,0 0-1,0 0 0,-6 0 2,6 0-2,0 0 0,0 0 0,0 0 1,0 0-1,0 0 0,0 0 1,0 0-3,0 0 2,0 0-1,0 0 0,0 0 1,0 0 0,0 0 0,0 5-1,0-5 2,0 0-1,0 0 0,0 0 0,0 0-1,0 0-3,0 0-1,-7 0-13,7 0-22,0 0-38,0 0-58,0-5-122,-6 5-115,-1-3-73</inkml:trace>
  <inkml:trace contextRef="#ctx0" brushRef="#br0" timeOffset="30453.4">28742 1930 83,'0'-3'134,"-14"-1"-39,8 0-27,0 0-15,-7 2-12,-1 2-8,2 0-3,-2 2-4,2 2-2,-8 4-4,1-1-4,-1 1-2,6 2-2,-5-3 0,6 5-1,0-1-2,0-1 0,6 1-3,-5 0-2,5 1 2,7-4-2,0 2 3,0-3 4,0 1 3,0-4 7,13-2 7,-7-2 4,8 0 1,-2 0 1,8-2 0,7-6-5,-9 1-4,9-5-6,-1 2-6,0-2-2,0-2 0,0-1 1,-7 1 3,8-5 4,-14 1 2,6 3 6,-5-3 4,-2 3 2,-5 5 4,-1-5 2,-6 7-1,0-3-4,0 4-3,-6 3-6,-7 1-5,-1 3-3,-5 3-6,0 1-6,-8 3-3,8 1 1,-7 3 0,6-1-1,0 2 0,2-5 0,4 4-1,1-3 1,7-2 1,0 2-1,6-4-2,0 3 1,6-3 1,0 0 0,7-1 1,1-3-1,4 0 0,9-3 0,-1-1-2,6 0 0,-5-7-2,-1 3 1,6 2 0,-6-5 0,-6-1 2,-1 2 4,1 1 9,-7-1 6,0 3 7,0-1 3,-7 4 4,-6 1 1,0-4-1,0 7-3,-6-4-6,0 4-9,-14 4-4,7-1-5,-7 1-3,-6 3-2,7 4 0,-7 0-1,6 1-1,1-2 2,-1 2-3,0-1 1,8-5 0,-2 6-1,8-5 1,0 1-2,-1-5-1,7 4 1,0-3 2,0-1-2,0 1 0,7 0 0,-7-4 1,6 4 0,7-4 0,-6 0 1,-1 0 0,0 0 0,8-4 1,-8 4 0,1-4 0,-1 4 1,1-4 0,-1 4 0,-6-3-2,0 3 0,0 0 0,0-4-3,0 4 0,-6 0-1,-1-3-3,1 3-8,-1 0-10,1-4-16,-1 4-21,0-3-27,7-1-44,-6 0-63,6-3-116,0-5-98,6 2-52</inkml:trace>
  <inkml:trace contextRef="#ctx0" brushRef="#br0" timeOffset="32007.82">28031 524 84,'0'0'163,"-6"0"-45,6-5-27,0 5-13,0 0-3,0-2-1,0 2 0,0-4-4,0 4-6,0-4-9,6 0-8,1-3-15,-7 3-9,6-2-9,7-2-6,1 1-1,-2-1-1,2-4 2,-1 5-1,6 1 4,-6-2 0,13 0 0,-6 1-1,-1 0-2,1 3-1,0-4-1,-1 5-2,-6 0-2,6 3 0,-5 0 1,-8 0 0,7 3 0,-6 5 0,-7-1-2,6 4 1,-6 0 2,-6 3-1,6 1 0,-14 4-1,8-1 1,-7 3 0,0 2 0,-7 2 1,7-2-2,-6-2 0,6 6 1,-7-6-2,1 1 0,6-4 1,0 1 0,-1-5-2,2 1 2,-2-1-2,8-2 0,-7-1 0,13-4 0,-6 0-2,-1 1 1,7-5 0,0-3 0,-7 4 1,7 0 0,7-4 2,-7 3 1,0-3 2,7 0-2,-1 0 3,1 0 0,5 0 3,-5-3 6,6 3 1,7-4 0,-7 0-2,6 1 2,0-5-2,8 1-1,-8 4-2,8-5-8,-1 1-3,0-5-2,-1 10-21,-5-6-37,6-3-61,1 3-135,-1 1-113,-7 0-67</inkml:trace>
  <inkml:trace contextRef="#ctx0" brushRef="#br0" timeOffset="32787.79">28188 2469 235,'0'-5'193,"-7"3"-61,7-2-41,7-3-26,-7-1-12,0 0-3,6 1-3,-6-3-4,7-2-3,-1-2-1,0-1 0,8 1-5,-8-5-2,8 1 1,-8 4-1,7-5-3,-7 2 0,8-3 3,-8 3 1,7-2 0,-6 0-4,-1 2-7,0-3-1,1 3 0,0-2-1,-7-3-6,6 4-3,-6 0-3,0 3 0,0-4-1,0 5-3,0-1-1,-6 5-1,6-2 0,-7 1 1,0 0-2,7 4 0,-6 0-1,6 3 2,-6 1 0,-1-1-1,0 0-1,1 4-1,0 0 0,-8 4 0,8 0-1,-7-1 1,7 1 1,-8 3-1,8 0 1,0 4-1,-2 0 0,2 1 1,6-2 1,-6 5-1,6-3-1,0 2 0,0 1 0,6-1 1,-6 1 1,6-1-1,2 1 0,4-1 0,-5 1 0,6-1 1,0 2-1,-7-5 0,14 3-2,-7-3 1,0-4 1,7 4 0,-7-3 0,-1-5-2,8 5-2,0-5-6,-7 0-12,7 2-15,-2-5-21,9-5-28,-7 2-39,6-4-64,0 0-140,-1-5-83</inkml:trace>
  <inkml:trace contextRef="#ctx0" brushRef="#br0" timeOffset="33315.29">28983 392 113,'0'0'160,"0"-4"-48,0 0-30,0 1-18,6-1-10,-6 0-7,0 4-7,6-4-6,1 2-8,0-3-5,-1 2-5,-6 3-3,13-4-5,-7 4-1,2 0 8,4 0 4,-5 4 4,12-1 4,-6 2 0,7 1 3,-6 2 5,4-1 3,-4 3-6,5 2-3,-5-1-2,-8 8-1,6-6-1,-4 7 0,-2 1-5,-6-2-4,0 6-2,-6-3-3,-8 4-1,2 3-2,-2 1-1,-5-1-2,-1 0-3,-6 0 1,6 0-2,1 1-3,-1-4-18,0-4-31,8 4-50,-1-9-103,6 2-123,0-4-81</inkml:trace>
  <inkml:trace contextRef="#ctx0" brushRef="#br0" timeOffset="34148.44">27615 2831 143,'0'0'184,"-8"0"-47,8 0-34,-6-4-22,6 4-17,0 0-17,0 0-12,0-2-10,0 2-9,0 0-6,0 0-5,0 2-3,0-2-6,0 0 0,0 0 0,6 4 0,2-4 1,-2 4 3,0-4-1,8 4 1,-2-4 4,8 3 1,-1-3 3,7 0 3,7 0 0,-1 0 2,1-3 3,13-1 3,-1 0 4,1-2 2,7-2 2,-2 1-2,8-5 0,0 5 3,-1-4 4,1 0 1,6 4-1,-6-5-2,6 2 0,0-5 1,-7 4-3,7 1-2,1-5-1,-7 3 1,-1 2 2,1-5 2,-1 4 0,-12 4 1,0-5 1,-7 6 0,-6-5-1,-7 7 2,-1-4 4,-5 5 8,-6-2 10,-8 3 11,7 2 11,-13-4 5,6 1-2,-6 3-6,0-5-7,0 5-14,0-3-13,-6 3-18,6-4-13,0 4-13,0-4-25,-7 4-31,7-4-33,-6 4-36,0 0-38,-2 0-49,2 0-80,0 0-147,0 0-63</inkml:trace>
  <inkml:trace contextRef="#ctx0" brushRef="#br0" timeOffset="35836.31">28247 3238 161,'-7'-4'210,"7"4"-61,-7-3-44,7-1-23,0 1-11,0-2-4,0 5-3,0-2-5,0 2-6,0-4-9,0 4-4,0-4-8,0 4-5,0 0-8,0 0-7,0 0-5,0 0-4,0 0-2,0 0-1,0 4-1,7-4 0,-7 4 0,0 3 0,0 0 0,7 4 0,-7 0 2,6-1 0,-6 9 0,6 0 1,1-1 1,-7 4 0,6 4 0,1-1-1,0 1 1,5-1 0,-5 5 0,6-1-1,-7 0 1,8 0-1,-1 0 0,-1 0 0,2-2 0,-2 2-1,2-3 0,-8 4 0,7-1 0,-6-4 0,0 1 1,-1-5-1,-6 6 0,0-5 2,0-1-1,0-2-2,0-1 1,0-3 0,0-1-1,0 0 0,0-2 0,0-5 0,0 3 3,0-4 5,0 0 4,0-3 9,0-3 8,0 5 8,0-5 2,6-5 3,-6 2 1,0-1-5,6-4-3,2 2-9,-8-2-7,6-3-6,0-3-1,1-1-2,-1 1 5,1-1 3,0 0 3,-7-2 1,6-3 1,0 3 0,-6-6-1,7 5-2,-7 0-5,7-1-4,-1 1-3,-6 3-3,6-2 0,-6 1 1,7 5 1,-7-3 0,7 3 0,-1 3 0,-6-2-2,7 2 0,-7 1 0,6 3-2,0-3-1,-6 3-1,8 4-1,4-4 0,-6 8 1,2-4-1,4 4 0,1 3 0,1-3-1,-2 6 1,2 2 0,-8-1 0,7 3 0,0 1 1,-6 3 2,5-4-1,-5 6-1,6 1 1,-7-2-1,8-1 1,-8 4 0,1-1-4,-1-1 1,1 1 1,-1-2 0,1 3-1,-1-4 1,0 3-1,-6-6-1,8-1 2,-2 6-1,-6-9-3,0 0-3,0 0-9,6-4-13,-6 0-18,0-3-20,0 0-35,0-4-51,0-4-82,-6 0-154,6-7-73</inkml:trace>
  <inkml:trace contextRef="#ctx0" brushRef="#br0" timeOffset="36281.08">28612 2879 301,'6'-8'215,"0"1"-87,1 0-44,-1 4-21,1-5-9,6 1-10,-1-1-2,2 4-1,-1-2-2,0 2 2,0 0-4,0 4-9,0 0-7,0 0-3,0 4-3,0-4-2,-6 8-2,-1-2-4,1 2-3,-1 3 1,-6 3 0,0 1-1,-6 4 0,6-1-3,-7 4-1,-6 0 4,0-5 2,0 6-1,0-2 2,0-2 10,0 0 7,0-1 5,0 1 5,6-5 1,-5 1 0,4-5 2,-4 1-3,6 0-8,-1-3-5,7-2-4,-7 3-1,7-6 0,0 5 2,0-5 0,0 1 3,7 0 2,-7-1 0,7 1 1,5 0-2,-6-4 0,14 0-3,0 0-2,-1-4-3,7 0-3,7-3-4,-1 3-3,8-7-14,-1 4-23,6 0-36,-5-5-54,-1 1-83,0-3-168,0 3-88,-6 0-48</inkml:trace>
  <inkml:trace contextRef="#ctx0" brushRef="#br0" timeOffset="36883.92">29399 4125 309,'0'0'239,"-6"0"-89,6 0-57,0 0-31,0-4-17,-6 4-8,6-4-2,6 1-3,-6 3-1,0-4-5,0 0-4,6-2-2,1 1 3,0-2 1,-1 0 1,0-4 5,2 0 2,4-1 2,-5-2 7,6-1 6,-7-3 1,7 3 0,1-3 0,-2 0-4,-5-4-1,6 0-2,0 0-4,-7-1-5,8-2-6,-8 0-4,0-1-4,2 1-5,-2-4-5,-6 2-3,6-2-2,-6 0 0,-6 0 0,6 0-3,-6-1 1,-2 4 0,2 0-1,0 5 2,-8-1-2,8 3-1,0 1 0,-7 3 1,6 1 0,-6 2 0,7 5 1,-2-3 0,2 6 0,0 0 1,-1 0 0,7 1 0,-6 3-1,6 0 1,-7 3-2,7 1 0,-6 4 0,6 2 0,0 5 0,-7 0 0,7 0 3,0 2 1,0 6 0,7-1 1,-7 3 1,0 0 0,6 1 1,-6 1 0,7 2 0,-1-4 0,-6 4 0,7 1 0,5 0 0,-4-1 2,4-4 1,2 1-1,-1-1 0,-1-2 1,8-1-1,0-1-1,-1-6 3,7 3-2,0-3-1,7-4-1,-1-4 1,1-3-1,7-1 0,5 2 0,-7-10-6,15 5-16,-7-3-24,-1-1-35,1-3-53,-1 0-83,-6-4-178,1 0-95,-1 0-46</inkml:trace>
  <inkml:trace contextRef="#ctx0" brushRef="#br0" timeOffset="37547.52">22858 5170 43,'0'-5'67,"0"-2"-30,0 3-21,0-3-5,0 3-7,0 0-6,-7 1-5,7 3-3,-6 0-6,-8 3-5,8-3-3,-6 4-5,-2 0-1,1-1 4</inkml:trace>
  <inkml:trace contextRef="#ctx0" brushRef="#br0" timeOffset="38238.12">22701 5179 14,'-6'0'38,"-8"5"11,8-5 11,0 0 3,-8 3 3,8-3-2,-7 4-3,6-4-1,-6 4-8,1-4-7,-2 4-12,8-4-6,-7 2-3,6-2 2,1 5 3,-7-5-1,13 0 3,-7 0 1,1 0 4,-1 0 2,7 0 5,0 0-2,-6 0-1,6 0 3,0 0-2,0 0-2,0 0 0,0 0-2,0 0-4,6 0-4,-6 0-2,0 0-5,7 0-4,-1-5-4,7 5-5,0 0-1,1-2-2,-2 2 1,8-4-1,-1 4-2,7-4 1,-6 4 1,6-4 1,1 4-2,5-3 1,-6-2-1,7 5 0,-1-3 2,7-1 1,-6 2 1,5-3 0,9 2 1,-9-5 0,8 4 0,0 1 0,0-1-3,5 0-2,-5 1-1,7 0 0,-8-2-2,7 2-2,1-1 1,-8 0 0,7 4 0,-7-3 0,8-1-1,-1 1 0,-1-1 3,-4 0 1,5 0 2,7 1 9,-8-4 12,1 2 11,7-1 7,6-2 4,-6 1 1,6-3-2,0 2 0,7 1-7,0-1-8,-1 0-7,7-3-5,1 4-5,-1 0-3,7 3 3,-7-3-3,0 3-5,0-3-2,0 7-3,-6-4-3,0 1 0,-1 3 0,1 0 0,0-4 0,-7 4 1,0 0-1,1 0 0,-1 0 0,0-3 0,-7-1 1,7 4-1,0-4 0,1 0-2,-1 1 1,0-5 4,7 4-3,-1-2 0,1-2 0,-7 1 0,7-1 0,6 1 0,-6-1 0,6-2-2,0 2 3,-7-3 1,8 4 2,-8 0-2,8 0 0,-14-1-1,7 1-1,-7-1 0,6 2-2,-12 2-1,6-4-2,-6 1 5,0 3-4,-1-3 1,-5 3 3,5 1-1,-6-4 1,0 3-1,7-4 0,0 5-3,-7-5 4,13 2 0,-6-3 2,0 2-2,6 0 1,0-4 1,0 4-1,0 0 0,0-1 0,0 1-2,1-1 0,-1 2 1,0-2 0,0 1-1,0-1 2,0 4 0,-7-3 1,7 0 5,-6 0-3,-6 2-4,5-1 0,-5-2 0,5 0-1,-6 1 1,0 4 0,-6-4-4,6-1 3,-6 4 1,-1-3 1,1 3-1,-7-2 1,0 1-1,-7 2-1,2-1 2,-9 1 0,-5 3 1,-8-4-2,2 4 2,-8 0 3,1 0 2,0-4 0,-7 4-1,-7 0 0,0 0 3,1 0 0,-8 4 2,2-4-3,-1 0-1,-7 0-1,8 4-2,-8-4 0,0 0-2,7 3-4,0 1-4,-6-1-11,5 2-28,2-3-34,-2 2-46,8 0-65,-7 3-126,-1-7-110,2 4-74</inkml:trace>
  <inkml:trace contextRef="#ctx0" brushRef="#br0" timeOffset="39593.68">22382 5876 199,'0'15'135,"-7"3"-49,7 0-25,0 4-9,0 0 5,0 4 3,0 3-1,7 0-4,-7 4-4,0 0-4,7 0-2,-7 8-5,0-2-8,6 5-5,-6 2-2,0-3-1,0 4-2,0-2-2,0 2-2,0-4 1,7 3-6,-7-7-4,0 6-2,0-6-1,6-3-1,-6 1-3,6-3 1,-6-1-4,0-8 1,7 1 1,0-4-1,-7 0 1,6-8-1,0 1 1,-6-3-2,7-6-6,-7-2-12,7 0-29,-7-8-46,0 0-83,0-7-134,0-3-76</inkml:trace>
  <inkml:trace contextRef="#ctx0" brushRef="#br0" timeOffset="39949.71">22343 5854 287,'6'-8'195,"8"2"-79,-2-6-40,8 1-21,-1 0-7,1-3-6,0 3-1,6-3 0,-1-1-1,-5-1 0,6 1 0,1 1-1,-1-1 1,-7 1 1,1 3-1,0-4-3,-8 5-1,1 2-2,0 1-3,-6 0-4,-1-1-6,0 4-4,2 4-5,-8-3-4,6 3-2,-6-5-1,6 5-1,-6 0-2,0 5-2,6-5 0,-6 3 0,8 1 1,-8 7 4,6-3 3,-6 3 5,6 7 4,-6 0 9,0 4 4,7 4 3,-1 0 0,-6 6-2,7 1-2,-7 4-3,7-5-3,-7 6-5,6-1-7,0-1-2,-6 1-2,8-4 0,-2-1-2,0 1-3,0 1-3,1-5-1,0 0-5,-1 0-15,1-4-22,-1 1-37,0-4-46,2 1-82,4-5-157,-6-3-82</inkml:trace>
  <inkml:trace contextRef="#ctx0" brushRef="#br0" timeOffset="40469.13">22916 7429 265,'0'-4'284,"7"1"-112,-7-4-71,6-1-38,-6 1-17,7-4-12,0 4-5,-1-4 2,0-3-1,0 2 0,2 1 0,-2-3 1,0-2-4,1 2 1,-1-1 0,1-3 0,0-1 3,-1-2 5,0 3 4,1-4 2,-7-1-1,7 1-6,-1 0-2,-6 0-4,0 1-6,0-1-6,-6 2-3,6-1 0,-7 3 1,0-1 4,1 5 0,0-1-1,-8 4 2,8-4 0,-1 9-2,-5-5-5,4 3-5,2 0-1,-6 4-3,5 2-1,0-2-2,1 4 0,-1-4-1,1 8 0,-8-4 0,8 4 0,0-2 0,0 6 0,-2-1 0,2 1 0,6 3 1,-6 4-1,6-1 0,0 1 1,0-1 0,0 8 0,0-3 0,6-2-1,-6 6 2,6-1 2,2 0-1,-2 1-1,0 2 0,0-4 0,8 6-1,-8-5 2,1-1-3,-1 5-1,1-4-1,6 1 1,-7-2-1,8 1 0,-8-4-1,7-3-3,0 3-6,0-7-3,0-3-13,0-1-11,7-4-18,-1-3-22,1-3-28,0-4-42,5-5-63,1-5-130,0-2-73</inkml:trace>
  <inkml:trace contextRef="#ctx0" brushRef="#br0" timeOffset="40824.87">23476 6166 155,'-6'0'432,"0"-5"-151,-1 5-123,-6-4-70,6 4-36,1 4-22,0 1-15,-1-2-8,0 0-5,-5 9-4,5-1 0,-6-1-1,6 5 1,1 4 2,-7 3 0,6-1 0,-5 1 3,4 4 1,2-3-2,0 2 3,-1 0 1,-6 5 2,7-4 6,6 3 0,-7 0 0,1-3 2,6 3 1,0-4-3,-6 2-1,6-2-3,6 1-3,-6-1 3,6-3-2,-6 1 2,7-2-1,-1-2 3,7 2 1,-6-2-1,5-5-2,2 1-1,6 0-1,-1-1-1,1-7 0,6 1-1,0 0-1,-1-8-5,1 3-1,7-3-9,-1-3-14,-5-1-18,5 0-25,-6-4-37,1 1-47,-8-3-82,0 2-129,1-3-58</inkml:trace>
  <inkml:trace contextRef="#ctx0" brushRef="#br0" timeOffset="41068.35">23652 6334 459,'0'-8'327,"0"6"-127,0-3-80,-6 2-41,6-1-26,0 4-16,0 0-13,6 0-11,-6 4-6,0-1-3,7 8 2,-7-3-2,7 3 1,-1 3 1,-6 5-1,7-2-1,-7 2 1,0 3 0,6 0-1,-6 4 1,0-4-1,0 3-1,0-2-1,0-2 1,0 2-2,0 2-1,0-7 1,0 4-1,0-4 0,0 1-2,0-5-6,0 1-15,-6 0-23,6-4-33,0-4-43,0-3-73,6 0-130,-6-8-82</inkml:trace>
  <inkml:trace contextRef="#ctx0" brushRef="#br0" timeOffset="41341.59">23946 6326 23,'-6'0'408,"-2"4"-138,-4 0-114,5 0-68,-6 3-38,0 1-22,7-1-12,-8 3-7,2 2-6,5-2-2,-6 1 0,7 4 2,-7-5-2,6 7-1,0-3 1,1 1 0,0-5 1,6 5 1,-8-4-2,8 3-1,0-3-1,0 0 1,0 1 4,0-2 6,0 1 3,0 0 0,0 1 3,8-2 0,-8-2 1,6-1-1,0 0 0,1 0-4,-7 1-2,7-1 0,-1-3 0,1 0 2,5-1 0,-5-3 0,6 0-1,-7 0-1,8 0-3,-1 0-1,0-3-1,0-1-3,-1 0-1,2-3-8,-1-1-15,0 1-23,6 0-36,-5-4-63,5-1-134,-6-2-94</inkml:trace>
  <inkml:trace contextRef="#ctx0" brushRef="#br0" timeOffset="41647.05">23998 6074 350,'0'-4'281,"7"1"-121,5-1-72,2 0-38,-2 4-20,1-4-9,7 4-3,0 0-2,-1 0-1,1 4-1,0 0 0,6 3 3,-7 0 2,1 0 1,6 5 0,-14 3-2,8-1 4,-1 8 3,-5-3 2,-8 6-2,8-3 0,-14 7 1,0 0-3,0 7 4,-8-2-3,2 7-1,0-5 0,-8 0-2,2 5 0,-1-4-5,-1-1-1,-4-2-4,4-2-3,1-2-1,0-1-2,-6-4-4,11-3-1,-4 0 0,6-3-3,-2-5-10,2 1-20,6-4-27,0-4-36,6-3-61,2 0-131,4-4-96,2 0-62</inkml:trace>
  <inkml:trace contextRef="#ctx0" brushRef="#br0" timeOffset="42151.63">25340 6345 229,'-6'0'190,"-1"0"-77,1 0-43,-1 4-22,1-4-5,-1 0 3,0 0 4,7 0 5,-6 0 4,6 0 3,-6 0-3,6 0-3,0 0-6,0 0-8,0 0-8,0 0-5,0 0-5,0 0-5,0 0-4,6 0-5,0 0-1,-6 0-3,14-4-3,-8 4-1,1 0-1,6 0 0,0-4 0,7 4 0,-1-3-1,0-1 2,1 0-1,6 0 1,0 2-1,0-3 3,0-2 1,0 2 0,7 2 1,-1-4 2,-5 3 6,5-2 3,1-3 1,-1 2 2,-6 0 4,7 4 5,-7-5 4,0 4 3,0-3 1,0 4 3,-6-2 1,-1 3-1,-6-2-1,1 0-5,-8 4-4,0-4-2,1 4-5,-1 0 2,-6 0 0,7 0 1,-7 0 1,0 0-2,0 0-3,-7 0-5,7 4-2,0-4-7,-6 0-11,-1 0-24,7 4-32,0-4-47,0-4-69,-6 4-151,6-4-109,6 1-72</inkml:trace>
  <inkml:trace contextRef="#ctx0" brushRef="#br0" timeOffset="42586.25">26585 5770 348,'0'0'292,"0"0"-114,0 0-79,0 0-47,0 3-21,0-3-12,0 0-7,0 4-2,0-4 1,6 4 3,-6 3 8,7 1 9,-1 2 2,7 1 4,-6 4 2,5-1 3,-4 5 1,-2-1 1,7 4 0,-6 0 1,6 0 0,-7 4 0,0-1 0,8-3-2,-8 4-1,0 0-3,2 3-9,-2-4-8,0 1-6,1 0-3,-1 3-4,1-4-5,-7 2-2,0-1-1,6-1-2,-12-3 1,6 4 0,0-4-1,-7-1 0,7 1 0,-6-2-2,6-6 0,-7 1 1,7-5-11,-6 1-15,6-3-15,0-5-21,0 1-35,0-4-60,0-4-114,0 1-122,6-9-64</inkml:trace>
  <inkml:trace contextRef="#ctx0" brushRef="#br0" timeOffset="42895.08">27145 5825 308,'0'0'361,"0"-4"-149,-6 4-96,-1 4-49,1-4-31,-8 7-16,2-3-7,-8 6-6,7-2-4,-7 7 0,0-5-1,-6 5-1,7 4 2,6-5-2,-6 1-1,5-1 1,2 1 0,-1-4 1,6 4-1,0-1 1,1-3-1,6 3-1,0-2 1,-6-1 1,6 0 3,6 1 2,-6-2 1,0 1 1,6-1 1,1 2 0,0-1 2,-1 0 1,7-1 2,-7 2 2,8-1 1,-2 0 2,2 1 0,-1-2 1,7-3 0,-8 5 0,8-5-3,-7 0-2,7 0-1,-2 1 0,-4-5-2,6 4-3,-1-3-2,7-1-4,-6 1-15,6 1-23,-1-5-39,2 0-70,-1 0-163,0-5-95,7 1-52</inkml:trace>
  <inkml:trace contextRef="#ctx0" brushRef="#br0" timeOffset="43564.81">28201 5484 355,'-7'0'301,"7"-5"-118,0 5-71,0-2-40,0 2-24,0 0-19,0 0-9,0 0-5,0 2-2,0 3-1,0-2-1,0 1 8,0 4 8,7 3 4,-1 4 2,-6-5 0,6 9 2,2-2 2,-2 3-1,0 1-6,8 1-5,-8 4-1,0 3 2,1 1 8,-1-1 5,-6 7 2,7-3 1,-7 4-2,0 3-4,0-3-3,0-1-5,0 1-7,7-5-8,-7 6-7,0-5-1,6-4-3,-6 1 0,6-5-2,-6 1 0,0-4 2,0 0 1,0-8-2,0 1-1,0-4 6,7-5 14,-7 3 25,0-6 33,0 2 33,0-5 23,0 0 18,0-5 7,0 2 0,7-9-13,-7 1-23,6 0-32,0-7-36,1 0-23,0-4-16,6 3-8,-1-2-5,2-6-3,-2 6-1,2-4-1,5-2 1,1 2 2,-8 0 0,8 2-1,0-2 0,-7 2 0,7 6 0,-8-2 0,8 5 1,-7 3-2,1 0 1,-8 3-2,6 1 0,2 0 2,-8 3 0,7 4 0,1 0-1,-2 4-2,-6 3-1,8 0-1,-1 4 4,-6 4 0,6 0 1,-7 3-2,0 1 3,1 2 1,0-3 3,-1 8-1,0-4-2,1 0-1,0 0-1,-1-1 0,1 2-3,-7 2 0,6-6-2,-6 4 0,0-6 0,0 2-1,0-5 0,0 4-1,0-7-5,0 0-10,-6 0-15,6-3-11,0-1-8,0-2-12,0-3-20,0 2-26,0-4-27,6 0-26,-6-4-28,0-3-39,7-8-58,-1 4-108,1-4-89,-1-2-40</inkml:trace>
  <inkml:trace contextRef="#ctx0" brushRef="#br0" timeOffset="44227.57">28696 5029 51,'0'-3'289,"0"-1"-86,0 4-67,7-4-45,-7 4-28,0 0-22,0 0-13,0 0-7,0 4-6,0 0 5,-7-1 0,7 9 3,0-4 2,0 6 2,-7 1 2,7-1-1,0 1 3,0 3-6,-6 0-1,6 1-3,0-2-1,0 3-1,6-3-1,-6 2 2,0 0-4,0-2 0,0 3 1,0-7 0,7-1-2,-7-1-2,0-1 4,0-2 6,0-4 11,0-1 14,7 1 17,-7-1 18,0-3 11,0-3 6,0-1 0,0-3-8,0-4-11,0-1-10,6-2-19,-6-1-15,0-4-10,-6 2-4,6-2 0,0 1 3,-7-3 4,7-2 2,-7 5 1,7-1-1,-6 1-2,6 4 1,-6-5-5,6 5-3,-8 3-5,8-1-5,0 5-4,-6 0-3,6-1-3,0 5-1,0-1-2,-6 4 0,6 0-1,0 0-1,0 4-1,0 4 0,-6 2 2,6 1 1,0 0 1,0 3 0,0 5 0,0-4 0,0 4 1,0-2 0,0 3-2,0-3-2,0 2-3,6-1-14,-6 0-24,6 0-25,-6 1-31,6-5-34,-6 1-41,8-1-50,4-2-80,-5-5-143,6 4-69,-6-7-23</inkml:trace>
  <inkml:trace contextRef="#ctx0" brushRef="#br0" timeOffset="45457.73">29322 6583 234,'-7'0'184,"0"4"-64,1-1-28,-1-3-14,1 0 0,0 5-2,6-5 1,0 0-1,-8 0-2,8 0-7,0 0-12,0 0-4,0 0-5,0-5-6,8 5-4,-8-3-2,0-1 3,6-4 0,0 1 3,-6 0-4,7 0 3,-1-8 1,1 4 5,0-4 4,-7 1 2,6-4 2,0-1 1,1-3 5,0 4 3,-1-5 4,-6 2-3,6-2-5,-6 2-5,0-6-7,7 7-7,-7-3-5,0-2-12,0 3-9,0 0-5,-7-1-3,7 1-3,-6 4 2,0-1 1,6 5 4,-7-1 3,0 1 1,7 7 2,-6-4-1,6 7 0,-6-3 0,6 2-2,0 5-5,-7-2-4,7 2 0,0 0-2,-7 2-1,1 3 2,-1 6 1,1 0-1,0 0 0,6 7 2,-8-3-3,2 3 0,6 4 4,0-3-4,0 1 1,0 3 0,0 2 0,6-2 0,-6 2 1,8 0 0,4 6 0,-5-9 0,6 3-2,0-2 1,0 2 0,6-7-3,1 1-2,6-1-11,-7-3-25,8-5-26,-1-3-27,0-3-29,7-4-39,-7-4-46,6-3-66,-6-3-103,1-9-89,-1 1-43</inkml:trace>
  <inkml:trace contextRef="#ctx0" brushRef="#br0" timeOffset="45965.71">28051 5206 261,'-7'3'165,"1"1"-65,-1-1-37,-6 5-15,13-1-7,-6 0 2,0 4 6,6-3 0,-8 6 0,2-2 1,6 2 5,0 5-2,-6-1-1,-1 4-2,7 0-4,-7 4-2,1 3 0,0 0-4,-1 0 0,1 5 1,-1-2-2,0 9-3,1-5 0,6 8 0,-6-3 1,6 7-2,0-2-7,0 2-6,6 4-1,-6-4-5,6 2-3,8 6-1,-1-5-1,-1 3-1,2 2-1,-2-2 0,8-2-2,6 3 3,-7-4-3,15 0-2,-2-3-2,7 0-3,0-4 0,7-5-2,6-1-12,0-6-20,0-6-24,7-1-33,0-6-62,0-4-120,6-8-116,-7-3-74</inkml:trace>
  <inkml:trace contextRef="#ctx0" brushRef="#br0" timeOffset="46397.62">29478 5007 378,'-7'0'386,"7"0"-158,0 5-104,0-2-57,0 4-34,0 5-15,7-2-5,-7 5-3,12 4 3,-4 2 9,-2 1 8,0 7 5,1 5 6,6-2 3,0 6 1,-7 1 2,8 5 0,-2 0-4,-4 0-6,-2 8-3,0-4-6,-6 2-2,0 6-2,0-2 1,-6 2 0,0 2-2,-2-3-2,-4 4-1,5-5 0,-6 1-1,7-3-2,-7-1-5,-1 0-6,8-3-2,-8-1-2,-5 1-2,13-7 0,-7-5-1,0 1-2,-1-4 0,8-8-7,-7 1-15,6-8-17,1-4-21,0-2-28,6-5-42,0-3-56,0-8-89,0-3-129,6-5-56</inkml:trace>
  <inkml:trace contextRef="#ctx0" brushRef="#br0" timeOffset="46756.96">29960 4652 308,'0'-3'287,"6"3"-120,1 0-68,-7 0-32,7 0-16,-1 3-5,-6 4 2,7 1 3,-1 3 1,0 4 0,8-1-2,-8 4-3,0 8-2,2-4-9,-2 4-6,-6 3-4,0 0-3,0 5-4,0-5 0,-6 4-6,6 0-5,-14 3-3,8-3-3,-8 0-2,2 4-1,5-4 1,-6 4-11,0-4-16,0 3-30,6-7-46,-5 5-68,5-5-160,0 0-87</inkml:trace>
  <inkml:trace contextRef="#ctx0" brushRef="#br0" timeOffset="47442.55">28168 7190 63,'-6'0'324,"-8"0"-116,2 5-85,5-5-43,0 0-18,-5 0-11,5 4-3,7-4 0,-6 0-2,6 0 2,0 0 0,-7 0-7,7 0-8,0 0-10,0 0-8,7-4-2,-7 4-4,0 0-3,6 0 0,1-5 2,5 5 5,2-2 2,6 2 1,-1-5-1,0 3 3,8-2 1,5-4 0,1 4 1,5-7 5,1 1 6,7-2 6,7 1 8,5-7 6,0 3 8,8 1 3,6-4 0,-1-1-3,1 1-6,6-1-1,0 1-1,-6 0-1,6 0-4,-6-1-2,-7 4 2,0 1 3,-7-1 2,-5 5-1,-1-2-2,-13 1-6,-6 4-1,-7 0 3,-6 3 9,-1 0 11,-6 1 15,-7 3 13,1-4 4,-1 4 2,-6-4-1,0 4-7,0-3-16,-6 3-18,-1-4-20,1 4-19,0 0-11,-1 0-7,0 0-19,1 0-37,0 0-49,-2 4-49,8-4-45,-6 0-45,0 3-47,6 1-57,-7 0-80,1 3-103,-1 0-28</inkml:trace>
  <inkml:trace contextRef="#ctx0" brushRef="#br0" timeOffset="48289.22">28878 7635 63,'-6'-7'195,"6"3"-33,0 0-27,0-3-19,0 2-17,-7 2-12,7 0-10,0-2-11,0 2-10,0-1-7,0 1-6,0-2-1,0 2-1,0 3-1,0-3 3,0-1 0,7 4-3,-7-4-2,0 4-3,0 0-2,0-3-7,0 3-5,0 0-4,0 0-5,0 0-2,0 3-2,6-3 1,-6 4 1,0 0 0,7-1 4,0 5 0,-7 2 3,6-2-1,0 7-1,1-4-2,6 7-5,-7 0 0,1 1-1,6 3 0,-6 3-1,5-3 0,-4 8 0,4-1 1,-6 0 1,1 7 1,0-2 0,-1 2 0,1 5-1,-1-2-1,-6 6 2,6-1-1,-6-4 0,8 4-3,-2 0-1,-6 0-3,6-3 2,1-1 0,-7-4-2,7 5-1,-1-8 0,-6 0 0,6 0 0,1-4 0,-7-4 0,6-3-1,1-3-1,-7 0 1,0-5 0,7-3 0,-7 0 2,0-4 3,0-4-1,6-3 0,-6 4 0,0-8 1,0 1-1,0-1 1,0-6-2,6 2-2,-6-7 0,8 0 0,-8-2 1,6 2-2,0-7 1,0 3-1,1 1 0,0-3 0,-1-2 1,1 5 1,-1-4-1,0 3 3,2 1-1,-2 0-1,0 0 1,0-1-1,2 5 0,4-1 1,-5 1-1,-1-1-1,1 3 0,6 5 1,-7-3-1,0 2 2,8 1-2,-1 3 0,-7 0 1,8 1 0,-2 3 0,2 0 1,-2 3 0,-5 1 1,6 0 0,0 3 2,-7 4 1,8 0-1,-8 0 1,8 3-4,-8-2 2,0 3-3,1 3 0,-1-4 0,-6 5-2,7-1 1,-7-3 0,0 2 1,6-1 0,-6-2-1,0 5-1,0-8-1,0 4-5,0-5-10,0-3-11,0 1-14,0-1-15,0-3-19,0-1-24,7-3-38,-7 0-54,6-7-83,0 4-111,-6-5-57</inkml:trace>
  <inkml:trace contextRef="#ctx0" brushRef="#br0" timeOffset="48693.38">29433 7338 104,'0'0'472,"-8"-4"-146,8 4-124,-6 0-83,6 0-48,0 4-23,0-4-8,0 2 4,0 7 7,0-1 11,0-2 9,0 5 11,0 4 8,0-1 3,6 5-1,-6-5-5,8 8-8,-2-2-8,-6-3-10,6 5-9,1 0-9,-1-4-12,1 4-9,-7 1-7,6-1-6,1-1-3,-1 5-9,0-4-22,2 0-31,-2 3-33,0-7-43,8 5-67,-1-5-125,-1 1-129,2-1-75,-2 0-29</inkml:trace>
  <inkml:trace contextRef="#ctx0" brushRef="#br0" timeOffset="49189.29">29798 8586 290,'0'4'232,"0"0"-98,0 0-57,0-4-27,0 0-10,0 0-1,0 0 0,6-4 2,0 0 1,-6 0-3,6 2-2,8-10-5,-8 5 1,1-1 1,6-2 4,0-1 2,-7-4 7,8 0 7,-2 1 9,-5-5 7,6 2-1,-6-3 1,5-1 1,-5 2 2,0-3-7,5 0-3,-5 1-10,0-2-9,-1-2-6,1 3-10,-7-4-9,6 1-11,-6 2-2,0-2-6,0-1 0,0 4-2,0 1-2,0 2 3,-6 1-1,-1 3 3,7 3 0,-6 3 4,-1-3 2,0 8 1,7-3 0,-6 7-1,0 0 1,-1 0 0,7 3-1,-7 5 3,1-1 3,-7 7 11,6 2 2,1 3 4,-7-2 4,7 5 2,-2 0 3,2 4-1,0 0 1,6-1-6,0 1 5,0-1 1,6 1 0,0-4-3,2 4-1,4-4 0,1 3-4,1-6-6,5 3-6,0-4-3,1-3-5,13 0-3,-7-5-10,13-2-21,0-4-29,0-1-36,0-3-39,6 0-55,1-7-87,0-4-169,0-1-90,-8-6-50</inkml:trace>
  <inkml:trace contextRef="#ctx0" brushRef="#br0" timeOffset="50469.55">30396 1480 166,'0'-3'170,"-6"-1"-57,6-1-28,0 5-17,0-3-9,0-4-7,0 3-5,6 1-3,2-5-5,-2 4-5,6-4-4,2-2-4,5 3-3,1-5-8,0 5-7,5-3-2,9-2-1,-2 2-1,1-1 2,-1 0 1,1 0 1,5-1 3,-5 2 4,-1-2 1,1 1-1,-7 5 2,0-2-1,-6 4-4,-1-3-2,-5 7-3,-2-4-2,-5 4-3,6 0-1,-7 0 0,1 4-1,-1 0 2,-6 3-1,14 3 1,-8-2 2,0 7 2,2-1 2,4 5 10,1 3 9,0 4 5,6-1 5,1 8 5,6 4 4,1 6 0,5 5-2,1 4-4,-1 3-8,7 7-6,1 7-3,5 5-5,-6 6-4,0 12 1,0 8-1,-6 4-2,-1 14-4,-5 6-1,-8 9 3,0 2-2,1 12 1,-13-1 2,6 9-2,0-2 2,-1 1 2,-4-4 0,4 0 0,1-3 5,0-4 0,0 3 2,1-6-1,-8-2 1,7 2-1,0-9 0,0-2 2,0-1-4,0-10-3,7-2 1,-1-5-1,1-6 1,6-1 1,6-5 2,1-8-2,-1-7-3,1 0-1,-1-7-1,8-7-2,-7 0-3,6-8-6,-13 0 0,6-7 0,-6-4 1,-7-2-1,1-10 0,-7 2 0,-6-5 1,-7 1 6,0-4 0,-13-4 1,0 0 3,-13-2 4,0-2 3,-7-4 5,-6 2 7,-1-5 13,-5-4 19,-7 1 18,1-1 14,-8-2 11,0-1 5,0-3-11,7-5 0,-7 4-10,14-3-19,-7 0-21,13-1-23,5 1-32,2 0-52,7-1-51,5-3-65,6 0-79,2 0-107,12-3-164,0-1-91,0-3-35</inkml:trace>
  <inkml:trace contextRef="#ctx0" brushRef="#br0" timeOffset="52196.01">11637 7158 34,'-7'0'57,"7"-4"6,0 4 1,0 0 2,-6 0-5,6-2-2,0 2-9,6-6-7,-6 4-3,0 2-7,0-4-5,0 0-3,0 0 3,0 1-2,0-1 0,0 0 6,0 4 4,0-4 4,0 2-1,0-3 1,0 2-3,-6 3-3,6-4-2,-6 1-8,6-1-6,-8 0-3,2 0 5,0 1 2,6-1 3,-6 1 0,-1 3 2,0-4-1,1 0-2,-1 4-4,1-3-5,0 3-5,-2 0-5,2-5 1,0 5-2,0 0 0,-2 0 3,2 5-1,0-5-3,-1 3 0,1 1-1,-1-4-1,7 4-1,-7 3 0,7-4-3,-6 5-1,6-1 2,0 5 3,0-2 3,0 1 4,0 5 5,0 1 2,6 2 6,-6-1 4,7 0 2,0 4-1,-1-1 0,1 2-4,-1 2-1,8 0 0,-8 2-1,6 2-4,-4 0 1,4 1-1,-5 3 0,6 3 1,0 1-4,-1-1-2,2 5-1,-1-1-2,0 0-1,0 8-1,7-4-1,-8 0 0,2 4-1,5-1 1,-5 1-1,4 4 0,2-6 0,-6-1 1,5 0-2,1-2 0,-1-2-3,1-2 2,-1-2-1,0 0 0,-5-4 1,5 0-3,-6 0 0,-6-3 1,6-1 0,-6 0-1,-1-4 1,0 1-1,1-4 0,-7 3 3,0-2 0,0-6 2,0 2 3,-7-4 6,7 0 11,-6-8 18,0 3 18,-1-1 13,-6-6 6,0 0 6,-7-3-2,0-3-4,1 0-13,-7-1-17,6-4-18,-12-3-13,6 0-7,-7-1-5,1-2 1,-1-1-3,1 5 3,-1-9 5,-6 5 2,7-4 4,6 3 8,-7-1 20,7 2 8,6-1 7,0 5 2,1 3-1,6-5 3,0 5 1,7 0-6,-1 4-18,0-1-12,7-1-7,-6 2-5,6 3-5,6 0-8,-6 0-4,7 3-3,6 2-2,0 2 0,6 0 2,1 4 1,-1 0 0,7 3 3,1-2-2,-1 3-1,6-1 1,-5 1 2,5 0-3,-6-1 1,7 1 0,-7-1-4,0 1 0,7-4 1,-7-1-1,-7 2-1,7-4 1,-6-1-1,-1-3 1,1-4 3,0 0 1,-1-8 1,0 0 1,1 1 1,-1-7 0,1-5 1,-1-2-6,1-2 6,0-2-1,-8-2 3,15-2 3,-15-3 11,8 3 8,0-4 0,6-1 14,-7 2 0,-5-1 2,5 4 3,-6 2-5,0 2-8,1 3-8,-8 4-5,6 3-8,-12 1 0,7 3-5,-7 3-11,0 0-17,0 6-35,0-2-53,0 4-54,0 0-52,-7 4-53,1-2-55,0 6-69,-8 0-135,2-1-54,-1 4-10</inkml:trace>
  <inkml:trace contextRef="#ctx0" brushRef="#br0" timeOffset="55406.21">10627 10345 10,'-6'0'216,"-1"0"-60,0 0-41,7 0-27,-6 4-14,-1-4-6,7 0-9,0 0-6,-6 0-9,6 4-5,0-4-9,0 0-9,0 2-7,0-2-7,0 5-4,0 2-3,0-2 0,0 1-1,0 2 1,0 3 1,6 0 14,-6-1 9,0 2 4,7 2 4,-7-2 0,6-2 2,1 0 2,0 2 6,-1-1-9,8 0-6,-2 1-3,-5-5 0,6 0 0,6 0 3,-5-3-5,-2-4-1,8 0 0,-1-4 0,1 0 5,0-3 3,-1-1 4,-6-2 4,6-5 2,1 4-1,0-7 0,-1-1 3,1 1 1,-8-4 4,8 4 5,-7-8 16,1 4 26,-8 1 21,7 2 14,-6-4 2,-7 2 8,0 3 10,0-1 1,0 5-8,-7-1-24,0 1-21,-5 2-16,5 2-8,-13 2-15,0 4-18,2 1-12,-9 3-13,1 3-7,0 1 0,-7 4-5,7 2 2,-6 2-1,-1 2-1,7 1-1,0 3 0,-7 0-1,7 1 0,1-2 0,-1 6-1,-1-2-2,1 2 3,6 2 0,1 2 0,0-2 1,-1 5-1,7 2-2,0-2 2,0 3-1,7 3 1,-1-3-1,0 4 3,7-5 1,0 6 1,0-5 3,7 0-1,0 3 4,5-3-4,2-1 0,5 2-2,1-2-2,-1-2 1,0-1-3,8 1 0,-1-1-1,0 0 3,6-3 0,-5-4-1,5 3-1,7-5-2,-6-3-1,6 2 0,-6-8-3,6-4-8,-1 0-11,2-3-22,-1-8-39,0 0-38,-7 1-44,7-8-44,1-3-51,-1-5-59,0-3-105,-7-3-117,1-5-46,0 1-7</inkml:trace>
  <inkml:trace contextRef="#ctx0" brushRef="#br0" timeOffset="56009.87">10744 9397 112,'-6'-8'115,"6"4"-34,0 1-23,0-4-11,-6 2-5,6 3-7,0-2 1,-7 0-2,7 0 3,0 4 3,0-3 4,0-1 3,-7 0-1,7 0-1,0 4-2,0-2 3,0-3-2,0 2 2,0-1 0,0 4-1,0-3-1,0 3-3,0-5-3,-6 5-4,6 0-6,0 0-5,0 0-7,0 5-6,0-2-6,0 1 0,0 4 5,6 2 3,-6 5 4,0-4 4,0 7 5,7 0 1,-7 0 4,7 1-1,-1-1-1,-6 5-2,6-6 4,-6 5-1,7-3-2,-7-2-1,6 2-2,1 0-4,-7-2 1,7-1-7,-7-2-6,6-3-3,-6 0-3,6-3-2,-6-2-1,0 3 1,0-6 0,7 0-3,-7-3 1,0 0-2,0 0-9,0 0-14,7 0-26,-7-3-34,0-4-50,0-1-64,0-3-120,6 0-94,-6-3-49</inkml:trace>
  <inkml:trace contextRef="#ctx0" brushRef="#br0" timeOffset="56198.87">10568 9118 205,'-6'-7'436,"0"-1"-164,6 2-108,0-2-61,-8 1-38,8-1-22,8 1-14,-8 3-9,6-3-7,0 0-2,1 3-2,6-3-3,-7 3-10,7 4-17,7-4-31,-6 0-50,5 4-81,0 0-151,0 0-78</inkml:trace>
  <inkml:trace contextRef="#ctx0" brushRef="#br0" timeOffset="56709.76">11063 9334 401,'-6'-3'320,"0"3"-117,-1-4-70,1 1-40,-1-5-29,7 4-15,0 0-10,0-2-11,0 1-6,7-2-3,-7 3-6,6-3-6,7 4-1,-7-5 0,8 4 0,-2-3 0,8 4-1,-7-4-1,7 3 4,-8 0 0,8 0-1,-6 4-1,-1 4 1,6 0 3,-6 0 1,-7 3 2,8 3-2,-8 5 2,1-1 0,-1 5 0,1 0 0,-7 6-2,-7 1 2,7-1-2,-6 5 0,-7-1-1,6 1 1,-6 2 0,0-6 5,6 3 10,-12-2 7,6 2 8,0-8 9,-1 4 9,2-2 4,-1-5 2,0 0-4,6 1-10,-5-5-8,4-2-9,2-1-7,0 0-10,6-1-5,-7-2-5,7-5 0,0 1 0,0 4 0,7-5 4,-1-3-1,8 0 3,-2 0 0,1 0 1,7-3-1,0-5-2,6 1-1,-1-1-3,8-2-4,0-5-4,0 4-11,5 0-22,1-3-26,-6-2-32,7 5-37,-2-3-50,-5-1-73,-1 1-157,1-1-90,-7 4-32</inkml:trace>
  <inkml:trace contextRef="#ctx0" brushRef="#br0" timeOffset="57208.27">11845 9155 41,'-6'-4'393,"6"0"-117,-6 4-97,-1-3-55,0 3-40,1 0-26,-7 3-10,7 1-8,-14 0-3,6 3-5,2 5-3,-8-2-3,1 1 4,-1 4 0,0-1-2,-5 5 5,5-5 4,0 5 2,8-5-2,-8 1-2,7-4-2,7 4-3,-2-7-4,2 2-5,6 1-4,-6-3-4,12-1-1,-6 0-1,6-4-2,8 5 1,-1-8-2,0 4 0,6-8-1,1 4-2,0-4-2,-1 0 0,7 1-2,-6-4-1,-1 2 1,-5 3-1,4-6 0,-4 4 0,-8 4 0,1-3 0,0 3 1,-1 0 1,-6 0 3,0 3 2,0 5 1,-6-2 3,-1 9 2,-6 0 1,-1 3 1,2 4-1,-8 0-2,7 1-1,-7 2-4,8-3 0,-8 0-2,14-3-2,-7-2 1,-1-1-2,8-3-1,0-1-1,-2 3 2,8-8 1,0 4 0,0-4 4,0-3 1,0 3 3,0-4 3,8 2 0,-2-5 0,0 4-1,8-4 0,-1-4-2,-1-1 0,8-1-5,6-2-3,-6 1 0,5-4-2,2 0-5,-1 0-16,6-3-24,1 3-32,-7-5-41,7 2-62,-1-1-112,-6-2-128,0 1-74</inkml:trace>
  <inkml:trace contextRef="#ctx0" brushRef="#br0" timeOffset="57651.67">12002 9789 342,'-7'7'296,"7"0"-115,-6-4-77,6 2-45,0-1-19,0-1-11,6 0-1,-6-3-1,7 0 0,6-3-2,-7 0 3,7-1-3,1-4-4,6 1-8,-8-4-7,1 0-2,7 0 2,-8 0 1,2-4 1,-1 1 7,-6-1 7,5-3 5,1 3 7,-6-4 6,0 5 1,-1-4 3,-6 0 5,6 2 2,-6-1-2,0-2 0,0 0 3,0 2 1,-6-2-1,6 1-3,-6 3-2,-1-3 13,7 3 14,-7 5 5,-6-6-3,7 6-4,0-2-3,-1 5 0,0-1-5,7 2-17,-6-2-16,0 5-8,-2-1-5,8 4-4,-6 0 0,6 0-3,-6 7-3,-1-3-4,1 4-4,-1 2-2,0 5 2,7-1-3,-6 5 0,0-2 3,0 9 1,6-4 1,-8 5 1,8-1 1,-6 3-4,6 0 3,0-4-2,0 4 0,0 0 2,0 1 0,6-1 3,-6 1 0,8-4 2,-2-5 0,6 2 2,2-2-1,-1-2-2,-1-5 0,8-2-3,0-5-3,13-3-16,-7-1-30,13-6-40,-1-1-41,9-3-38,-2-5-32,7 2-48,7-5-112,-1-4-116,1 5-57</inkml:trace>
  <inkml:trace contextRef="#ctx0" brushRef="#br0" timeOffset="60225.34">10732 12228 145,'-14'-10'478,"2"2"-163,4 1-124,-4 0-67,5 0-36,1 3-15,-1-1-6,1 2-5,6-1-4,-7 1-6,7-1-6,0 4-8,-6 0-4,6 4-8,6-1-11,-6 1-6,7 4-1,-1 5 6,1 3 5,6 5 4,-7 2 3,8 6 4,-8 4 5,7 3 3,0 5-2,0 3-7,0 0-6,0 0-3,-7 7-2,8-4-4,-8 5-4,0-1-3,1-3-1,0 4-2,-1-6 0,-6 3 2,7-2-3,-7-3 1,-7-7 3,7-1 12,0-7 22,-6 0 32,6-6 39,-7-5 37,0-3 30,1-5 19,0-1 11,-8-2-6,8-4-15,0-3-29,-8-3-39,8-1-35,-7-3-30,7-1-19,-8 1-14,2-3-6,-2 1 1,8 6-4,-7-4-2,6 7 1,-6-4-2,7 4 1,0 4-3,-8-2 0,8 10-4,-1-1-1,0 3-3,7 2-1,0 2 0,0-4-1,0 5 0,7-4-5,0-1-2,5 1-2,2-5 1,-1 2 2,0-8 1,6-1 0,1-3 0,6-3 4,-7-8 4,1-4 0,6-4 2,0 1 2,-7-8-4,1 1 0,6-4 5,-6-4 1,-1-1 5,-5 5 6,-2-4 3,1 1 5,1 2 5,-8 1 3,0 3 2,-6 1-2,7 6-4,-7 1-7,0 3-3,0 0-5,0 5-11,0 2-16,0 1-45,7 3-78,-7 0-85,0 1-79,6 3-101,0 3-198,8 1-117,-8 7-60,7 0-2</inkml:trace>
  <inkml:trace contextRef="#ctx0" brushRef="#br0" timeOffset="61054.25">9285 13382 448,'-14'0'321,"8"-3"-121,0 3-75,-1 3-40,7-3-28,-6 5-17,6 1 1,0 5 11,6 8 5,1-1 5,-1 12 9,0-1 7,2 10 13,-2 5 5,7 4-5,-6 4-14,5 7-8,-5-1-4,6 0-8,0 5-8,0 0-12,-6 3-10,5-5-6,2 1-7,-1 1 0,-7-5-6,8 1-1,-8 0-1,6-5-2,-5-2-1,-7 0-1,0-6 0,0-1 0,0-5-2,0-7 0,0-1 9,0-5 23,-7-8 33,7-2 41,0-5 33,-6-5 20,0-4 9,6 1 6,-6-8-6,6-6-19,-8-5-34,8-3-42,0-4-33,0-4-20,0 0-9,8-3-8,-8-4-3,6 4-5,6 0 1,-5-5 2,0 9-3,6-5 3,0 5-1,0 3 2,-7 1 0,8 5 1,-2 1-2,-5 4 1,6 0 1,0 8 7,-7-1-4,8 4 1,-2 4 2,2-1 4,-8 5-3,7 2-2,0 2 2,0 3-6,1 2 3,-2 5 3,1-3-3,-6 3-4,6 4 1,-1-4-1,2 3-3,-8-3-7,8 4-17,-1-4-34,-1 4-33,2-4-39,-2-1-40,2-2-41,-1 3-38,0-4-30,0-3-19,-1-1-6,2-2-6,-1-5-7,6 0-21,-6-7-53,1 0-42</inkml:trace>
  <inkml:trace contextRef="#ctx0" brushRef="#br0" timeOffset="61637.34">10295 14466 24,'-7'-7'461,"1"5"-123,-8 2-127,2 2-75,-2 5-41,-5 1-24,-1 6-10,2 2 0,-2 2 2,0 1-1,1 2-1,5 1-6,-6 1-9,14 2-6,-7-3-11,7 3-11,-8-3-7,14 0-4,-6-4-2,6 1-7,6-4 1,-6-1-1,7-3 2,0 1 0,6-6-1,-7-6 0,8 4 0,-2-8 1,8 1-1,-7-8 0,0 0 1,0 0-1,1-7 0,-2-1 1,1 1 0,-6-4 2,-1 0 2,1-4 5,-7 5 6,6-1 9,-12-1 16,6 4 9,-7 2 11,1-2 21,-1 5 23,0-1 15,1 3 6,0 5-1,0 1-7,-2-2-7,2 4-10,0 0-21,-1 4-24,-6 0-19,6 4-11,1 0-11,0 7-5,-2-3-1,8 6-4,-6 1-3,6-1 1,0 1-2,0 4 0,6-2 0,2-2 1,-2 3 1,0 1 0,7-1 2,-6-3 1,6 4 0,7-5-4,-8 4 1,8-7-3,-7 0-5,7 1 2,0-5-1,-1 0-3,1 0 3,-8-3 1,8-4 1,-7 4 2,0-4 0,0-4-1,0 4 1,0-7 0,-7 3 0,8-7 0,-8 0 0,1-4-1,-1 4 2,0-7 0,-6 0 0,7-1 1,-7 1-1,0 0 1,7-5-1,-7 1 0,0 5 1,0-2-1,0-3 1,0 4 0,6 0 0,-6 3-1,0 0 0,6 1 0,-6 2-2,8 1 0,-2 5 1,-6-2-9,6 4 6,1 0-1,-1 4 4,1 4-1,-1 0 0,7 4 2,-7-2-1,8 5 5,-8 1-3,1 2-1,6 5-1,0-1 0,-7 0 2,8 0-2,-8 4 2,8 0 1,-2 0 0,-5 0-1,6 4 0,0-4-1,-1 4-3,2-4 1,-1-1-6,0-2-14,6 3-23,-5-7-27,-2 0-30,2-1-28,5-7-28,-6 1-28,0-5-30,7-3-31,-1-3-34,-6-1-52,7-7-100,-7 0-49</inkml:trace>
  <inkml:trace contextRef="#ctx0" brushRef="#br0" timeOffset="62134.81">10979 14089 396,'-7'-3'509,"-6"3"-175,1 3-139,4 1-80,-4 3-48,6 4-26,-1 0-12,0 1-5,1 2-1,6 1 0,0 0 6,0 2 0,6 2 2,-6-1-6,7-4-5,0 5-3,-1 0-3,0-4-2,0-1-4,2 1-2,-2-1 1,0 5 14,-6-5 17,7 4 18,-7 1 14,0 3 12,0 1 13,-7 2 11,1 0 4,0 1-9,-2 3-12,-4 0-16,6 0-12,-1 1-11,-6-1-11,6 0-13,1 0-9,-1-2-7,0-2-2,7-2-3,0-2-1,0-3-2,0 1-2,7-5 0,0-2 0,-1-1 0,1-5-2,6-1-2,0-5 1,-1 0-2,2-8 1,-1 5 1,7-8 0,-8-4-1,2 0 2,-2-3 1,8-1 1,-13 2 0,5-2 1,-5 1-1,0 0 0,-7-2 2,0 6-2,0-1 2,0 0 3,-7 5 3,7-1 5,-7 3 8,1 1 12,0 0 6,-1 2 8,7 3 1,-6-2-1,-1 1-3,0 3-7,7 0-5,-6 0-13,6 3-7,-6 1-5,6-2-2,0 3-3,0-1 2,0 3 2,0 0-2,6 1 0,-6 3 1,6-5-2,-6 2-1,7-1 3,0 1-4,-1-1 0,1 4 0,-1-4-1,0 1 0,8 0 1,-2-5 0,-4 3-1,4-1 0,8 2 0,-7-7 0,7 4-3,-1-8-15,7 4-26,-6-7-35,6 2-43,0-1-43,-7 3-45,7-5-50,0-4-58,1 5-75,-1 0-135,-1-4-49,-5 0-3</inkml:trace>
  <inkml:trace contextRef="#ctx0" brushRef="#br0" timeOffset="62661.7">11748 14723 282,'0'-7'296,"0"-1"-112,0 1-70,6-3-41,0-5-17,2-4-8,-2 1-1,0-5 5,8 2 7,-8-4 10,7 2 8,-7-6 10,1 4 13,6-2 7,-13 2 5,6-1 12,-6 4 12,0 4 8,-6 0-7,0 3-8,-1 3-19,0 6-13,-5-2-13,5 1-23,-6 3-25,0 4-17,-1 0-10,8 4-1,-6 0-6,5-1-4,0 5-2,7-2-1,0 6 0,0-1-2,7 0-1,6 4-6,-7-4 1,8 3 1,5-3-5,-6 4-9,6-4-11,7-1-5,-6 2-4,0-1 0,-1 0 0,7-1 3,-6-1 5,-1 1 12,-5-2 9,-2-1 8,2 0 5,-8 0 3,0 1 0,-6 3 0,-6-3 3,6 2-2,-13-3 0,0 8 0,0-3 0,-7 2 0,1 1-2,0-4 0,-1 3-7,-6 1-17,6 0-20,7-5-22,-7-2-22,8-1-25,-1 0-30,6-3-39,7-4-46,-7 0-69,14-7-116,0 0-50</inkml:trace>
  <inkml:trace contextRef="#ctx0" brushRef="#br0" timeOffset="62899.55">12041 14324 466,'0'-8'416,"-7"1"-161,7 3-113,0-2-64,0 6-34,0 0-10,7 2-2,-7 2 1,7 4 0,-1 3 6,0 0 7,2 4 6,4-1 2,-6 8 1,8-4 1,-8 8 4,7-5 2,-7 6 2,8 2-4,-1-3-1,-6 3-4,5-4-5,1 4-10,1 0-10,5 2-7,-6-2-9,7 0-5,-7 1-4,7-1-5,-2-4-4,2 1-6,-7 0-21,1-5-28,4-2-26,-10 4-29,4-9-34,-5 1-44,-1-5-47,1-3-67,0 1-95,-7-4-54</inkml:trace>
  <inkml:trace contextRef="#ctx0" brushRef="#br0" timeOffset="63133.87">12100 14408 255,'0'-25'364,"6"-1"-124,1-1-92,-1 6-51,8-1-32,5 0-13,0 3-9,1 2-8,6-3-2,-7 6 0,1-1-1,7 5-4,-9 3-7,-4 3-7,5 4-4,-5 4-1,-8 3-5,6 7-4,-12-3-1,0 8 2,0-1 1,-6 4 0,0 0-1,-7 1-1,0 2 1,0 1 1,-1-4-1,2 3-1,-8 0-1,7-2 1,0-2-1,0 1-2,0-3-10,6-4-16,1-1-19,0 1-26,-1-8-32,7 1-47,0-2-78,7-6-128,-7-2-58</inkml:trace>
  <inkml:trace contextRef="#ctx0" brushRef="#br0" timeOffset="64026.05">12374 13936 435,'0'-4'468,"-8"1"-185,8-1-127,0 4-72,0 4-40,0-1-21,8 1-11,-2 3 2,0 4 3,1 0 2,6-1 1,0 9 0,-7 0 0,8 2 0,-2 4-1,2 5-4,-1 0-6,-7-1-5,7 1 1,0 1 0,1 3-1,-2-1 1,1 0-1,-6-4-2,6 0 0,-1 1 2,-4-5-2,4 2-1,-5-6 0,-7-3-1,7-2 6,-7-2 13,6-3 18,-6-4 26,0 0 26,0-3 16,0 0 9,0-8 4,-6 4-3,6-6-5,-7-2-15,7-3-20,-7 0-21,7-5-13,0 3-7,-6-6-3,6 5-2,0-1-5,0 1 2,0-2 0,6 5 0,-6 1-2,0 2 0,0 0-3,0 2-1,0 2-1,7 0-7,-7 4-9,7 0-2,-7 4-1,6 3-1,1-4 1,-1 5 2,7 3-1,-6-4 2,5 4 1,2 0-2,-1-4-2,0 5 0,6-5-1,-5 1-1,5 0-2,0-6-1,-6 2-2,7-1-1,0-3-2,-1-3 0,1-1-1,0-4 2,-8 6 0,1-6 0,0-3 3,0-4 4,-7 4 1,2-3 2,-2-1 1,-6 1 3,6-2 0,-6 1 0,-6 1 2,6-1-2,-6 1 0,-2-1 0,2 1-2,0 2 3,-7 2-3,6 3 2,0-1-2,-5 1-1,6 2 0,-2 3-1,2 2-1,-7 2-1,6 3-1,1-2-1,-1 5 1,1 3 0,6-1-2,0 2 1,-6 2 2,12 1 0,-6 3-1,0-7 1,6 3 0,1 1-1,-1 1 1,8-5 1,-8-4-2,8 4 1,-2-4-4,1 0 2,-6 1-1,12-5 2,-5-3 0,-2 0 0,2 0 1,-2-3 1,1-5 1,7 1 1,-8-4-2,2 0 2,-1 0-1,0-3 2,-6-1 0,5-4 1,2 4-1,-8 1 1,8-1 1,-8 1 0,0 2-1,-6 6-1,7-2-3,-1 1 0,-6-1 0,7 5 0,-7-2-1,0 5-5,0-2 2,0 2 0,7 2 0,-7 3 0,0 2-1,6 4 1,-6 0 1,6 0 2,-6 4 0,6 0 0,2 2 0,-2-2 0,0-1 0,8 1 0,-1 1 1,-1-5-2,2 0 0,5-4-1,1-4-3,-7 5 3,6-8-2,1-4 3,-1 0-3,1-3 4,0-4-1,-1 0 1,-6-3 5,0-6 1,7 6 1,-14-8 0,8 4 7,-2-4-2,-6 4 0,1-4 1,0 3-3,-7 2-1,0-2-1,0 1 1,0-1-8,0 5 2,-7 2 0,0-2 0,1 3 1,0 4 1,0 0-2,-2 2-1,2 5-1,-7 0-1,6 5-2,1-3 0,-7 6 1,13 0-1,-6 6 1,-1-3-1,0 4 2,7 4 3,0-5 0,0 1-2,7 0 1,-7-1-2,13 1 1,-7-1 0,7-3-2,1 0-4,6 0-9,-2-7-20,2 3-26,7-3-16,5-4-26,1-4-32,5-3-35,1 0-41,7-1-52,-1-3-76,2 4-133,-9-1-66,1 0-20</inkml:trace>
  <inkml:trace contextRef="#ctx0" brushRef="#br0" timeOffset="64799.55">11266 15815 281,'-7'-4'331,"-6"1"-116,6-1-78,1 0-44,6 4-30,-6-3-16,6-1-11,0 1-9,0 3-6,0 0-5,6 0-2,0 3 5,1 4 7,0 4 10,-1 0 9,7 4 5,-6 7 5,6 0 1,-1 3 0,2 1-8,-1 3-8,0 5-7,0-5-8,0 3-8,0 2-2,7-5-3,-8 0-4,8 0 0,-7-3-3,1-1-1,4-2-2,-11-5 3,6 0 2,-6 1 9,-1-5 14,-6 1 25,0-4 41,0-3 33,0-1 23,0-3 13,-6-1 7,-7 1-1,6-4-7,-6-4-17,1-3-32,-8 0-29,6-1-23,-5-7-13,6 1-11,-6-5-7,5-3-6,-5 0-9,6-4-4,0-3-6,-1 0 0,8-4 0,0-3-2,-1-4-3,7-1-2,0 1-3,7 0 0,-1-1-1,8 1 0,-2 3-1,1 1 1,7 3 0,0 4 2,6-1 2,-1 8 0,-5 0-2,6 4-1,-6 6 0,-1 5-4,1-1-1,-8 8-1,2 6-1,-1 0-3,-7 2-1,1 7 2,-7 2-2,0 5 1,-7 0-1,1 4-3,-7 3-4,-7 1-7,0-1 0,1 4-7,-1-4-1,-6 5-2,0-5-7,7 0-9,-7-3-11,6-1-20,1-4-27,6-6-27,0 1-28,7-6-24,-2-2-18,16-1-15,-2-7-28,0 0-36,14-7-68,-1-5-87,1 2-34</inkml:trace>
  <inkml:trace contextRef="#ctx0" brushRef="#br0" timeOffset="65507.3">11950 15665 388,'-20'7'461,"-6"0"-176,7 8-123,-7 3-65,0 0-32,0 1-10,6 2-2,1 2 1,-1 3 2,7-4-1,0-1-1,0 1-5,13 0-10,-6-3-11,6-1-11,6-4-9,0 1-5,7-4-3,1-3 0,-2-1-2,8-7 0,0 0-1,-7-3-1,6-5 0,0-3-3,1 1 0,0-9-2,-1 0 2,-5 2 1,5-3-1,-6-1 5,-7-1 2,7 4 8,-6-1 12,-7 1 8,0 0 11,0 6 14,0 2 16,0-2 8,-7 5 4,7 3-6,-6 1-7,-1 0-7,1 3-11,-1 3-16,1 0-15,-1 5-8,1 3-7,6 1-1,-6 2-1,6-3-1,6 3-2,-6-3-1,6 0 0,1 0-1,6-3 1,0-1 1,0-4-2,0 1 1,7-4 2,-1-4 0,1 1 0,0-4 1,-2-4-1,2 0 2,-1 0 1,1-4-2,0 0 1,-7 0 2,0-3 0,0 3 1,0 1 3,0-1 7,-7 4 6,1 0 6,0 4 5,-1 0 1,-6-1-1,7 5 1,-7 3-3,0-4-6,0 4-9,6 4-5,-6-1-3,6 5-2,-6-1-2,0 4 1,8 0-2,-2 0-1,-6 4 1,6-1 0,7 1-2,-6-1-1,-1 1-1,7-3-2,1-2-1,-2 1 0,2-3-2,-2-5 0,8 1 0,-7-4 0,0 0 0,0-4 2,0-3 1,-6 0 2,6-4 1,-7-4 2,7 3 1,-6-2 3,-1-1 3,-6 1 1,6-1 1,-6-3 1,0 3 8,0-3 6,0-1 2,0 2 12,-6 3 4,6-6 5,-6 6 2,6-5 1,-7 1-8,0 4-7,7-1-2,-6 0-15,6 1-7,-6 2-3,6 1-4,-7 0 2,7 4 3,-6 0 1,6 3 1,0-3-1,0 7 1,-7-4 0,7 4-2,0 4-3,0-1-2,0 5-1,7 3 1,-7 3 1,0 2-1,6 5-1,-6-2 2,7 3-1,-1-1-1,0 1 0,1 1-3,0-1 0,5 0 1,-4-4-1,4 4-1,1-4 2,0 1 4,0-5-5,7 1 0,-7 2 1,7-5-1,-8-1-1,8 0-2,0-4-1,-1 1-7,1-5-7,0 1-14,-1-4-20,0 0-21,1 0-27,-1-4-27,7-3-34,-6-4-30,-1 0-23,1 0-22,0-4-24,-1 1-42,1-5-68,-8 1-102,2 0-42</inkml:trace>
  <inkml:trace contextRef="#ctx0" brushRef="#br0" timeOffset="65737.59">12425 15540 76,'-6'4'541,"0"-4"-15,6 0-198,0 0-140,6 0-80,0 0-51,1 0-29,0 0-13,12 0-6,1-4-2,-1 1-3,8-5-2,5 0-3,1 2-1,-1-5-1,1-1-8,12 2-10,-5-5-13,-2 1-15,8-5-19,-7 1-27,0-4-42,0 3-75,1-2-152,-15 1-78</inkml:trace>
  <inkml:trace contextRef="#ctx0" brushRef="#br0" timeOffset="67835.2">17012 8058 26,'0'0'162,"-6"0"-67,6 0-42,0 0-25,0 0-14,0 0-7,0 0-6,0 6-4,0-6-2,-6 0 1,6 2 1,0 2-2,0 0 1,0 0 0,0 3 3,0-3 10,-7 7 5,7-4 4,0 4 3,-6 0 2,6 0 6,0 3 4,-7-3 0,7 3-3,0 6-2,0-5 0,0 3-2,7 0 0,-1 4-1,-6-4-3,13 4 3,-7 3-3,8-2-2,-8-1-4,8 3 1,-2 1-3,8-3-2,-7 2 1,7 0-2,-1 0 2,-6 1 3,6 1 2,1 2 1,0-4 1,-1 8 0,1-4 0,-8 5-3,8-1 1,0 3-3,-1 4 1,-5 1 0,5-1 1,1 4 0,-1 0 0,0 4-1,1-1-3,7 1 0,-9 3-3,16-3-3,-2 3 3,1-3 0,-1-1 0,14-4 1,-7 5-1,6-7 0,2 3-1,-2-3-2,1-2-2,-1 2-3,7-5 0,-7 5 0,8-4 1,-7-1-2,5 5 0,-5-5 0,6 1-1,-6-1-1,-1 1 1,8 0-2,-7-5 2,-1 5-1,1-4 6,-1-3-2,7 2 0,-7-2 1,8-5-3,-7 1 1,5 3 0,2-7 0,-1 4-3,0-4 0,0 0 1,7 0-1,-7-5 3,7 2-1,0-4 0,-1 4-2,1-9 1,6 5-1,0-8 0,-6 4 1,6-3 0,0-5 0,-7 1 0,7-4 0,-6 0 1,0 0 0,0-4 2,-1 1-2,-5-1 2,5 0-1,-6 0 1,0-3-1,1 0 4,-2 0-2,2-1 1,5 1 4,-5-3 1,5 2 0,1-3 2,6 1 1,0-2-1,0-3 0,0 0 1,7-3 0,0 0 1,-1 0 1,1-1 1,6-4 2,-6 3 2,6-3 3,-6 1 2,6 0 0,0 0-2,0 4-3,1-4-2,-2 4-4,2-1-2,0 5-6,-2-1-5,2 0-2,-8 5-1,0-2 0,8 5 0,-14 4 1,7-1 0,-7 1-2,0 3 3,0 0 0,-6 0 1,6 3 0,-6 1 1,0-1-1,-1 1 1,1-1 0,0 5 0,-1-4-1,7 3-2,-6 1 1,6-6-4,-6 6 3,6-1 0,-6 1 1,-1 3-1,1-4 1,-8 1-1,2 3 0,-7 0 2,-7 0 1,0-1-2,-7 1 0,1 0 0,-14 0 0,8-3 0,-15 3 1,2-5-1,-8 2 0,0-1 0,-6 1 1,0-4 1,-6 3 2,0-4 0,0 4 1,-8-3-1,1 1-2,0-2 2,-6-3-1,5 0-2,-5 0 5,6 0 2,0 0 5,0-3 9,0-2 4,-1-1 0,8 1 0,0-2 1,-1 0-3,7-1-5,0-2-5,0-5-7,7 0-4,-1-3-3,0-4 0,8 0 0,-1 0-1,0-4 4,0 1 3,7-1 1,-1 1 2,0-1 2,1 4 0,7-4 1,-2 1 1,1 3-6,0-1-2,7 2-1,-7 3 0,6-1-1,1 1 3,7-1 2,-8 5 1,7-1 2,0 1 2,7-1 0,-1 1 2,1 2 2,6 1-1,6-3 1,1 2 3,6 5 6,-6-3 1,13 1 2,-7 6 2,0-4-2,0 7 1,0-4-3,0 8-7,1-4-7,-8 4-3,8 2-3,-7 3-2,6-3-2,-7 2 0,1 3-2,6 3 1,-6 1 2,6 0 0,-7 3-1,14 1-1,-1 2-2,1-2-2,6 2 1,7-1 1,-6 1-3,12-2-1,-6 2 0,6 2 2,6-2 1,-5-3 1,-1 4 0,6-3-2,-5-1 2,5 1 3,-6-5-3,7 5 0,-7-4-1,8-5-1,-8 5-1,0-4 1,0-4-2,-7 4-1,7-3 3,8-2 2,-8-1 0,-6-2 0,6 1 1,7 0 1,-7-1 0,0-3-2,7 0 1,-1 0-3,1-3-1,0-1-1,0 0 0,-1 1-3,-5-2-1,5-1 3,2-5-1,-2 3 4,1-4 1,-1 2-1,8-5 1,-7-3 1,5 0 2,2 0-3,5-8-3,-5 4-1,-1-3-2,1-5 5,-1-3 0,7 0 1,-7 1-1,0-5 2,0-1 0,7 6 0,-13-5 0,-1 0-3,1 1 1,0-1-3,-14 0 3,1 1 0,0 0-1,-14-5 2,8 4 1,-8-3 0,-6 0 0,1-1 2,-8 1 0,-5 0 1,-1 4 1,0-5 4,-13 5 8,0-1 11,0 1 11,-13 2 16,0 1 17,0 0 13,-13 0 8,1 4 6,-14 3-2,0-3-9,-7 4-12,-6-1-20,-14 4-25,-11-5-49,-7 6-63,-8-1-74,-12 0-86,-7 3-154,-12 5-136,-7-4-93,-14 7-45</inkml:trace>
  <inkml:trace contextRef="#ctx0" brushRef="#br0" timeOffset="71785.97">22799 13510 381,'-13'4'415,"6"0"-181,-6 0-108,13 3-59,-6-3-33,0 2-14,6 2-9,0-1-5,0 1-4,0-1 2,6 4-2,0-4 0,7 4 1,1-3-2,6-2 0,-2 3 1,-4-6 2,11-3 1,-5 5 5,0-10 5,-1 2 5,7-1 7,-6-7 4,6 0 9,-7-1 6,1-2 10,0-4 8,-7 0 10,6-1 16,-6 1 17,1-1 25,-2 1 19,-5 0 6,-1 3 4,-6-3 4,0 3-9,0 1-12,-6-1-20,-7 1-28,-1 3-23,2 0-14,-8 3-14,1 0-13,-7 5-6,0 3-9,-7 3-4,1 1-2,-1 8-2,1-1-1,-8 3 0,7 5-1,1 2-1,-1 2 1,1 2 0,-1 0 0,7 5-1,0 3-1,7 4-2,-1-5 2,0 5-1,7 0 1,0-1 2,7 1 0,-1-1 1,7-2 1,0-1 0,7-1-3,-1 2 1,1-5-1,12 3-2,-5-6 0,-2 3-1,14-7-3,-6 5 0,7-10 0,5 2 0,1-4-3,5-4-2,1-4-12,7-4-19,7-6-29,-2-4-43,8-9-50,6-1-49,0-2-55,7-11-67,0 5-127,-7-4-109,-7-4-52,-5 0-6</inkml:trace>
  <inkml:trace contextRef="#ctx0" brushRef="#br0" timeOffset="72236.18">22916 12371 25,'-6'4'456,"0"0"-159,-2 2-124,2 2-71,6 3-32,-6 0-17,0 4-8,6 3-5,-8 1 1,8 3 2,0 0 2,0 0-2,0-1-6,8 1-8,-8 4-2,6-3-2,0-2-3,0 1-2,2 0-5,-2-3-2,0 2-2,-6-3 1,7-3-5,-1 4-4,1-5 0,-7-3-1,7 3-2,-7-5 0,6 1 0,0-3-6,-6 1-11,6-4-23,-6-1-30,0-3-44,8-3-76,-8-1-163,6-4-78</inkml:trace>
  <inkml:trace contextRef="#ctx0" brushRef="#br0" timeOffset="72406.61">22746 12143 392,'-6'-14'413,"6"-1"-166,0 1-97,0 3-55,0-3-27,6 3-21,8 0-10,-8-1-16,7 1-9,1 4-6,-2 0-5,8-1-9,0 5-24,-1-1-34,1 4-56,6-4-101,-7 4-127,1 0-76</inkml:trace>
  <inkml:trace contextRef="#ctx0" brushRef="#br0" timeOffset="72741.18">23229 12137 355,'0'-4'421,"0"0"-181,6 1-100,1-1-48,6-4-22,1 6-8,5-3-6,-6 2-3,6 3-2,1 0-2,0 3-7,-1 4-8,1 5-10,-8-1-9,2 7-4,-2 0-4,-5 5 0,0 2 0,-7 1-1,0 3-1,0 5 0,-7-5 0,0 7 0,-5-3-1,5 0 1,-6 1 3,-7-3 6,7-1 6,-6-1 7,6 2 9,-7-6 9,7 0 7,-6 0 6,6-2 2,-1-5-2,2 0-3,5-2-6,0-7-6,1 7-7,-1-9-2,7-1-4,-6 2 1,6-4 2,6 4 2,-6-5 1,13 1 1,1-4-1,-2 0-3,8 0-4,6 0-5,1-7-8,5 3-7,7-4-9,0 0-31,1 2-38,5-1-45,1-5-49,-1 1-67,-6 1-113,7-2-141,-7 1-79,-1 1-21</inkml:trace>
  <inkml:trace contextRef="#ctx0" brushRef="#br0" timeOffset="73156.09">24005 12784 84,'-14'0'433,"8"0"-138,-1 0-104,1 0-62,-1-2-26,1-2-18,-1 1-13,1-1-13,0-4-12,-2 0-13,8 1-6,-6-3 1,0-2-7,-1 1-2,1-4 1,-1-2-1,1-5 4,-1 0 2,1-4 3,-1 1-2,0-4 0,1-5 7,0 1 3,-8-4 1,8 1 0,0 0 0,-7-5 2,6 0-4,0 2 0,1-2-9,0-3-4,-8 4-4,8-4-2,0 4-4,-1-1-3,0 1-3,7 3-1,-6 0 0,6 8 3,0 0 1,6 7 1,1 1 0,0 2 2,5 0 0,2 5-1,-2 3-3,8-1-2,-1 5-2,1 4-3,0-1-2,-1 4-2,1 4-4,0 3 2,-8 0-1,8 9-1,-14-2-1,7 4-2,-6 1 2,-7 6 1,0 0-1,0 1 2,-7 3 2,-6 1 2,7-1-1,-14 1 2,8-1 0,-8 0 1,0 1 2,-6-1-2,7 0-1,-1-2-2,1-2-11,-1 0-23,6-7-31,2 4-35,6-8-41,6 2-67,0-2-113,6-7-126,6 2-65</inkml:trace>
  <inkml:trace contextRef="#ctx0" brushRef="#br0" timeOffset="73571.88">24337 12972 373,'0'-4'421,"0"-3"-181,6 0-114,-6-5-58,13 2-23,-6-5-8,6-3-1,-7-1 0,8 1 8,-8-4 5,7 0 7,-6 0 6,6 1-3,-7-6-5,0 2 5,1-1 13,0 0 2,-7 1-1,0 0 0,0 0-7,0-6 9,-7 6 10,0 3 2,1 0 1,0 3 8,-1 2 3,-6 1 6,0 2 3,7 3-5,-8 4-13,2 3-12,-2 0-21,1 4-17,1 4-11,-2 7-7,2 0-8,-2 3-4,8 5-3,-7 3 0,6 4 0,7-4 0,-7 4 1,14-1 3,0 0 1,-1 0 1,7 2 0,1-2-2,4 4-1,2-3 0,0 0-3,5-4-2,9 0-5,-2 0-2,1-4-3,-1 0-9,7-3-22,0-3-39,1-3-42,-1-1-48,6 0-51,1-8-62,-1-4-102,1 0-158,-1-4-71,-5 6-18</inkml:trace>
  <inkml:trace contextRef="#ctx0" brushRef="#br0" timeOffset="74202.21">22766 15371 485,'-6'-2'446,"0"-4"-174,6 4-117,0-5-61,0-1-34,12-4-21,-5-2-8,13-4-4,0 0 2,12-1 4,1-3 7,5-3 5,7-5 4,14-3-3,-6 0-5,12-3-2,0-4-7,7-1-7,-1-2-6,1-1-4,0 3-4,5-3-2,-4 4-2,-2-1-3,-6 1-1,0 4-1,-6 3-2,-7 4-6,-6 2-21,-1 6-24,-12 6-24,-7 0-27,-6 8-29,-7 7-37,-1 0-45,-18 7-53,0 4-62,-14 4-73</inkml:trace>
  <inkml:trace contextRef="#ctx0" brushRef="#br0" timeOffset="74378.98">23235 15163 65,'-65'37'341,"14"-4"-65,-2-4-62,14-4-46,6 1-43,0-7-33,15-5-26,4-3-20,8-5-8,6 2-5,6-8 1,8-2-2,12-6 6,6-3 1,7-7 2,6-5 0,8-2-4,-1-5-6,13-6-4,0-1 0,7-3 4,0-1 7,-1-5 8,8-3 9,-8 2 7,1-1 1,-7 4-1,0 0-4,0 4-11,-12 3-17,-2 4-41,-5 8-54,-13-1-69,-1 8-105,-6-1-172,-6 4-97,-7 8-52</inkml:trace>
  <inkml:trace contextRef="#ctx0" brushRef="#br0" timeOffset="112514.75">15826 15390 28,'0'-7'123,"0"7"-26,0-8-23,0 4-20,0 2-10,0-6-10,8 4-7,-8-3-1,0 3-1,0-4 0,0 2-2,0 1-1,0-2 0,0 3 3,0-3 2,0 3-1,0 1 2,-8-1-2,8-3 0,0 3-3,0 1 1,0-2-1,0 2 0,-6 0 1,6-5-1,0 5-2,0-1-2,0-4-1,0 5 2,-6-4-2,6 3 1,0-3 2,0-1 2,0 5 2,0-4 0,0 0 0,-6-2 0,6 2 0,0 3 1,0-3 3,0 5 1,0-3-1,-7 1 2,7 1-3,0-2-1,0 2-3,0 0-5,0 3-6,0 0-6,0 0-4,0 0-1,0 0 0,0 3-4,0 0 0,0 5 0,0 3-1,7 0 1,-7 8 1,0-5 1,6 8-1,-6 0 3,6 4-2,0-1-1,-6 5 3,8-5-1,-2 9 1,0-5-1,1 4 0,-1 0 0,1-4 2,0 4 2,-1-4-2,-6 0-1,6 5-1,-6-9 0,7 1-2,-7 3 1,0-2 0,0-6-2,0 5 1,0-4 0,0-4 1,-7 0 0,7 0 3,0-3-1,0 0-1,0-4 2,-6-4 1,6 4-1,0-7 0,0 3 2,0-4 1,0 1 3,0-4 3,0 5 1,0-5 1,0 0 2,0 0-1,0-5-8,0 1-14,0 1-20,0-4-24,0 0-27,0-1-37,0-4-56,6-2-94,-6 3-108,0-3-60</inkml:trace>
  <inkml:trace contextRef="#ctx0" brushRef="#br0" timeOffset="112940.07">16270 15305 5,'6'-3'421,"-6"-4"-141,7 7-117,-7-4-66,0 4-36,-7 0-22,7 0-13,-6 4-8,0-1-6,-8 4-3,8 1-2,-7 4-1,6-3 0,-6 3-2,1 3-3,-2-1 0,-5 1 1,6 0 0,0-1 0,-7 1 2,7-1 1,0-3 1,0 5 3,0-7 2,0 3 6,-1-4 2,8-1 5,-6 1 2,5-1 0,-6 0 2,6 0 0,1-3-2,0 0-5,6-1-5,-8 1-4,8-4-5,-6 3-4,6 1 1,0 0-2,0-1 0,6 5 1,2-1-1,-2-3 4,0 3 0,7 1-1,1 2-2,-2-3-2,2 1 1,5 4 0,1-2 0,-1 1-1,0 0 0,8 4 1,-8-1 2,8-3-2,-2 4 1,8-1 0,-7 1 1,0-1-2,6 2-1,-6-2 2,7-3 0,-7 4-3,0-4 0,1 0 0,-7-4-3,5 4 0,-5-3 2,0-5-2,-8 4 0,2-3 2,-2-1 0,-5 1 1,-1 0-1,1-4 0,-7 4 0,7-4 1,-7 0-2,0 0-2,0 0-7,0 0-15,0 0-20,0 0-29,-7 0-45,7-4-78,0 0-140,0-3-72</inkml:trace>
  <inkml:trace contextRef="#ctx0" brushRef="#br0" timeOffset="113663.46">17012 14841 184,'0'-4'217,"8"0"-63,-8 0-50,0-3-33,6 3-19,-6 4-15,6-6-10,-6 6-6,7-4-4,-7 4-3,7-4-2,-7 4 0,0 0 2,6 0 3,-6 4 4,6 3 5,-6 0 0,7 0 0,-7 5 6,6 2 2,1 4 1,-7 0-3,7 4-5,-7 4-3,6 0-2,-6 3-1,6 0-4,-6 2-4,7 1-3,-7 1-4,7 0-1,-7-1-1,6 2 1,-6-2 0,0 2 1,6-2 1,-6-2-2,0 3 0,0-4 2,0-3 0,0-1-2,0 0 1,0 2 0,0-5-1,0-4 3,0 0-1,0 1 0,0-4 0,-6-5 0,6 2 3,0-5 2,0-3 9,0 0 11,0-2 10,-6 3 7,6-5 4,0-5-1,0 5 0,-7-6-3,7 2-11,0-8-11,0 3-13,0-7-5,0 1-4,0 1-4,0-1 2,7 1-1,-7-2 0,6 2 3,0-1-2,1 1 1,0-5-2,-1 8 1,7-3-3,-7 3-1,8 0-1,-2-1-1,2 6-1,-8-2 2,14 5 2,-13-5-1,5 8-1,2-4-1,-2 8 1,8-4 0,-7 8 2,0-1-1,0 1-2,7 6 0,-7-3 3,-1 7 0,2-4 0,-2 6 1,2-3-1,-1 6 0,0-5 2,-6 4-1,5 0-1,-6-4 0,8 4-2,-8-3-5,1-1-6,0 0-8,-1 0-14,1-3-18,-7 4-19,0-5-32,6-3-48,0 1-95,-6-6-120,7 2-71</inkml:trace>
  <inkml:trace contextRef="#ctx0" brushRef="#br0" timeOffset="114186.12">17377 14390 128,'0'-4'289,"0"1"-97,0-1-71,-6 4-42,6 0-24,0 0-16,0 0-7,0 4-6,0-1-4,0 8-3,0-4-2,0 9 2,6-2 6,-6 3-3,7-2-1,0 4-3,-1 0-3,0 2-2,8-3-2,-8 1-1,1 3-8,6-4 2,-6 4 2,-1-1-1,0 2-1,0 0-1,8-2-1,-8 4-7,-6 2-14,7-2-24,0-2-49,-1 2-97,1-4-115,-1 2-75</inkml:trace>
  <inkml:trace contextRef="#ctx0" brushRef="#br0" timeOffset="116323.96">17997 15833 15,'0'0'146,"0"-3"-18,0 3-25,0 0-22,-6 0-21,6 0-12,0 0-8,0-4-2,0 4 1,0 0-3,0 0-1,0 0-4,0 0-2,0 0-1,0 0-3,6 0-4,-6 0-3,0 0-1,0 0 0,0 0 1,0 0 7,0 0-2,0 0 1,0 0 2,0-4-1,0 4 1,6-3-3,-6 3-3,0-4-8,6-3-1,2-1-2,-8 1-2,6 0-2,0-4-2,1-1 2,-1 2-1,1-5 0,6 1 3,-7-5 3,0 4 2,2-3 3,-2 0 3,0-4 1,1 3 0,-7-3 1,7 0 4,-1 1-1,-6-6 0,0 6 0,7-1 0,-7-1-1,-7 2 0,7-1-1,-6 4-1,-1-1-1,0 1 1,1 7-2,0-3-3,-2 2-2,-4 5 0,6-1-5,-8 1-1,8 4-1,-7 3-5,7-4-1,-8 8-1,8-4 0,-8 7-2,8-4 1,0 8 0,-1-2-2,1 4 2,-1 3 0,7 1 0,0-2 1,0 4 1,0 2 1,7-2 0,-1 3 1,1 3 0,5-2-1,-4-1 0,4-1 0,2 1 0,-2-3 0,1 2 0,1-1 0,4-3-1,-4 2 0,6-1 0,-1-7 0,1 4 0,-1-5 0,1-2 0,6-1 0,0-3-4,0 0-6,0-4-11,7-4-14,-8-4-21,1-3-24,7 1-37,-7-5-51,0-3-102,-6 0-94,-1-1-56</inkml:trace>
  <inkml:trace contextRef="#ctx0" brushRef="#br0" timeOffset="116615.09">17977 14280 181,'6'-8'404,"-6"1"-165,8 0-104,4 3-51,2 1-27,-2-2-9,1 2-6,7 0-3,0 3-1,-1-4-3,1 8-1,-1-1-6,0 0-6,-5 9-5,5-1-4,-12 4-4,6 2-1,-7 2 0,0 3-1,2 3-3,-8 1-1,0 3-6,-8 0-10,2 2-15,0 5-21,-1-3-29,-6 0-41,7-1-63,-7 2-128,6-1-77</inkml:trace>
  <inkml:trace contextRef="#ctx0" brushRef="#br0" timeOffset="117672.29">17338 16329 63,'-6'-5'210,"6"1"-39,0 1-42,-6-2-35,-1-1-19,0 2-12,1 0-9,0 1-2,-1-1-1,0 0-5,1 0-5,6-3-4,-7 7-3,7-3-4,-6-1-2,6 1-5,0-1-4,-6 4-2,6-4-1,0 4-3,0 0-2,0-4 0,0 4-4,0 0 0,0 0-2,0 0-2,6 0-2,-6 0 1,6 0-1,7-3 1,1 3 2,-2 0-1,8 0 2,0 0-2,-1-4 3,7 4-3,7-3 0,-7 3-2,13-4 1,-7 1 1,8-1-1,-1-1 0,0-1-2,7-2 1,-1 2 0,-5-3 0,5-2-1,-7 4-1,9-4-2,-15 3 0,1 6-8,-1-3-11,-6 2-14,-6 3-19,-7 0-22,-1 0-33,-4 0-46,-2 3-88,-6 2-92</inkml:trace>
  <inkml:trace contextRef="#ctx0" brushRef="#br0" timeOffset="118166.35">17462 16474 297,'-6'-4'373,"6"1"-145,0-1-98,0 4-52,0 0-31,0 4-21,6-1-9,0 6-1,-6 1 1,8 1 1,4 4 2,-5 3 0,6 3 0,0 6 1,0-1-2,6-1-2,-5 8-2,-1-4 2,0 8-2,0-5-2,7 5 1,-8 3-3,1 1-2,0 2-2,-6-2-2,6 3-1,0 0-1,0-3-2,-6 2 0,-1-2-1,7-1 1,-7 0 0,1-7 0,0 0-1,-1 0 0,0-8 1,2 1 0,-8-7-1,6-1 3,0-3 4,-6-4 7,6-4 11,-6 4 11,0-7 11,0 3 8,0-7 5,0 3 2,0-6-2,0 0-7,7-5-9,-7-3-13,0-3-10,7-1-9,-7-4-6,0 1-3,0-3-2,6 2-2,-6-3 1,0 3 0,0-3-1,0 4 0,0 0-1,0 0 0,0 4 1,0-3 1,0 4 0,7 1 0,-7 6 0,0-6 0,0 9 0,6-5-2,0 1-1,2 3 1,-2 1-3,0 3 1,0 0-1,2 0 2,4 3 0,-5 4 1,-1 1 0,8 4 1,-8-3-1,0 11 1,8-3 1,-8 2 0,7 0 1,-6 2-1,6 2 1,-7-6 0,8 5 0,-2 1 1,-6-5-1,8 0-1,-1 0 0,-7 1 0,8-2-1,-8-2-9,0 4-8,8-4-11,-8-4-15,0 4-14,1-8-14,0 3-17,-1-6-17,1 4-19,-7-5-20,6-3-39,0 4-55,1-8-99,-7 1-64</inkml:trace>
  <inkml:trace contextRef="#ctx0" brushRef="#br0" timeOffset="118498.1">17841 16287 3,'0'-4'391,"0"2"-119,0-3-113,6 5-67,-6 0-31,0 0-22,6 0-6,0 5-1,2-3 3,-2 6 4,0 3 6,1-1 3,-1 9-2,1-4 0,0 7-6,-1 0-2,0 4-7,2-1-2,-2 1-5,0 0-8,0 4-2,1-5-1,0 4-2,-1-4-3,1 5-8,-1-4-16,8-1-18,-8 4-26,6-3-45,2-4-79,-1 0-156,0 0-82</inkml:trace>
  <inkml:trace contextRef="#ctx0" brushRef="#br0" timeOffset="119659.6">18453 17401 216,'0'0'190,"0"0"-67,0 0-48,0 0-29,0 0-20,0 0-9,0 0-6,0 0-2,0 0-1,0 0 3,0 0 2,0 0 1,0 0 3,0 4 3,6-4 1,-6 0 1,0 0 0,0 3-1,0-3 0,7 0-2,-7 4-1,0-4-2,7 0 1,-7 0 0,6 0 0,-6 0 4,6 0 1,1-4 0,-1 1 1,1-1 2,-7-3 1,7 0 0,-1-4 3,0 0 2,8-1 2,-8-2 4,0-1 5,-6 0 5,7-3 1,0 0 4,-7 0-2,6-1 1,-6 1-2,7-5-3,-7 6-5,6-5-8,-6 0-3,0-1-8,0 2-6,0-2-4,-6-2-5,6 3-3,-7 1-3,7 2 0,-6-3 0,-1 4-1,0-5 0,1 9 0,0-1 1,-1 1 4,-6 6 2,7-3 1,-1 8 0,0-1 3,1 0-2,-7 4 3,7 4-3,-8 3-2,8 4 0,-8 1-4,8 2 0,-7 5-2,7-1 1,-1 4-1,1 0 2,-1 4 1,7-1 0,0 4 5,0 0-2,7-3 0,-1 3 1,1 0 0,6 0 0,-1 0-1,2-2 1,-1-1-7,0-4 4,6 3 0,1-4-1,0-1 0,6-3-1,-1 2 2,1-4-4,7-1-6,-7-3-14,7-3-22,6-5-25,0-3-31,0-3-40,7-5-65,-1-3-117,1-3-95,-7 3-56</inkml:trace>
  <inkml:trace contextRef="#ctx0" brushRef="#br0" timeOffset="120372.89">16856 14324 121,'-6'4'267,"-1"-4"-105,7 2-67,-6 3-33,-1-2-16,7 1-9,-6 4-5,-1-1 0,7 3-1,-6-2-2,0 7-3,6-4-3,-8 3-4,8 5 0,-6-2 2,6 6-1,-6 3 6,6-1 7,0 8 6,-7 0 1,7 4 1,0 7 0,0 0 0,-7 6 0,7 2-6,0 7-7,-6 0-4,6 3-5,0 3-2,-6 5-3,6 8-1,-7-2 1,7 6-2,-6-3 0,6 10-3,0-1 1,0-1-2,0 5 0,0-1-1,6 5-1,1-5 0,-1 1 0,7 0 3,0-4 1,7-1 3,-1 1 0,7 0-2,-6-3-2,6-1 0,0-1-2,1-1-3,-2 3-1,7-10-2,-5 7 1,5-9-1,1 0 0,0-4 0,6 1 0,-7-4 3,13-4 1,-5-3-1,12-1-4,-6-2-5,6-6-8,0 2-13,0-4-18,0-4-19,7 0-23,-7-7-25,0-5-33,0-3-57,1-3-109,-8-8-78</inkml:trace>
  <inkml:trace contextRef="#ctx0" brushRef="#br0" timeOffset="121009.77">18374 14232 102,'0'0'199,"8"0"-87,-2 4-49,0 0-25,1-1-11,-7 0-1,6 2 2,1 2 2,6 0 5,-7 0 1,0 5 3,8-5 1,-8 3 1,8 2 0,-2-1 1,1 3-3,1 1-2,5-1 3,-6 5-1,7 3-1,-1 0-3,1 5 0,-1 1-3,7 5 0,0 4-2,0 3-2,1 4-2,5 8 1,1 2-2,-1 5-2,1 7-1,5 3 0,-4 4 0,5 8 0,0 3 1,-1 8 0,2 2-4,-1 10-2,6 3-3,-5 2-1,-1 8-6,-1 1-2,2-2-7,-7 5-5,-1 0-5,1-3-8,-1-1-8,-5-4-7,-9-3-4,2 0-5,-6-7-3,-8-8-1,1 0 3,-7-8 6,0-2 8,-7-7 6,-6-5 5,0-4 7,-7-3 5,1-7 4,-7-5 4,0 2 0,-7-12 2,7 0-6,0-8-15,0-3-34,7-6-71,-7-6-153,12-6-82</inkml:trace>
  <inkml:trace contextRef="#ctx0" brushRef="#br0" timeOffset="121966.91">19860 16053 108,'0'0'190,"-6"0"-47,6 0-41,0 3-30,-7-3-23,7 0-13,0 0-7,-6 5-3,6-5-3,0 0 3,-7 0 0,7 0 3,0 0 1,0 0 0,0 0 2,0 0 1,-7 0-1,7 0 1,0 0-4,0 0-1,0 0 2,0 0 0,0 0-1,0 0-1,0 0-1,0 0 1,0 0-1,0 0-1,0 0-3,0 0-3,0 0-1,0 3-4,-6-3 0,6 0-2,0 0-1,0 0-4,0 0-1,6 4-1,-6-4-2,0 0-1,0 0-1,0 4-1,7-4 3,-7 3 1,7-3 2,-1 3 0,1 1 2,5-4 0,-4 5 0,4-2 1,2 0-3,5-3-2,1 4-1,-1-4 0,0 4-2,1-4-1,7 3 2,-2-3-1,-5 0-1,12 0 1,-6 0 0,7 0 1,-7-3-2,7 3 1,-7-4 0,6 0-2,-12 1 2,5 3-2,-5-3 0,-6 3 0,-1-5 0,-1 5 0,2 0 0,-8-4 0,-6 4 0,6 0 0,-6 0 3,8 0 1,-8 0-3,-8-3 0,8 3-3,0 0-2,-6-3-6,6 3-10,-6 0-16,-1 0-28,0-4-33,-5 4-53,5 0-96,-6 0-114,0 0-62</inkml:trace>
  <inkml:trace contextRef="#ctx0" brushRef="#br0" timeOffset="122258.3">19925 16354 372,'0'4'315,"0"-4"-120,0 3-80,7-3-46,-7-3-28,7 3-13,-1-4-6,7 4-3,-6-5-2,5 5-1,8-3 1,-7 3-3,7-3-1,-1 3-3,1-4-2,0 4-3,-2-4-1,9 0-2,-7 4-2,6-2 1,0-3 1,-7 5-2,1-4 1,6 1 1,-7 3 4,-6-5 2,6 5 6,-5-2-1,-1 2 7,-6-4 8,-1 4 8,1-4 8,-1 4 9,-6 0 6,6 0 7,-6-4 2,0 4-3,0 0-6,0 0-8,-6-3-9,6 3-11,0 0-15,0-4-17,-6 4-21,6-4-25,0 4-27,0 0-36,0-4-56,0 4-92,0-2-135,0-3-62</inkml:trace>
  <inkml:trace contextRef="#ctx0" brushRef="#br0" timeOffset="123055.59">21216 16500 105,'0'0'312,"0"4"-106,0-4-86,0 0-50,0 0-31,0 0-19,6 0-8,-6 0-4,0 0 0,6 0 1,-6 0 1,8 0 2,-8 0 2,6-4 1,-6 4 4,6-4 2,0 4 2,1-3 4,-7-1 5,7 1 1,-7-2 3,0 3 3,0-3 0,0 1-1,6-3 0,-6 0-5,7 0 1,-1-4 0,-6 0 2,6 0 6,2-3 3,-2-1 7,0 0 6,-6 1 9,7-1 0,0-4 3,-1 1 2,0-1 0,1-2 0,-7-1-5,6-4-6,1 4-4,0-8-3,-1 5-6,-6-4-7,6-5-11,-6 1-7,7 0-5,-7 1-5,0-1-4,0 0-2,0 0-2,-7 3-5,1 1 2,0 4-2,-1 3-1,-6 0 1,0 7 1,0 1-3,0 2 2,-1 1 0,-5 8 1,-1-1 2,8 4-2,-8 4-1,0-1-2,7 1 1,1 3-1,-2 1 0,8-1-2,0 4 1,-1-4 0,7 9 0,7-7-1,-1 3 2,7-1 1,0-4-1,13 4 1,-7-3-2,7-1 2,7-3 1,-7-1-1,7 1-2,-1-4 1,1 4 1,-1-4-2,-6-4 3,1 4 0,-1 0-1,-6 0 1,5-4 1,-11 4-1,5 0 0,-12 0 0,5 0 0,2 4 0,-14-4-1,6 8 1,1-2 0,-7 2 0,0 7 0,0-5 1,0 9 0,0-4 0,0 3 2,0 0-2,6 4-1,-6-3 0,0 2 0,6 1 2,-6 1 0,7-2-1,0 1 1,-1 0 0,0 0 0,2 0-1,-2-1 1,0 2-1,1 3 1,-1-8-2,1 5 0,6-2 2,-7-3-3,8 1-13,-2 0-20,2-2-22,5-5-28,-6 3-29,6-9-41,8 2-61,-8-1-126,8-3-101,-1-4-58</inkml:trace>
  <inkml:trace contextRef="#ctx0" brushRef="#br0" timeOffset="123537.12">22037 16840 84,'0'4'470,"-7"0"-101,7 0-164,0-1-98,7 1-56,-7-4-30,6 4-17,0-4-5,2-4-1,-2 4-1,0-4 5,7-3 0,0-1 0,0 1 1,1-3 1,-2-2 1,2-3 2,-2 1 7,8-1 3,-7-3 8,0-4 6,0 0 7,0 0 7,0-3 8,-6 3 4,5-4-1,-4 0-3,-2 1-4,-6-1-6,6 1-7,-6-2-8,0 2-7,-6 0-8,6-2-5,0 2 0,-6 4 7,-2-2 8,2 5 6,0-1 6,-1 4 5,1 1 11,-1-1 10,7 8 8,-7 0 0,1 0-2,6 2-3,-6 2-5,-1 0-5,7-1-11,-7 8-10,1-1-10,6 5-10,-6-1-6,-1 4-1,0 4-4,7 2-1,-6-2 1,6 4 2,0-1-1,0 1 1,6 2 1,-6-2-2,7 3 2,0 0 0,-1 0-1,0-1 1,-6 2-3,7 2 1,0-2-1,-1-2-2,0 1 0,1 0 0,6 0 1,0-3-2,-7-2 0,14 2-10,-6-4-15,-2-5-19,8 2-25,-1-1-23,7-4-26,-6 1-26,6-5-28,0 0-33,0-3-48,0 0-94,7 0-83,-7-3-41</inkml:trace>
  <inkml:trace contextRef="#ctx0" brushRef="#br0" timeOffset="123834.44">22916 16269 78,'0'-3'469,"0"3"-119,7 0-148,-1 0-95,1-4-50,6 4-27,-1-4-16,2 0-8,-1 1-2,7 3 1,-1-4-2,7 1 1,-6-1-2,12 1 4,-6-1 0,7-1 0,-1-1 0,1-2 2,-1 5 1,1-5 4,-1 1 1,2-1-1,-2 5 0,1-5 0,-1 5-2,-5-5-2,-2 4-7,1 2-15,0-3-22,-6 2-27,-1-1-37,1 1-57,-7-1-98,-6 0-106,5 0-57</inkml:trace>
  <inkml:trace contextRef="#ctx0" brushRef="#br0" timeOffset="124088.89">23222 16005 483,'-6'-3'403,"0"3"-148,-1-4-101,0 1-56,7 3-30,0 0-16,-6-4-8,6 4-10,0 0-4,0 4 7,0-1 6,0 4 3,0 0 2,6 5 2,-6 2 2,0 1 9,7 4 4,-7 2-7,7-2-4,-1 2-3,-6 1-4,6 4-4,1-4-1,-1 3-5,1-2-10,-7 2-4,13-3-6,-7 4-4,8-4-4,-8 0-2,7 0-2,0 0-4,-6-1-1,5-2-13,2-1-23,-1 1-27,0-4-28,0-1-28,0 1-37,6-4-45,-5-1-68,-2-2-109,8-4-71,-1-1-37</inkml:trace>
  <inkml:trace contextRef="#ctx0" brushRef="#br0" timeOffset="124384.79">23972 15983 259,'-7'-11'522,"7"0"-108,-6 4-164,6 0-96,-7 3-54,7-3-32,0 3-19,0 4-12,-6-4-9,6 4-2,0 4 4,0 4 7,0-1 3,0 7 5,-6 1 2,6 4 3,0-2 1,0 5-3,0 0-8,0 0-11,6 1-7,-6-1-2,6 0-4,-6-1-2,7 4-2,-7-2-3,6 0-1,-6-2-1,7-3-2,-7 4 1,6 0-3,-6-3-1,0-4-4,7 3-8,-7-3-18,0 0-22,6-1-26,-6-3-27,7-5-25,0 6-31,-7-8-32,12 3-47,-5-7-77,0 0-98,-1-7-42</inkml:trace>
  <inkml:trace contextRef="#ctx0" brushRef="#br0" timeOffset="124577.99">24082 15544 203,'-12'-11'547,"5"-1"-13,0 6-214,1-2-140,6 5-81,-7-1-40,7 0-27,0 0-18,0 2-8,0 2-5,0 0-1,7 0-12,6 2-16,-6-2-24,5 4-31,8 4-39,0-5-64,-7 1-129,7 4-104,-8-1-59</inkml:trace>
  <inkml:trace contextRef="#ctx0" brushRef="#br0" timeOffset="125018">24682 15605 132,'6'-10'489,"-6"3"-107,0-4-152,-6 3-92,6 5-50,0-5-26,-6 1-14,-1 4-7,0-1 0,-6 4-5,1 0 1,-2 4 3,-5-1-2,-1 4 1,1 1-3,0 6-2,-1 1-5,0 1-2,1-2-4,5 3-5,2-2-4,5 4-6,-6-1-1,13 0-1,0 0-2,0 1 0,0 2-3,13-1 2,-6 1 0,12-2-1,1-1 0,-1 4-1,0-4 0,1 5 0,6-2 0,-6-2-2,6 2-2,-7 2 0,1-6 1,-1 5 0,1-3-1,0 3 0,-7-4 0,-7 1 1,8-1 0,-8 0 1,-6-4 0,6 5 1,-12-4 0,0 0 1,-2-1 5,-4-2 5,-8 2 8,1-3 3,-1 0 6,0-1 11,-5-2 14,5-1 8,-6 1 8,6-2 4,1-1-3,-1-2-1,7 1-7,0-4-25,0 5-38,7-5-46,-1 0-52,14-5-56,-1 1-64,7-4-94,7 2-153,6-5-79,-7-1-19</inkml:trace>
  <inkml:trace contextRef="#ctx0" brushRef="#br0" timeOffset="125393.44">24949 16335 179,'0'4'508,"0"0"-80,0-4-173,7 3-117,-1-3-66,1 0-39,6-3-19,-1 3-8,8-8-4,0 4 1,-1-3-1,7-5 2,1 6-1,-1-5 4,-6-3 4,5 2 2,-5-3 7,6 1 6,-13-1 14,7-2 9,-14-3 14,0 2 12,1 0 9,-7-1 5,0-2 5,0 2 2,-7-6 2,1 2-3,0 2 0,-1 2 2,-6-3 2,6 5 5,-5 2 4,-2 4-2,2-1-5,-2 4-2,1 2-8,1 3-15,-2 3-10,1 3-11,0 1-12,0 3-4,0 4-6,0 4-6,7 3-2,-8 0-2,14 4-3,-6 0-5,6 0-1,0 0-6,6 4-2,-6-4 1,7 3-4,0-3 1,5 4-3,-5-4 1,6 0 1,6-4-1,-5 5 1,6-6-2,-1 2-1,1-5-1,6 1-1,0 0-5,-1-4-21,8-4-37,0 1-60,0-1-60,-1-4-58,7 2-59,-7-5-79,7-5-126,1 2-93,-7-1-40,-1 1 15</inkml:trace>
  <inkml:trace contextRef="#ctx0" brushRef="#br0" timeOffset="126435.35">26194 16346 221,'-6'-11'508,"6"0"-111,0-1-166,6 2-94,-6 3-45,13-5-20,0 5-7,0-3 6,7 2 10,6 1 8,0 0 9,7 3 5,-1 4 2,7 4-6,0-1-12,-7 8-13,8 4-14,-8-1-15,1 9-8,-1 2-8,-13 1-10,8 7-3,-14 4-4,-6 2-1,-1 6-1,0 2 0,-12-2-3,0 2-1,-7 4-5,-7-3-20,-6-1-21,0 1-28,-7-1-30,1-2-33,-7-5-35,-1 0-42,1-3-56,0 0-93,-7-5-98,7-2-51</inkml:trace>
  <inkml:trace contextRef="#ctx0" brushRef="#br0" timeOffset="128071.94">27230 14401 33,'0'-4'160,"0"4"-38,0 0-31,0 0-26,0-4-17,0 4-14,0 0-6,0 0-5,6-3-3,-6 3-2,0 0-2,0 0-2,0-4 0,6 4 0,-6 0-1,0 0-3,0 0-2,0 0-1,0 0-1,0 0-1,0 0 0,0 0-1,0 0 1,0 0 2,0 0 7,0 0 3,0 0 6,-6 0 5,6 0 4,0 0 4,0 0 3,0 0 1,0 0 0,0 0 0,0 0 0,0 0-2,0 0 0,0-3-1,0 3-3,0 0-3,0 0-3,0 0-2,0 0-3,0 0-4,0 0-5,0 0-7,0 0 0,0 0-3,0 0-1,0 0-3,0 3-1,0-3-1,6 7 2,-6-3 1,8 3 2,-8 4 3,6 4 1,0-4 6,1 7 1,0 1 4,-1-2 4,1 6 1,-1 2 2,0 2 2,1-2 0,0 4 0,5-3-2,-5 3-3,6 0-5,-6 4 0,6-3-4,0-1-6,-7-3-3,0 3-3,8-3 1,-8 0-2,1 0 1,-1-5 0,1 1 0,-1 0-1,1 0 2,-1-4 2,1-2-2,0-2-2,-7 1 0,6-5 0,-6 1 1,0-3 1,6-1-2,-6-4 1,0 4 1,0-3 4,0-4 1,7 4 1,-7-4 0,0 4 3,0-4 2,0 0-2,-7-4 0,7 4-8,0-4-17,0 0-23,-6-3-25,6 4-34,-6-4-39,6-5-62,-7 5-121,7-3-89,-7-2-49</inkml:trace>
  <inkml:trace contextRef="#ctx0" brushRef="#br0" timeOffset="128385.98">27745 14551 206,'6'-4'294,"-6"8"-123,0-4-77,-6 7-40,-1-3-20,1 6-12,-8-2-5,8 7-2,-14-1-4,8 1-1,-2 0 0,-5 3-3,6-3 1,0 4 4,-7-5 2,7 4 3,0-4 2,6 1 1,-5-1 2,6 2-1,-8-5 0,8 4-1,-1-5 0,0 5-1,7-4 1,-6 3 2,6-2 2,0 2 2,6-2 2,-6 2 0,7 1 1,0-4 2,5 3 0,2 1 0,-2-1 0,8 1-1,-1-4 0,1 4-4,6-4-3,-6 0-6,6 1 1,0-3-6,0-1-3,0 0-2,0 3-2,1-4-1,-1 0 0,-1 1-5,-5-5-13,6 4-19,-6-3-27,-1-1-38,7 1-57,-6-4-118,-1-4-103,1 4-65</inkml:trace>
  <inkml:trace contextRef="#ctx0" brushRef="#br0" timeOffset="129741.06">28774 13896 171,'0'0'326,"0"-4"-123,-6 4-91,6 0-45,0 4-22,0-4-7,0 6-4,6 1 0,-6 5 2,7-1 4,-1 3 4,7 5 3,-6 3-2,5 0-2,2 3-2,-1 8 1,6 0-2,1 1 0,-7 5-3,7 2-3,-1-1-7,1 5-3,-8-2-3,8 1-4,-7 0-4,0 0-3,6 0-3,-5-4-3,-1 1 0,-6-1-1,5-3-2,1-5 1,-6-3 0,0-2 3,-1-2 2,0-2 2,2-9 8,-2 1 11,-6-5 23,0-3 28,6 1 35,-6-4 27,0-1 16,0-3 8,-6-3-2,6-1-5,-6-7-22,6 0-29,-8-4-33,8-2-31,-6-2-20,6-3-9,-6 0-4,6 0-7,-7-4 0,7 1-2,0-1-1,0 0 0,0 1 2,0-2-2,0 6 0,0-1-2,7 4 1,-7 2 1,6 3-2,0 1 0,2 1-2,4 3 1,-6 2-1,8 2 2,-1 4-2,7 0 0,-2 0 0,2 8 1,0 0 1,-1 1-2,7 3 1,-6 3 0,-1 3 2,7 0 0,-12 4-2,5-1 2,1 2-1,-8 2 1,2 0 0,-1-2-1,-7 2-1,7 2 2,-13-2-1,7 1-1,-1-4 1,0-3-1,-6-2-1,0 2-2,0-5-7,0-3-13,0 0-25,-6-4-35,0 1-41,6-5-46,-7-3-47,1-3-68,-1 0-106,1-9-107,-1 1-56,-5 0-10</inkml:trace>
  <inkml:trace contextRef="#ctx0" brushRef="#br0" timeOffset="130073.86">28963 13665 276,'0'-7'414,"0"3"-174,6 0-109,2-3-58,-2 3-28,6 4-18,2-4-5,-1 8-4,7 0-3,-1-1-1,-6 9-1,6 2-5,-5 4-1,-2 0-2,2 4-4,-2 0 1,2 5 1,-8-2-1,7 0-1,-7-3-1,2 4 2,-2-3-1,0-6 1,0 2 1,2-1 2,-2-3 2,0 0 3,-6-5 3,7 1 0,-7-3 3,6 0 2,-6-6 0,0 2 2,7-1 2,0-3 0,-7 0 0,12 0-1,2-7-1,-2 5-3,1-6-5,13 0-12,-6 1-21,6-4-26,7-1-38,-1-2-55,1-1-125,-1-2-96,1 2-70</inkml:trace>
  <inkml:trace contextRef="#ctx0" brushRef="#br0" timeOffset="130641.88">29973 14918 270,'0'0'321,"-7"3"-124,7-3-78,-6 0-38,6 0-15,0 0-4,-6 0 1,6-3 2,0 3 0,0 0-5,0 0-9,0-5-9,6 2-9,-6 0-9,6-2-4,1-1-3,0-3-2,-1 3 2,1-5 1,5-1 2,-4 2 3,-2-5-1,0 0 0,0 1 0,2-1-1,-2-3 1,0 4 0,1-6-2,-1-1-1,-6 3-4,7-4 0,0 0-2,-7 0-2,6-3-4,-6 2-1,0-3 0,0 1-1,0-1-2,0-3 1,-6 2-2,-1-2 3,0 0-1,-6 3-1,7 1-3,-8-1 3,2 1 2,-2 6 7,2 1 2,-1 0-1,-1 7 3,2 0-1,5 4 2,0 0-1,1 2-4,-7 2-7,6-1-3,1 8-2,6-1-2,-7 2 0,1 4-1,6 7 1,-6-1 2,6-1 2,0 8 1,0 1 0,0-2 1,6 4 3,0 2 0,1-2 0,6 0 0,0 2 0,-7 2 0,8-3 1,5 3-1,-6-4 0,0 1-1,7-1 0,0 2 0,-1-6-1,1 1 0,-2-3-1,2-1-2,7 0 1,-8-3 0,7-4-2,0 0 0,0 0 0,0-4 0,0 1-7,7-5-20,-7-3-26,0 4-33,1-8-42,-2 4-60,1-3-134,-6-5-105,0 1-67</inkml:trace>
  <inkml:trace contextRef="#ctx0" brushRef="#br0" timeOffset="131326.8">29881 13181 145,'-6'-5'215,"0"5"-78,0-2-49,-1-2-22,0 0-4,1 0-4,6 1-2,-7-5 0,1 4-3,6 2-6,-7-3-1,7 2-4,0-1-4,0 1-1,0-1 0,-7 0 2,7 0-2,7 4-3,-7-3-4,0 3-2,7-4-5,-1 4-2,1 0-3,-1 0-3,8 0 0,-8 4 5,6-1 1,2 5 3,-1-1 2,0 0 1,6 8-2,-5-4-1,-2 7-4,2 1-4,-1 0-3,-1 6-5,-4 0-1,-2 0-2,-6 9 0,0-1-2,0 0-6,-6 7-18,-2-3-22,2 3-35,0 4-58,-1-7-138,1 3-99,-1 0-71</inkml:trace>
  <inkml:trace contextRef="#ctx0" brushRef="#br0" timeOffset="133423.5">29061 15628 173,'0'0'170,"0"-3"-40,0-2-31,-7 2-22,7-1-14,-6 2-10,0-4-6,-2 4-7,8 2-2,-6-4-2,0 4-1,-1-4-2,1 4-4,-1 0-3,0 0-6,1 0-4,-6 0-6,4 0-3,2 0-3,0 4 0,6-4-1,-7 0-2,0 4 1,7-4 0,0 0-1,-6 0 0,6 2 0,0-2 0,0 0 0,0 0 2,0 0 3,6 6 3,1-6 3,0 0 3,-1 0 1,8-6 4,-2 6 1,8-2 0,-1-2-2,7 0-2,7 0-3,-1-3-2,8 0-2,5-1-3,1 1-2,-1 0-3,8 0 0,5-4-1,1 0 1,6 0-2,0 0 3,7-1 0,-7-2 0,7 3 1,-1-3-1,1 2 2,0-3 1,-7 1 1,0 2 0,-6-2 1,-7 3-1,-7-1 0,-5 3 0,-8 1 0,-5 4 0,-9-4-2,-4 6-2,-8-5 0,-6 2 1,0 1 1,-6 4-2,-1-3 1,-12 3-3,5-4-6,-5 4-9,6 0-14,-6 0-23,5 0-35,2 0-58,-2 0-116,1 4-102,0-4-58</inkml:trace>
  <inkml:trace contextRef="#ctx0" brushRef="#br0" timeOffset="134198.25">29295 16258 80,'-6'-7'301,"0"0"-90,6 0-72,-8-5-45,8 5-25,0 0-14,-6-1-7,6-4-2,6 6-3,-6-2-3,0 1-4,0-1-1,0 6-3,8-6-5,-8 4-3,0-3-1,6 3 1,-6-3 2,0 7 2,6-4 2,-6 1 0,0-1 0,0 4 1,0 0-3,0 0-3,7 0-5,-7 0-4,0 0-4,6 4 2,1-1-1,0 4 2,-7 1 3,6 3 1,0-1 3,1 5 0,6 4 1,-7 3-1,1 0 4,0 4-2,6-1 2,-7 4-2,7 0-3,-6 5 0,-1-1 0,8 3-2,-8 1-4,7-1-2,-7 5-3,1 0-1,-1-4-2,1 2-3,-1-3 0,0-2-3,2 3-1,-8-8 0,6 0-1,-6 1 0,0-5-2,6-4 1,-6 2 1,0-5-1,0-3 3,0-1-1,0-3 0,0-3 2,0-1 11,0-3 4,0 0 4,-6-1 4,6-3-1,0-3 4,-6-1 5,6 0 2,0-3-4,-8-1-4,8-3-1,0-3-2,0-1 0,0-3-2,0 0-7,8 0-2,-8-5-3,6 1-2,0 0-1,1 1-3,0-2-3,-1 2 0,1-1 1,-1-1 0,0 5-1,1 0-1,0 0 0,-1 3 0,8 0 1,-8 4-1,0 1-2,1 2 1,-1 0-2,1 2 0,6 1 0,-7 2 0,0 3 2,8 0-1,-1 3 2,-6 5 0,5-1 0,1 0 2,1 8-1,-8 0 0,7 0 1,0 3-1,0 0 0,-6 0 0,-1 4 1,7-4-1,-7 5-1,2-1 0,-2-4-1,0 4-1,0-4-1,1 0 2,0 1-2,-1-5 1,-6 1 0,7 0 1,-7-1 2,0-2-4,6-1-4,-6-1-4,0-2-4,0-5-5,0 5-6,0-8-7,0 3-12,0 1-13,0-4-16,0 0-24,0-4-28,7-3-35,-7 0-50,0-1-75,7-2-131,-7-1-53</inkml:trace>
  <inkml:trace contextRef="#ctx0" brushRef="#br0" timeOffset="134564.54">29693 15808 120,'0'-11'508,"0"0"-69,0 3-190,0 0-115,6 1-59,8 0-36,-8 0-20,7-1-10,6 5-6,1-1-2,-7 4 2,7 0 1,-1 4-4,1 3 2,-7 1-2,0 6-2,-1 1 1,-4 3-2,-2 1 1,-6 7-1,0-1 0,0 0 0,-6 0 2,-2 2 1,2 2 0,0-3 0,-7-4 0,6-1 2,1 2 6,-7-1 4,-1-8 4,8 1 4,0-1 3,0-2 4,-2-2 3,2-3 0,6-3-2,-6 0-3,6 3-4,0-7-2,0 4-3,6-4-4,0 0-5,8 0 0,-2-4 0,8 1-2,0-5-9,13 2-15,-8-6-23,15 1-29,-1-3-43,-1-1-74,2 0-167,-7 0-95,6-2-44</inkml:trace>
  <inkml:trace contextRef="#ctx0" brushRef="#br0" timeOffset="135103.7">30181 17261 155,'7'-3'286,"0"-4"-106,-1 0-74,1-1-42,-1 1-21,1-4-9,6 0 0,-7-1-1,0-2 3,8 3 4,-8-3 6,1-2 2,-1 2-2,1-4 0,-1 0 0,1 0 1,-7-1 2,0 2 1,6-3-1,-6-2 3,0 4 3,0-4 3,0 0-1,0 1 1,0-2 0,0 4 1,0-2 5,0 3 9,-6 3 7,6 0 5,0 1 1,0-1 1,0 7 1,0-2 1,0 2-2,0 1-10,0 3-15,0 1-10,0 3-8,0 0-5,0 0-10,-7 0-10,7 0-11,0 7-6,-6 0-1,6 5-1,-7 2-1,1 1 1,-1 3 0,1 1-2,6-2-1,-6 6 1,6-2 1,-8-2-3,8 2 2,0 2-1,0-1-1,0-1 3,0 2 1,0-5 0,8 4-2,-2-3 2,0-5-1,1 4 0,-1-2 0,7-2 0,-6-3 1,6 3-4,6-7-12,-5 1-21,11-4-29,-5-1-33,12-3-29,-5-3-30,5-9-35,7 2-40,1-6-54,-8-1-105,7-2-73,0 1-34</inkml:trace>
  <inkml:trace contextRef="#ctx0" brushRef="#br0" timeOffset="135677.24">30996 15295 252,'-6'0'233,"-1"3"-102,7-3-59,-7 0-29,1 4-15,-1-4-6,1 3-1,0 1 3,-1 0 2,0 3 4,-5-2 0,5 2 2,0-5-2,1 2 1,-1 0-2,1 0-1,-1 0-3,7 0-1,-6-4-2,6 3-4,0-3-2,0 0-2,0 4-1,0-4-3,0 0-2,0 0 2,0 0 2,6 0 3,-6 0 3,13-4 3,-6 1-1,-1 3-1,8-4 0,-2-4-2,8 4-3,-7 0-3,0-3-4,6 0-2,-5 0 0,5 3 1,1-3-1,-8 0 1,8-1 1,-6 5 0,-2-5 3,8 1 1,-7 0-1,0 3-1,0-4-4,0 5 0,-6-1 0,6 1-5,-7-1-12,0 1-13,2-1-19,-2 4-22,0-4-27,0 0-44,-6 4-62,0-3-109,7 3-75</inkml:trace>
  <inkml:trace contextRef="#ctx0" brushRef="#br0" timeOffset="135865.23">30905 15467 157,'-7'8'353,"1"-5"-130,6 3-94,0 0-52,0-4-24,0 2-9,6 0-2,-6 0 1,7-4 2,-1 3 2,1-3 0,6-3-1,0 3-3,0-4-6,6 0-3,1-2-3,0-2 0,-1 1-4,7-1-2,0 0-3,-6-3-3,6 4-5,0-4-7,-7 0-15,8 4-21,-1-5-32,-7 2-48,7-1-97,-6-5-137,0 7-79</inkml:trace>
  <inkml:trace contextRef="#ctx0" brushRef="#br0" timeOffset="136630.09">31739 15287 148,'-7'0'221,"7"0"-82,-6 4-53,6-4-27,-7 0-11,7 0-6,-6 0-1,6 0 1,0 0 4,-7 0-1,7 0-1,0 0-4,0 0-3,-6 0 0,6 4 0,0-4-1,0 0 2,0 0 1,0 0 1,0-4-1,0 4 1,0-4-4,0 4 3,6-3-2,-6 3-2,0-8-5,0 5-2,0-1 3,0-3 2,0-1 6,0 1 6,7 0 4,-7-4 4,0 0 9,6-3 9,-6 2 9,0-3 7,0 1 5,0-1 5,0-4 6,0 2 4,7-2 1,-7 1-4,0-3-9,6 1-4,-6-2-9,7-3-5,-7 3-8,0-4-3,0 5-3,0-6-2,0 6-4,-7-1-7,7 0-6,-6 0-9,-1 4-6,1-2-7,-1 6-9,1-1-5,-1 5-3,1-1-6,0 3 1,-2 5-1,2-1-4,0 1-2,6 3-3,-7-5-4,7 5 0,0 5 0,0-5-4,0 3-3,0 1-1,7-1-1,-1 5-2,0-4 1,2-1-1,-2 1 1,7-1 2,0 1 3,0-1 2,0 1 4,0 0 4,0 0 2,6-4 3,-12 3 0,6-3 0,-6 5 2,5-5-1,-4 3 0,-2 1-1,0 3 1,0-3 1,1 3 1,0-3-1,-1 7-1,-6-4 2,7 4 1,-1 0 0,-6 0 1,6 0-1,2-1-1,-8 2 1,6-1 0,6 4 0,-12-4-1,14 3-1,-8-2 0,1 2 1,-1-3 1,8 3-1,-8-3 0,8 0 1,-8 3-3,6-2-5,-5-1-2,6 0-6,-6-4-4,-1 4-6,8-3-9,-8-1-11,6 1-11,-4-1-9,-2-4-17,0 4-21,1-3-18,6 0-20,-6 0-17,-1-4-21,6 0-28,-4 0-47,4-4-80,-5 0-100,0 0-52</inkml:trace>
  <inkml:trace contextRef="#ctx0" brushRef="#br0" timeOffset="137111.59">32097 15566 407,'0'3'344,"0"-3"-143,7 5-91,-7-2-54,7-3-27,-1 0-16,0 0-4,0-3-2,2-2-1,4 2-2,-5-1-2,6 0 0,-6-3 2,5 0 4,2 0 5,-8-4 5,7 0 9,-6 0 10,-1-3 16,1 2 6,-1-7 9,-6 5 4,7-1 3,-7 1 2,0-4 2,0-1 4,-7 1 3,7 3 2,0-4 3,-6 5-1,6-1-2,-7 1-2,7 3-8,-6 0-14,6-1-8,-7 5-9,7 0-8,0 0-7,-7 3-8,7 0-5,0 1-5,-6 3 0,6-5-8,0 10-5,-6-5-2,6 7-2,-7 1 0,0 2 3,1 1-1,0 4 1,-1 0 0,7-1 0,-6 4 0,-1 0 1,7 2-1,-7-3 1,7 2 1,0 3 0,0-4-1,0 5 1,0-6 0,0 5-2,7-3 0,-7-1 0,7-3-2,-1 3 1,7-3-3,-7-1-7,8 0-7,-8 1-10,7-3-15,7-2-14,-7 2-16,0-5-16,7-3-12,-1 3-7,-6-3-3,6-4 1,1 0 3,0-4 1,-1 1 0,1-5-6,0 1-9,-1-5-17,0 2-27,0-5-43,1-3-76,-6-1-91</inkml:trace>
  <inkml:trace contextRef="#ctx0" brushRef="#br0" timeOffset="137735.07">32325 14866 76,'-6'0'234,"6"0"-48,-7-4-49,7 4-37,0 0-28,-6 0-14,6 0-7,0 0-6,-7 0-4,7 0-5,0 0-4,-6 0-6,6 0-1,-6 0-1,6 0-1,0 0-2,0 0-3,0 0 1,0 0-2,0 0-2,0 0-2,0 0-5,0 0-2,6 0 0,-6 0 0,6 0 1,1 0-2,6 0 0,-7 0 0,7-4 1,7 4-2,-7-3-1,0 3-1,6-4-1,-5 1-1,6-1 0,-1-3-1,-6 3 0,6 0 1,-5-3-1,5 3 1,0 1 1,-6-4 3,7 3 0,-7-3 1,0 3 2,0-3 3,0 3 1,-6 0 5,5-3 2,-4 7-1,-2-5 2,0 3 3,0-2-1,-6 4-1,7 0 2,-7-3-2,0 3-5,0 0 1,0 0-3,0 0-3,0 0-6,-7 3-6,1 1-10,6-2-8,-6 3-14,0-1-19,6 3-23,-8-3-31,8-1-50,0 1-94,0 0-107,0-4-62</inkml:trace>
  <inkml:trace contextRef="#ctx0" brushRef="#br0" timeOffset="138117.6">32866 14636 133,'-7'0'481,"1"-4"-130,0 0-155,6 4-91,0 0-50,-7 0-26,7 0-14,0 0-8,-6 0-4,6 8-1,-7-5 0,7 3-2,0 3 4,0 1-1,0 2 4,0 3-1,-7-5 1,7 5 0,0 3 1,0-3 6,0 2 1,0 6 5,-6-4 0,6 2 2,0 1 2,0 0 0,0 1-3,-6 2-2,6-3-6,6 0-3,-6 0-3,0-1-3,6 2-1,-6-5-2,7 1 1,0-4-1,-1 2 1,1-5 0,-1 2 0,0-3 0,8 0-2,-8-1 0,8-2 0,-8-4-2,7 3-1,-7-3-3,8-4-4,-8 3-7,6-6-6,2 3-11,-1-4-10,-6-3-12,6 3-14,-7-7-16,7 4-21,-6-8-22,5 4-37,-4-3-48,-2-4-95</inkml:trace>
  <inkml:trace contextRef="#ctx0" brushRef="#br0" timeOffset="138329.81">32879 14229 303,'-13'-12'502,"6"2"-173,1-2-133,0 5-66,-1-1-31,1 6-22,6-3-13,-7 2-9,7 3-7,0-4-9,0 4-8,0 0-10,0 0-10,7 4-9,-1-1-12,1 2-18,-1 1-21,7 2-24,-6 0-30,5-1-42,8 3-67,-7-2-139,1 3-77,-2-4-39</inkml:trace>
  <inkml:trace contextRef="#ctx0" brushRef="#br0" timeOffset="138655.99">33140 14449 480,'-13'-8'532,"0"4"-168,-1 1-162,2 3-90,-1 0-51,0 3-30,0 1-13,7 0-11,-8 2-2,8 6-4,6-1 1,-7 0 1,7 4-1,0 3 3,7 0-3,-1 4 1,0 0 0,8 0 0,5 0-1,-6-1-2,6 2 1,1 2-3,0-2 0,-1-2 1,-5 6 0,5-5-1,-6 0 0,0-1 0,-6-2-2,6 3 2,-7-5 2,0 3-1,-6-6-2,0 1 2,-6-4 0,0 0 3,-1 0 1,-6-1-1,0-2 1,0-1-1,0-3 4,-7 0-1,1-1-1,6 0 1,-6 1-1,5-4 1,1 4 0,0-4-2,7 0-6,-1 0-15,1 0-19,0 0-26,6 0-31,6 0-43,-6-4-68,13-3-129,-7 4-88,7-5-47</inkml:trace>
  <inkml:trace contextRef="#ctx0" brushRef="#br0" timeOffset="139060.04">33381 15100 312,'13'-7'266,"1"0"-117,-2 0-70,8-1-31,-7-3-16,7 5-1,-8-10 2,8 5 3,-7 0 4,0-3 9,0 3 9,-1-4 3,-4 1 3,-2 2-4,0-2-4,1-1-2,-7 1 0,0-2 2,0 2-4,0-1-5,0 1-6,0-1-2,-7 0 0,1 5-1,6-5-4,-6 4-7,-2 0-4,2 4 1,0 0-1,0 2-3,-1-2-5,0 3-2,1 4-5,-1-4-1,1 4-2,6 4-3,-6 0-2,-2 3 0,2 1 0,6 3 3,-6 4 3,6-1 7,0 1 8,0 3 7,0 0 6,6 1 2,-6-5 4,6 4 0,8 1 3,-8-1-6,7-3-3,-6 3-5,12-3-2,-5-4-3,5 3-1,1-3-3,-1-3-3,14-1-4,-7 1-2,52 0-4,-26-5-10,-13-6-26,-19-2-39,-7-6-47,-7 0-59,-6 0-90,0-3-174,0 3-91,0-4-43</inkml:trace>
  <inkml:trace contextRef="#ctx0" brushRef="#br0" timeOffset="146496.44">22128 4293 5,'0'0'56,"0"-4"-5,-6 4-6,6 0-1,0 0-7,0 0-4,-7 0-2,7 0-2,0 0 2,0 0 2,0 0 5,0 0-5,-7 0-3,7 0-3,0-3-3,0 3-2,0 0-3,0 0-6,0 0-5,0 0-1,0 3-5,0-3-1,-6 0-1,6 0-1,0 4-1,0-4 1,0 0-1,0 0 0,-7 0 0,7 3 1,0-3 0,-6 0-1,6 0 1,-7 4 0,7-4 1,-7 4 0,1 0 0,-6-1 0,4 2 0,2 2 1,-7-5 0,0 6 0,6 1 0,-5-3 0,-2 2 0,8-1-1,-7 1 1,6-1-1,1 0 0,-1 0 1,-5 4 0,5-4-1,-6 4 0,7-3 0,-8 3 0,1 0 1,0 1 1,0-2-2,1 5 0,-2-4 0,8 3 0,-8 1 0,2-1 1,-1 1-1,6 0-1,-6 3 1,-1 1 0,8-5 0,-7 5-1,7 2 0,-7-2 1,0 2 1,-1 1 1,8 1-1,-7-1 3,0 0-1,0-1 1,0 2-1,0-2-2,7 2 1,-8-2 0,8 2-1,-7-2-1,0 5 1,6-4 1,-5-3 0,4 3 0,2-1 0,0 2 1,0-2 0,-1 1-1,0 4 0,1-3-1,-1 2 0,1 4 1,-1-4 0,0 5 0,1 3-1,0-4 2,-8 5-1,2-2 0,-1 4 0,-1-2 0,2-1 0,-2 3 0,2-3 1,-8 4 0,7-1-1,-7-3 3,8 3 0,-8 1-2,7 1 4,-1-2 0,2 1 2,6-4 2,-8-1 0,1 5-1,6-4 0,1-1 2,-1 2-3,-5-1-1,5 0-2,0-3-2,1 7-1,0-6 1,-1 6-1,-6-1 0,0 2-1,6 2-1,-6 3 1,1-1 0,-2 1 0,1-2-1,0 0 2,0 2 0,7 1-1,-8-4 2,2 4 0,-2 4-1,8-4 1,-7 4-1,7-1 1,-8 0 0,8 1 2,0 4-2,-8-6 1,8-2 0,0 4-1,-1-4 0,0-3 0,7 3-2,-6 0-2,6-3 1,-7-1-1,7 0 0,-6 0 0,6 4 0,-6-3 0,6-1 1,-8 0 0,2 4-2,0-4 1,0 0 0,-2 1-1,2 0 1,0 2 1,-1-2-2,7 2 0,-6 1 2,-1 0 0,7 0 2,-7-3 0,7 6 0,-6-2-1,6-2 2,-6 1 0,6-1-2,-8 3 1,8-3-3,-6-3 1,0 4-1,0-4 1,-1 4-2,0-3 2,1-1-1,-1 0 1,1-3 0,0 0 1,-2-1-2,2 1 0,0-3 0,0-2 0,-2-3 0,2 0-2,6-3 1,0-1 1,-6 1 2,6 1 0,0-2-1,6 0 0,-6 0-1,0 1 1,0 0 0,0 4-1,0 2 1,0 1 1,-6 1 0,6 2 2,-7-2-1,7 5 0,-6 2 1,-1-1-2,0 0 0,1 0 0,0 1-1,0 3-1,-2 0 0,2 0 2,0 0 1,-1-1-1,1 1 0,6 1 0,-7-6 1,7 5 0,-7-3 0,7-5-2,0 5 0,0-5 0,0 6 1,0-3 1,0 1 0,-6 4 1,6 0 1,0 4 2,-6 0 0,6 3 0,-7 0 0,7 1 0,0-2 0,0 2 1,0 3-3,0 0 1,7 0-2,-7 4 0,6-5-1,0 6-1,1-5 1,0-1-2,-1 1 0,7-4-1,1 1 2,-8-5 0,6 4 1,2-6-1,-1 2-1,7 1 1,-8-4 0,2 0-2,-2 0 3,-5-1 0,6 2-2,-6-6 1,-1 7-1,0-3 2,0-3-2,-6 0 1,0-4-2,0 5-1,8-4 3,-8-3-2,0-5 0,6 0-2,-6-4 1,6 1 1,1-4 1,-7-3 1,7-4-3,-7-1 1,6-3-2,1 0-1,-7-8-1,6 4-4,0-3-5,2 0-3,-2-4-4,-6 4-9,6-4-14,-6 0-17,0 3-20,0 1-29,0-4-45,0 3-78,-6 1-101</inkml:trace>
  <inkml:trace contextRef="#ctx0" brushRef="#br0" timeOffset="147621.75">20388 5095 64,'19'-7'59,"-5"-1"-28,5-2-17,1-1-6,6 1-4,-6-2 1,5 1 2,1-3 3,-6 2 1,6 1 2,1-3 6,-9-1 3,9 4 4,-7-4-3,6 5 1,-7-5 5,1 0 2,6-3 2,-7-1-4,7 1-3,0 0 0,7-4-1,-7 0 3,6-4-9,1 0-3,-1 4 1,1-3 0,-1-4-2,1 3 0,7-4-2,-8 2-2,7-1-1,0-1-3,1 1 0,-2-2-1,1 2-2,1 0-1,5-3 1,1 1 1,-1-1 1,1-1-6,6 0 3,-6 1 3,5 3 0,2-5 0,-7 8-3,-7-3-1,0 7-1,0 0 3,-6 5-2,-7-3-2,-7 5 0,1 5 1,-8-1 6,2 4 6,-1-1 5,-7 1 3,1 3 3,0 1 2,-7-1 1,6 4-1,-6-3-4,0 3-6,0 0-4,6 0-2,-6 0-4,0 0-3,0 0-4,6 3 0,-6 1 0,8-1 1,-2 5-3,7 3 1,0-4 0,0 4 1,7 3 1,-8 1-2,15 3 2,-7 1 0,6 3 0,-1 4 1,1-1 1,0 4-1,1 5 1,-1-5-1,0 7 0,0-3 0,-7 4 0,7 0 1,0 3-2,-6 4 2,-1 4-2,1 3 2,-1 0-2,1 12-3,0-2-14,6 2-28,-7 3-53,7 3-165,-6 1-83</inkml:trace>
  <inkml:trace contextRef="#ctx0" brushRef="#br0" timeOffset="149453.19">30645 12951 115,'-8'0'237,"2"0"-91,0 3-52,6-3-22,-6 0-8,-2 3 1,8-3-4,-6 0 0,0 0-5,6-3-6,-7 3-9,7 0-5,-6-3-7,6 3-7,0 0-1,0 0-1,0 0 1,-7 0-6,7 0 0,0 0-5,0-5-1,-7 5 1,7 0 0,-6 0-1,6-4 4,-6 1 3,6 3 3,-6-3 4,-2-1 3,2 4 1,6-4 2,-6-3 3,-8 3-1,8-4 1,-1 4 1,1-2 0,0-2 2,-8-3 5,8 4 2,0 0 3,-8-4 1,8 0 1,-1 3 0,-6-2 0,6-1-6,1 0-8,-6-4-4,4 4-7,2-4-5,0 0-4,-1-3-3,0 3-1,-6-3 0,7 0 3,0 0 0,-1-4 4,0 0 3,1 1 4,0-6 7,-1 5 8,-6-4 10,6 1 18,1-4 11,-1 3 5,-6-3 8,7 0 6,0 0 0,-8-5-1,8 5-4,-1 0-11,1-5-6,-7 4-3,6 2-8,1-5-5,-1 0-3,-6 4-5,7-5-1,-1 1-3,0 1-4,1-1-2,0-4-4,-1 0-1,1 1-1,-1 0-4,0-5-6,1 0-6,6-2 1,-6-1-2,6-4-1,-8-3-1,8 0-1,0-5-2,0 2-2,0-5-3,0 0-3,8-3-1,-2 0-3,0-4-2,8 0 1,-8 0-1,7-4 3,7 1 2,-8-2-1,2 3 0,5-2 0,-6-3-2,6-1 0,-5 1 0,5 0-3,1-4-2,-7-1 1,6 2-2,1-5 0,-1 4 1,-5 0 0,-2 4 0,8-4 3,-7 4 1,0 0 0,6 0 1,-5 3 1,-2 0-1,8 1-4,0 0-1,-1-6-1,1 2-2,0 0-3,-1 0-2,1 0-3,6-4 2,0-1 2,-7-2-3,7 3-1,1-3-4,-1 0-3,0 2-2,0-2-1,-1 3 1,2-3-4,-8 3 2,8-5 2,-8 2 7,0 2 3,1 6 6,-7 2 2,7 4 0,-14 0 5,7 4 1,0-1 0,-6 5 1,-1 2 1,8 2-1,-8 3 0,0-1-1,-6 8 1,7-3-2,0 7 1,-7-1-2,6 1-1,-6 4 1,0 3 0,0-1 0,-6 1-1,6 1 1,0 3-2,-7 0 0,7 2 2,-7 2-3,7 2-1,-6 2 0,6 3 0,-6 3-2,6-4-3,-8 9-3,2-2-5,6 1 1,0 5 1,-6-3 0,6 6 1,-7-4 0,7 3 1,0 4-4,0-3-7,0 3-11,0-4-12,0 4-13,0 0-10,0 0-8,0 4-4,0-4 0,0 3 10,0 1 11,0-1 11,-6 4 11,6 2 11,0 1 10,-7-3 6,7 1 4,-6 4 3,-1-3 1,1-1 2,0 4 1,-2-5 0,2 0 0,6 0 1,-13 1 2,6-1 0,1 0 0,-1 0 0,-5 4 0,5-3 1,-6 3 0,-7-4 0,7 4 0,-6 0-1,0 3-2,-1-2-3,-6 3-6,6-5-2,-6 5-1,0-4-1,6-1 0,-6 2 2,7-1 1,-1 0 3,0-4 5,8 0 3,-2-3 1,2 3 0,-1-3-1,6 0 1,0-4 1,1 3 0,0-3 0,0 0 0,-2 0 2,8-3 0,-6 3-1,6-8 1,0 4-3,0 1-2,0-4-3,6 0-3,2-5-4,4 1-4,1 1-2,0-1-3,6-4-2,1 0 3,6 5 1,-6-2 3,-1 2 3,1-2 5,0 5 2,-1-1 1,1 5 1,-1 3 1,1 0 1,6 3 0,-6 5 0,5-1 0,1 5 2,7 2 1,-7 4-3,6 1-14,1 3-19,-1 3-24,-5 4-37,5 1-50,-6 2-92,-6 5-160,0 0-87,-1 4-33</inkml:trace>
  <inkml:trace contextRef="#ctx0" brushRef="#br0" timeOffset="-198293.33">944 11136 130,'0'0'138,"0"-3"-59,0 3-33,0 0-17,0 0-10,0 0-6,0 0-5,0 0-2,0 3-1,0-3-2,-6 4-3,6-4 0,0 4 3,0-4 1,0 3 0,0-3 0,0 4 3,0-4 2,0 4 0,0-4 2,0 3 7,0-3 2,0 0 6,6 5 7,-6-5 5,6 0 4,2 0 7,-8 0-2,12-5-2,-5 5-4,-1-3-3,8-5-5,-2 1-3,2 0-5,-8 0-4,7-4-3,0 3 1,0-3 3,1 0 1,-8-1 0,6 3-2,-5-3-1,0-3-1,-1 8 1,1-4-3,-1 0-4,-6 4 1,0-4 2,0 4 3,0-1 2,0 1 2,-6-1 0,-7 2-3,6 2-1,-6 4-4,-7-4-2,1 4-3,-1 4-3,-6 0-4,7-1 0,-7 4-1,0 4 0,0 0-1,-1 0 0,1 0-2,0 4 1,1-1 0,5 1-2,-6 4 2,6 3-1,1-5-1,5 6 0,-5 2 2,6 2-3,-6-2 1,5 1 0,2-1 0,-2 4 2,8-4 0,-7 6-1,7-6 1,-1 1 0,7-1 1,-7 1 0,7-1-1,0 2 0,0-6 0,7 1 0,-7 0 4,7 0-3,-1-4 0,7 1 0,0-1 1,0 1 1,0-4-2,13-1 1,-6 1-5,12-8 2,-6 0 0,7-4 1,6 1 0,-7-4-1,8 0 1,-1-4-1,0-3-5,0 0-14,0-4-20,-6 4-23,6-4-34,-7 0-50,1-4-97,-7 1-112,0-1-67</inkml:trace>
  <inkml:trace contextRef="#ctx0" brushRef="#br0" timeOffset="-197784.05">990 10122 211,'0'-7'198,"0"-1"-65,0 1-41,0 0-26,-7 3-11,7 1-11,0-1-6,0 0-6,0 0-5,0 4-8,0 0-7,0 0-4,0 0-3,0 4-4,7-4-1,-7 8-1,0-1-1,0 0 0,0 4 1,0 3-2,0 1 1,0 4 0,0-5 1,0 5-1,0 3 2,0-4 0,0 1 0,0-2 1,0 2 0,0-5 0,0 4 1,0-2 0,0-2-1,0 1-1,-7-1 1,7 1 1,0-5-1,0 2 0,0-5 0,7 4 1,-7-4-1,0-3-4,7-1-16,-7-3-34,6 0-79,0-3-147,1-8-75</inkml:trace>
  <inkml:trace contextRef="#ctx0" brushRef="#br0" timeOffset="-197600.84">1042 9694 63,'0'-15'325,"7"4"-132,-7-1-84,6 5-42,1-3-24,-1 2-14,0 1-11,2 0-13,-2 0-26,6 3-46,-5 0-97,6-4-120</inkml:trace>
  <inkml:trace contextRef="#ctx0" brushRef="#br0" timeOffset="-197135.31">1114 10034 114,'6'-3'239,"-6"-2"-108,7 2-54,-1-1-31,-6 0-15,14-2-7,-8 1-4,0 2-2,8-1 0,-8-3-1,7 3-6,0 0-3,0 1-4,-7-1 1,14-3-5,-14 4 5,8-1-3,5 0-1,-6 0 1,0 1 1,1-1-1,-2 4 1,1 0 0,0 0-3,0 4 0,-7-1 0,2 5 0,-2-1 0,0 4 1,-6 4 1,0 0 2,0 7-2,-6-5 2,0 9 1,-2-4 0,-4 4 0,-1 3-2,0-4 2,-6 2 0,5-2 0,-6 0 2,8-2 1,-1-2 1,-1 1 2,2-3 0,-2-4 1,8-1-1,0-3-1,-1 0-2,0 1-1,1-10-3,6 6 0,0-4 2,0-1-1,0 1 2,0-4 3,6 4 3,1-4 1,0-4 1,5 4 2,2-4-2,-2 1-2,8-4-2,-1 0-1,1-1-3,6 1-1,-6-5-2,5 5-4,2 0 1,-1-4 2,0 4-3,0 0-11,0-4-22,1-1-31,5 1-53,-6 0-125,0 1-92</inkml:trace>
  <inkml:trace contextRef="#ctx0" brushRef="#br0" timeOffset="-196645.59">1746 9884 196,'0'-3'230,"-7"3"-87,1-5-54,6 5-29,-7-3-21,1 3-14,6 3-9,-7-3-6,-6 5-2,7 2-3,-8-5 0,2 10-2,-1-4-1,-1 6 0,-5-2 3,6 2-3,0 1 4,0-1 0,0 1 0,7 0-2,-8-1 1,8-3-2,6 0 0,-6 0 1,6 4 0,0-8-2,0 4 1,0-4 0,6 0 0,0 1 1,1-1-2,0-3 1,-1 4-1,7-8 0,-7 2 0,8-2 0,-2 0-1,2 0 1,-2-2 0,-5 2-1,6 0 0,-6 0-1,-1 0 0,-6 0 0,0 0 0,0 2 0,0 6-2,-6-1 2,-1 1 0,-6 3 1,0 4-1,0-1 1,0 1 0,0-1 0,0 1 0,0-3-1,7-2 0,-8 1 0,14-3 2,-6-1 0,0-4-1,6 1 3,0 3 4,0-3 3,0-4 5,6 4 5,0-4 1,1 0 1,0-4 0,5 0-1,1 0-3,7 1-5,0-4-5,-1 0-3,7-1-1,0 1-5,0-5-8,1 2-19,-1-1-27,-1 0-46,7-4-90,-5 1-126,-7 3-70</inkml:trace>
  <inkml:trace contextRef="#ctx0" brushRef="#br0" timeOffset="-196313.33">1811 10282 31,'-7'5'254,"7"-2"-97,0 1-64,0-1-33,0-3-19,0 4-6,0-4-4,7-4 0,0 4 1,5-3 1,-6-1-3,8-4-5,-1 2-4,0-2-3,6-3 4,-5 0 7,-2 0 2,8-3 3,-7-1 1,7 1 0,-14-5 0,8 5 5,-2-5-2,-5 4-4,0-3-6,-1 4-1,-6-1-1,0 0-1,0 0 0,-6 1-7,6 3-5,-7-1-2,0 2-1,1-1-2,0 3-1,-2 5-1,2-4-1,0 3-1,-7 4-1,6 0 0,1 0-2,-7 7 0,-1 0 1,8 1-1,-7 3 0,0 3 0,7 2 2,-1 1 2,1 2 1,-1 0 1,0-2 1,1 5 0,6 0 1,0-3 1,0 3-2,0 0-1,0 0-3,6-1 0,1 2-1,0-2-2,-1-2 0,7 3-2,0 0 0,0 0-2,7-1-1,-1-2 0,1 3-13,6-4-23,0 1-25,0-1-41,0 1-72,-6-5-146,-1 5-87</inkml:trace>
  <inkml:trace contextRef="#ctx0" brushRef="#br0" timeOffset="-195886.1">1980 11035 24,'6'-12'328,"-6"1"-107,0 4-78,0-1-45,0-3-28,-6 4-18,6 0-11,0 3-7,0-4-5,0 5-6,0 3-7,0-3-3,0-1-3,0 4 1,0 0-2,-6 0-2,6 4-2,0-1-4,-6 4 2,-1 4 0,-6 0-2,0 8 0,-1-1 2,2 1-1,-2 3-1,-5 3 0,6-4-1,-6 5-2,-1 1 2,7-2 0,-7 1-1,8-1 0,-8 1 0,7-5 0,0 2 1,0-5 1,-1 1 1,8-1-1,-6-3-1,4-1 0,2-2 1,6-2 1,-6 1-1,6-3 0,0-6-2,0 4-7,0-4-16,0-2-30,6 0-56,0-2-111,2-6-106,-8 0-64</inkml:trace>
  <inkml:trace contextRef="#ctx0" brushRef="#br0" timeOffset="-195684.44">1688 11019 341,'0'0'255,"0"0"-107,0 0-63,6 4-38,0 3-21,0 0-11,1 5-6,6-5-3,0 4-1,7 3-1,-8 1 1,8-1 1,0 2-4,-1 2 1,7-4-1,1 5-2,-1-4 0,0 3 0,0-3 1,-1-1-1,2 1 0,-1-1-1,0 2 1,0-6 1,-6 1 2,5-1-1,-5 2-1,0-1 0,-1 1 2,1-2-1,0-2-18,-1-1-41,-6-3-107,6 3-109,-5-7-79</inkml:trace>
  <inkml:trace contextRef="#ctx0" brushRef="#br0" timeOffset="-192894.95">3460 9700 75,'6'0'86,"-6"0"-25,0 0-18,0 0-16,0 0-7,0 0-5,0 0-4,0 0 1,0 0 0,6 0 4,-6 0 5,7 0 2,-7 0 1,7 0-1,-7-3 4,6 3-4,-6 0 0,6 0-3,-6-3-1,0 3 1,7 0 1,-7 0 2,0 0 4,0 0 4,0 0 3,0 0 5,0 0 0,0 0 1,0 3 1,-7-3-2,7 0-2,0 0-2,0 0-2,0 0-4,0 0-2,-6-3-4,6 3-5,-6 0-1,6 0-4,-7-4-4,7 4-2,0 0-1,-7-5-4,1 5 0,6 0 0,-6 0-1,-7 0 0,6 0-1,-6 5 0,-1-5-1,2 4 1,-1-1 1,0-3-1,0 3 0,-1-3-1,2 4 1,-2-4 1,2 4 0,-1-4-1,6 3 0,-6-3-1,0 0 1,6 4 3,-5-4-1,12 0 0,-7 0-1,0 0 3,1 0-2,6 0 0,-7 0 1,7 4-3,0-4 2,-6 0 1,6 0 3,0 0-1,0 0 1,0 0 1,0 0-1,0 0-1,0 0 0,0 0-2,0 0-2,0 0 0,0 0-1,0 4 0,-6-1 0,6 2 0,0 1 1,0 1 1,-8 5 0,8-1 1,0-1 2,-6 5 3,6-1-1,0 1-1,0 0 0,0 0 1,0 3 0,0 1-1,0 3 1,0-5-5,0 9 2,0 0 1,0-1 2,0 5-4,6-4 0,-6 3 0,0 0 1,-6 4-1,6 0 0,0 0-1,-6 1 4,6 5 1,-6-3 3,-1 10 3,0-3 3,1 1 2,6 4 3,0-4 0,-7 2 1,7 2 5,0 4-1,0-5 0,7 5-1,-7 0 0,0-1-1,6 4 0,-6-1-2,7 2-6,-7 2-3,0 0-4,0 5-2,0 3-1,-7 0-3,1 3-1,-1 8-2,1 0 5,-8 4-1,8 3-3,-6 4 4,4 0-2,2 0 2,-7-1 0,7 2-1,-1-1-4,0 0 0,1-4-1,0-4 1,-1 2-1,-6-2-2,7-3 1,-8 0 2,1 0 1,-6-1 2,6-2-1,-7-5-1,7 1 0,-6 0 1,0-8-2,-1 4 0,0-8-2,1 0 0,-1-2 1,0-1-1,1-4 2,-1-4 1,0-2-1,8-5-1,-2 0 1,8-4 3,-7 1-2,7-4-1,-8-3 0,14-5-1,-6 0 1,0-2 0,6 0 0,0-6-2,0-2 1,0-4 0,0 0 1,0 0 1,0-3-1,6-2-2,-6 2 0,6-5 2,1 2-2,0-2 1,-1-3-1,7 4 0,0-4 2,-6-4 3,13 4-1,-8-3 0,8-2 1,-1 2 1,7-5-2,0 4 0,7-3-1,0 4-1,5-8 0,2 3 0,-1 1-2,0-3-3,7-2-7,-1 5-14,1-3-14,-1-2-18,-5 1-28,5 0-39,-12-1-76,5 3-131,-11 1-84,-1-4-43</inkml:trace>
  <inkml:trace contextRef="#ctx0" brushRef="#br0" timeOffset="-191644.53">3466 11027 23,'0'-4'291,"-6"0"-97,6 0-67,-7 1-37,7 3-21,-6-4-11,6 1-8,0-1-8,-7 4-7,7-4-5,0 4 0,0-3-1,0 3 1,-7-4-1,7 4 0,0-4 2,0 4 1,0 0 0,0 0-2,0 0-8,0 0-6,0 0-4,0 0-3,0 4-4,0 0-5,0-1-1,0 5-5,-6-1 6,6 4 5,0 3 1,-6 1 0,6 4 2,-8-1 2,8 3 2,-6 2 2,6-5-4,-6 4-3,6 5 0,0-6 0,-6 1 1,6 0 0,0-1 0,0-2-1,0 3-2,0-7 0,6 0-1,-6-1 1,0-3-1,0 0-1,0-4 4,0 0 8,0-3 13,0 0 15,0 0 20,0-1 24,0-3 29,6 0 19,-6-3 6,0-1-2,0 0-6,0-7-14,0 0-16,6-3-27,-6-1-25,0-3-21,0-1-7,0-3-4,-6 0-2,6 0-3,0 1 0,-6-1 1,0-4-5,6 3-1,-7-2-2,7 0-3,-7 3-1,1 0-1,6 0-2,-7 3-1,7 1 2,-6 3 1,6 4 3,0 0 0,-6 0 2,6 7 0,0-2-1,0 2-1,0 0 1,0 4-2,0 0-3,0 0-2,0 4-1,0 0 1,6 2 1,-6 6 1,0-1-1,6 3 0,-6 4 3,0 2 0,0 1-2,0 4-1,0-2 0,7-1-1,-7 3 1,0 1 0,0-3-3,0 2 1,0 0 1,0-3 0,0 0 0,0-1-1,0-6 0,0 5 0,0-6 2,0-3 0,-7-4 0,7 4 0,0-7 0,0 4 3,0-6 0,0 2 2,-6-4 0,6 0 2,0 0 2,0 0 0,0-4 0,0 2 0,-6-6 0,6-3 0,0 0-3,0-4-2,0 1-1,0-5-1,6-3-2,-6 3 1,0-2 1,6-1-3,-6-4 2,7 3 1,-7-2-1,0 0 0,6 3 3,-6 0-3,0 0-1,0 4 1,0 2-3,0-1-1,0 5 3,0 2-1,0 2 0,-6-3 0,6 8 1,0-1-2,0 0 2,0 1-2,0-1-3,-7 4-2,7 0 0,0-4-5,0 4-16,0 4-27,0-4-35,-6 4-40,6-1-45,0 5-52,0-1-88,0 0-177,0 1-76,0-1-23</inkml:trace>
  <inkml:trace contextRef="#ctx0" brushRef="#br0" timeOffset="-191048.21">3942 11261 123,'0'0'255,"0"0"-81,0 0-56,0 0-37,-6 4-19,6-4-14,0 0-7,0 0-8,0 0-5,0 0-3,-8 3-6,8-3-4,0 0-3,0 0-3,0 0 0,0 0-2,8 0 1,-8 4-1,0-4 3,0 0 2,0 4 2,6-4 3,0 0 2,0 0 2,2 3-1,4-3-1,1 0-1,1 5-5,-2-5-3,8 2-1,-1-2-3,1 0-1,6 0-2,0 4 0,0-4 0,1 0 1,-2 0-3,1-4-1,0 4 1,0-2 0,1 2 0,-1-5-1,0 2 0,-1-1 0,2 0 2,-1 1-1,-6-1 0,6 0-1,-7 1 2,-6-1 0,6 1-2,1-1 0,-7 0 0,-6 4 1,6-3 1,-7-2-2,8 5 1,-8-2 1,-6 2-1,6-4-1,-6 4 1,6-4 1,-6 4-2,0 0 0,0 0 0,8 0-3,-8 0-4,0-4-9,0 4-14,0 0-19,0-3-37,0-1-62,0 0-121,-8-2-87</inkml:trace>
  <inkml:trace contextRef="#ctx0" brushRef="#br0" timeOffset="-190754.99">4313 11019 200,'0'0'313,"6"-4"-116,-6 4-81,0 0-50,8 0-27,-8 4-14,6 0-7,-6 0-3,6-1-1,-6 4 2,6 5 1,1-1 2,-7 2 1,7 7 2,-7-3 0,6 6-1,1 2-2,-1 2-2,-6-2-1,6 4-1,2 0-4,-8 1-4,6-1-1,0 1-1,1-1-2,-7 0 0,7-2-1,-1-2 0,-6-3 0,6 3 2,-6-3-3,7 0 0,-7-4 1,6 0-1,-6-3 0,0 0-1,0 0 0,7-4-2,-7 0 0,0-4 2,7 1 1,-7-2 0,6-2-7,-6 3-19,6-3-29,-6-4-55,7 0-109,0-4-115,-7 1-71</inkml:trace>
  <inkml:trace contextRef="#ctx0" brushRef="#br0" timeOffset="-175587.43">5629 10561 154,'-6'4'171,"-1"-1"-72,1-3-45,0 4-21,-2 0-7,8-4-5,-6 4 0,6-4 2,0 3 3,-6-3 5,6 0 3,0 0-2,6 0-2,-6-3-4,0-1-2,6 0-2,-6 0-1,8-3-3,-2 0 1,0 0-4,1-4 0,-1-1 0,1-2 0,-1 3 0,7-3 4,-6-1 1,0 1 0,-1-5 3,0 0-1,1 2 1,0-2 7,-1 1 4,0-1-2,-6-2-2,0 2-3,0 1 0,0-4 0,0 3 0,-6 1-8,0 0-4,-1 3-3,-6 1-2,0-1-5,0 4-1,0 3-2,0 1-1,0-1 1,-7 6-1,7 2 0,7-5-2,-7 5 1,6 5 0,1-5-1,6 2-1,0 2 0,6 0 1,1 0-1,6 3 1,0-3-1,7 2 1,5-1 2,1-2-1,0 4-1,0-2 0,7-2 1,-7 5-2,0-2 1,1-1-1,-8 2 1,0 0 0,-6 0 1,1 1 0,-2-1 0,-5 5 0,0-2 0,-1 1 0,-6-1-1,0 2 0,0 3 0,-6-5 0,6 6 0,-7-2 1,7-3-1,-7 3 0,7 1 1,-6-3 0,6 2 0,0-3 1,0 0-1,0-1 0,0 2 0,6-1 0,1-5-1,0 6 1,-1-5-7,7 1-13,0-1-16,0-3-26,1 4-42,-2-8-72,8 2-138,-7 3-81</inkml:trace>
  <inkml:trace contextRef="#ctx0" brushRef="#br0" timeOffset="-175129.35">5961 10839 178,'8'-6'277,"-8"2"-118,6-7-72,0 3-38,0-2-20,8-5-9,-8 4-1,1-3-1,6-2 0,-6 2 3,-1-1 7,0-3 0,0 3 0,2-3-1,-2-1 0,0 5 2,1-5 4,-7 4 3,0 1 0,0-1 0,0 1-1,-7 3-1,1 0-4,6 1-3,-6 2-7,-2-3-5,2 3-6,0 6-4,6-6-3,-6 4 1,-1-1-1,0 3-2,7 2 0,-6-4 0,6 8 0,-7-4 0,1 2 0,-1 7 0,0-1-1,1-2 0,0 5 0,0 1-1,6-2 1,-8 5 2,2 3-1,0-3 0,-1 2 1,1 3-1,6-2 2,-7 4-2,7-4 1,-7 4-1,7-4 0,0 4 0,0-3 0,0-1 0,0-3 0,7-1 0,-7 5 1,7-8-1,-1 4 1,1-5-1,-1 1-1,8-3 1,-8 0 0,6-2-1,8-3 0,0 2-1,-7-5 1,13 3 1,-7-6-2,7 3-11,-6-5-14,6-2-18,0 0-24,-7 0-35,8-4-56,-8 0-89,0-4-108</inkml:trace>
  <inkml:trace contextRef="#ctx0" brushRef="#br0" timeOffset="-174802.78">6281 10459 39,'-6'3'262,"-2"-3"-90,2 0-70,6 0-43,-6 0-26,6 4-15,0-4-10,0 0-4,0 0-2,0 4-1,6-4-1,-6 4 0,6-4 0,2 2 2,-2 3 2,7-5 3,-6 0 6,6 0 2,-1 0 1,2 0 4,-8 0-2,14-5 0,-7 5 0,0-2-2,0-2-5,7 0-4,-8 4-2,1-4-1,0 1-2,7 0 2,-7 3-1,0-5-2,0 5 1,0-4 1,7 4 0,-8-3-11,2-1-18,-8 1-30,7-1-53,-6 1-85,6-5-111</inkml:trace>
  <inkml:trace contextRef="#ctx0" brushRef="#br0" timeOffset="-174549.69">6425 10330 266,'-14'-4'250,"8"2"-100,-1-3-57,1 2-33,-1-1-18,1 4-7,6-3-7,0 3-1,-7 0-2,7 0-5,7 0-8,-7 0-5,0 3-2,0 1-3,6 4-2,-6-6 0,7 10-2,-7-5 2,6 3 1,-6 7 0,7-7-1,-7 5 0,0-1 0,0 1 0,0 3 0,0-3 0,6 2 0,-6 2 0,0-4 0,0 4 0,0-5 0,0 1 0,6 3 0,-6-3 0,0 0 0,0-4-2,0 3 1,0-2 0,0-2 1,8 1 1,-8 0 0,6-4 1,-6 0-6,6-3-13,1 0-24,6 0-37,-7-8-59,1 4-109,6-4-88</inkml:trace>
  <inkml:trace contextRef="#ctx0" brushRef="#br0" timeOffset="-174268.72">6685 10305 241,'-7'-4'300,"7"0"-123,0 4-76,0-3-44,0 3-24,0 0-17,0 3-7,0 1-3,0 0-4,0 3-1,7 0 0,-7 4 0,0 1 0,6-1 0,-6 3-1,0-3-1,7 8 1,-7-5 0,0 1-1,7 3 1,-7-3 0,0 2-2,0 2 3,0 0 0,0-4 0,0 3-2,0-4 1,0 5 0,0-5 0,0 1 0,0-4 0,0 4 0,0-5 0,0-2 1,0 3 0,0-7 0,6 3-1,-6 0 1,0-3 1,0-4 0,0 3 2,0-3-7,0-3-15,6-1-29,-6 1-47,0-8-89,6 0-119</inkml:trace>
  <inkml:trace contextRef="#ctx0" brushRef="#br0" timeOffset="-174081.07">6770 10093 252,'0'-4'313,"-7"-3"-121,7 3-74,0 0-41,0 1-23,0-1-13,0 4-12,0 0-7,0-4-7,7 4-8,-7 0 0,6 0-5,-6 4-2,6-4-2,2 4 0,4-1-15,-6 1-20,2 0-32,-2 0-58,0 3-107,1-4-94</inkml:trace>
  <inkml:trace contextRef="#ctx0" brushRef="#br0" timeOffset="-173748.5">7134 10136 231,'-6'-4'341,"0"4"-141,-8 0-92,8 0-51,-7 4-28,0 0-15,-7 3-7,7 1-5,1 3 0,-2-1-2,1 6 0,7-2 1,-1 4 0,1 1 0,-1-1 2,7 1-3,0 2 0,7-3 3,-1 1-1,-6 3-1,13-4-1,-6 5 1,-1-6-1,8 5 1,-8-3 0,0 3-3,1-4 1,-1 5 1,1-6 0,-7 2-1,6-5 1,-6 5 0,0-4 0,-6-4 1,6 3-1,-7-6 5,1 3 3,-1-4 4,1 0 1,0 1 3,-8-1-1,8-4-1,-7 1 2,6-1-5,-6 1-6,0-4-1,6 4-1,1-4-8,6 0-9,0 0-24,0-4-54,6 0-127,1 1-96,0-4-67</inkml:trace>
  <inkml:trace contextRef="#ctx0" brushRef="#br0" timeOffset="-173333.74">7147 10825 101,'7'4'323,"-7"-4"-119,7 4-90,-1-4-53,8 0-28,-8 0-15,13 0-6,-6-4-7,0 4-1,7-4-2,0 1 0,-8-5 0,8 4 0,-1-3-1,-5-3 1,5 2-1,-6-3 0,0 1 4,-7-2 4,8-3 4,-8 5 7,0-9 4,1 8 5,-7-4 6,0 1 6,0-4-4,0 3-1,0 0 3,-7 1-6,1-1 1,0 4 1,0-1 2,-2 2-2,2-1-1,0 3 0,6 1-5,-7 4-3,1-4-6,6 7-4,-7-4-7,7 0-3,-7 4-3,7 4 0,-6 0-1,6-2-1,-6 6-1,6-1 0,-7 5 1,0-2-1,7 1 0,-6 4 0,6 0 0,-6 3 2,6-3 0,0 3-2,0 1 1,0-2 3,0 2-2,0 0-1,0-2 0,0 3-2,0-6 0,6 1 0,-6-1 0,13-3-3,-6 4 2,-1-5 0,7-2 1,-6 3 0,12-4-2,-5 1-15,11 0-24,-5-8-36,6 0-65,-6-5-128,5 2-97,1-5-67</inkml:trace>
  <inkml:trace contextRef="#ctx0" brushRef="#br0" timeOffset="-171874.53">7779 10481 93,'0'0'218,"0"0"-52,-6 0-47,6 0-36,-6 0-24,6 0-17,-7 4-12,7-4-11,0 0-6,0 0-4,0 0-2,0 0-3,0 0-1,0 0-2,0 0 0,0 3 0,7-3 3,-7 0-1,6 0 2,0 0-1,2 0 1,4 0-1,-5 0 1,6 0-1,0 0-1,-1 0 0,8 0-1,-6 0-2,-2 0 2,1 0 0,1 0 0,-2 0-1,2 0 1,-2 0-1,2-3 0,-8 3 5,7 0 6,-7 0 6,-6 0 8,8-4 6,-8 4 4,0 0 5,0 0 0,0 0-2,-8-5-6,8 3-6,-6 2-12,-7-4-2,7 4-6,-8 0-3,-5-4-1,6 4-3,-7 0 0,-5 4 0,5-4 3,-6 0-2,6 0 0,-5 4 0,5-4 0,6 0-1,-5 0 1,6 0-1,0 2-1,7-2 1,-2 0 0,8 0 0,-6 0 0,6 0 0,0 0-1,0 0 1,6 0 0,2 0 1,-2 0-2,7 5 1,0-5 0,0 0 0,7 0 1,0 0 1,-8 0 0,14-5-1,-7 5 1,1 0-2,0-2 0,-1 2 0,1 0-1,-7 0 0,6-4 0,-5 4 0,-1-4 1,-1 4-1,2-4 0,-8 4 1,0 0 0,1 0 1,-7-3-1,7 3 1,-7 0 0,0 0 0,0-3 0,-7 3-1,0 0 0,1 0-1,0 0 1,-8 0-1,2 0 1,-1 0 0,-7 0 1,7 3 1,-6-3 0,5 0 1,1 0-2,1 3-1,5-3 0,-6 0 0,7 0 0,6 0 0,-8 0-1,8 0 0,0 0 0,0 4 1,0-4-1,0 0-4,8 0-17,-2 4-28,0-4-50,8-4-91,-8 4-131,13 0-72</inkml:trace>
  <inkml:trace contextRef="#ctx0" brushRef="#br0" timeOffset="-170593.39">8529 10074 165,'0'0'155,"-6"-3"-49,6 3-34,0 0-17,-7 0-9,7-4-4,0 4-4,-7 0-5,7 0-2,-6 0-4,6-4-4,-7 4-7,7 0-6,-6 0-5,-1 0-2,1 0 0,6 0-1,-7 0-2,1 0 0,0 0-1,-2 0 1,8 0 0,-6 0 1,0 4-2,-1-4 2,1 4 0,-7-1-1,6 1 0,1 4-1,-8-1 0,8 0 0,-7 4 0,6 0-1,-5-1 1,5 5-6,-6-1 4,6 1 1,1 4 3,-8 0 1,8-1 0,-6 3 1,5 2-1,0-2 4,-6 6-2,7-6-1,0 6-1,-2-2-2,2 0 1,0 0-1,-1 4 2,0-2 1,1 2-1,0-3-2,-1 3 2,1-4-1,6 2 1,0 2-1,-7-8 0,7 5-1,7-4 1,-7 1 1,0-2 0,6-2 0,1-1-1,-1 0 1,0-3 0,1-1 1,6 1 0,-7-4-1,8 0-1,-1-3 0,0-1 0,6 0 1,1 0-2,0-3 0,-1-4 2,7 4-10,0-8-28,0 4-56,1-4-115,-2 1-93</inkml:trace>
  <inkml:trace contextRef="#ctx0" brushRef="#br0" timeOffset="-169280.99">8594 10620 62,'6'0'68,"-6"0"-14,0 0-12,0 4-8,0-4-9,0 0-10,0 0-5,0 0-1,0 0-1,0 0 2,0 0 7,0 0 3,0 0 6,0 4 8,0-4 2,0 0 3,0 0 1,0 0-1,0 0-1,0 0-3,0 0-1,0 3-1,0-3 0,0 0-4,0 0-1,0 0-1,0 0-1,0 4-1,0-4-3,0 0-2,0 0-3,0 0-1,0 0-3,0 0-3,0 0-3,0 0-3,0 0-1,0 0-2,0 0 1,0 0 0,0 0 0,0 0 4,0 0 1,0 0 1,0 0 2,0 0 0,0 0-1,0 0 1,0 0-2,8 0-3,-8 0 0,0 0-1,0-4-2,6 4 1,-6 0-1,0 0-1,6-3 0,-6 3 0,6-4-1,-6 0-1,0 4 1,7 0 0,-7-3 2,0 3 5,0-5 5,7 5 1,-7-3 2,0 3 2,0-3 1,6 3-3,-6-4 0,7-1-3,-7 2-5,0 3-2,6-3-2,-6-1 1,0 4-2,6-4 0,-6 1-2,0 3 0,8-4 0,-8 0-1,0 0 1,6 1-1,-6-1 1,6 1 0,0-1 1,-6-3 0,8 3 1,-8 0 0,6-3-1,0-1 3,-6 6-2,7-10-1,-7 5 1,6-1 1,1 1-1,-7 0 4,7-4 1,-7 3-2,6-3 2,-6 4-1,6-4 1,-6 0 0,7 0-1,-7 1-1,7-5-3,-7 3 0,0 2 0,0-5 0,0 4 0,0-3 0,6 2-1,-6 1-1,0-3 0,-6 3-1,6 3 1,0-3 0,0 5 0,-7-6 0,7 5 1,-7-1 0,7 1 4,-6 0-3,0 3 2,-1-4 0,7 5 1,-7 0-3,-6-1 0,7 0-1,0 4-1,-2-3 1,-4 3-1,6 3-1,-2-3-1,2 0 0,0 4 2,-1-4 0,1 4 0,6-1 0,-7 0 0,0 2 0,7 2 1,0-3 1,-6 3-3,6-4 0,0 1 0,0 3 0,6-3 0,-6 3-1,7-2 0,0-3 1,-1 2 2,1 0 1,-1 0 0,8-4-2,-2 0 0,2 3 1,-2-6 0,1 3 1,1 0-4,-2-4 1,2 0-1,-2 4 1,8-4 0,-13 2-1,5-3-1,2 5 1,-2-3 2,-5-1 1,0 0 1,-1 1 0,1 3-1,-1-4 3,1 4-2,-7 0 0,0-4-1,7 4-1,-7 0 0,0 0-1,0 0 1,0 0-2,0 0 1,0 0 0,0 0 0,0 0 3,0 0-1,0 0-2,0 0 0,0 4 1,0-4 0,0 4 0,0-1 0,0 1-2,0 3 1,0 0 1,0 1 0,0 3 0,0-1 0,0 5 0,0-3 1,0 3-1,0-1 0,0 3 0,0 0 1,0-3-2,0 3 1,0-2 0,0 0 0,0-1 0,6 1 0,-6-1 0,0 3 0,6-3 2,-6-3-2,0 0 1,6-1 0,-6-2 0,0 3 1,0-4 1,8-4-2,-8 5-3,0-1 2,6-3-1,-6 0 0,0-1 0,0-3-1,0 3-1,6-3 2,-6 0 0,0 5 0,0-5 1,0 0 0,0 0-1,0 0 2,7 0-1,-7 0 1,0 0 1,0 0 0,0 0-1,6-5 1,-6 5 0,7-3 0,0 0 1,-1 3-1,0-4-1,1 0 0,0 1-1,5-1 0,-5 0 0,0 0-2,6 1-1,-7-1 2,0 1 0,1 3-1,-7-4 2,7 4-1,-1-3-3,0 3-10,-6 0-16,0-4-21,8 4-30,-8-4-42,0 0-63,0 4-113,0-3-80</inkml:trace>
  <inkml:trace contextRef="#ctx0" brushRef="#br0" timeOffset="-168598.71">9030 10869 86,'0'0'194,"0"0"-56,0 0-44,7 0-31,-7 0-22,0 0-13,0 0-7,7-4-7,-1 4-4,-6-3-4,6 3-1,2-4 2,-8 4 7,6-4 3,0 1 6,-6 3 2,7-3 5,-1-2 6,1 1 3,-7 1 0,6 0-6,1-1-4,-1-3-6,-6 3-1,6-4-3,2 1-3,-2 4-1,0-4-2,1-5 0,0 5 2,-1-3-2,0-2 1,1 1-1,-1 0-4,1-1-2,0 2 4,-7-1 0,6-4 0,0 5 0,2-2 0,-8-3 0,6 5-1,-6-5 0,0 1-4,6 2-3,-6-2-1,0 2 2,0-2-3,0 3 1,0 0-2,0 1 0,0 2 1,-6-3 1,6 3 0,0 6-1,0-3-1,-6-2 0,6 2 0,0 3 0,0 2-1,0-4 1,0 4-1,-8 0 1,8 0 1,-6 0-1,0 4 2,-1-2-2,0 3 0,1 2 0,-1-2 0,7 1-1,-6 2 0,0-1 0,-1 3-1,7-2 1,-7 3 1,1 0 0,0 3-1,6-2 1,-8 2 0,8 1-1,-6 0 0,6 4 1,-6-5-1,6 4 0,-7-4 1,7 5 0,0 0 0,0-5 0,0 1 0,0-1-1,0 1 0,0 0 1,7-5 0,-7 2-1,6-1 1,0-5-1,-6 6 1,8-5 1,4-3 1,-5 3-1,0-3 1,5 0-2,-5-1 0,6 2 1,0-5-1,1 0-2,5 0-7,-6 0-13,0 0-21,7-5-35,-8-2-58,2 3-101,5-3-104,-6-4-67</inkml:trace>
  <inkml:trace contextRef="#ctx0" brushRef="#br0" timeOffset="-167968">9370 10389 241,'0'-3'200,"-7"3"-73,7 0-52,-7 0-33,7 0-17,0 0-11,0 0-4,-6 0-3,6 3-3,0-3-3,0 0 1,6 4-2,-6-4-1,0 4 0,7-4 1,0 0-1,-7 4 2,6-4 2,0 0-1,1 2 3,0-2-3,6 5 2,-7-5-1,8 0 0,-2 0-1,1 3 1,-6-3-3,6 0 0,0 0 2,0 0 0,-1 0-1,-4 0 1,4 0-1,-5 0 0,6 0 1,-6 0-1,-1 0 1,7 0 0,-6 0 0,5 0-6,-5 0-14,6 0-29,-6-3-50,-1-2-95,0 3-100</inkml:trace>
  <inkml:trace contextRef="#ctx0" brushRef="#br0" timeOffset="-167667.66">9695 10210 184,'0'-7'312,"0"2"-119,0 2-75,-6 0-42,6 3-19,0-4-14,0 0-12,0 4-10,0 0-7,0 0-6,0 0-4,0 4-4,0 0-3,0 2 2,6-1-2,-6 6 1,0-1 1,0 1 0,-6 5 1,6-2 0,0 1 1,0-1 0,0 1 0,0 2-2,-7 2 1,7 0 0,0-1 1,0 1 0,0-5-1,0 4 0,7 0 0,-7 1 0,0-4 0,6-1 0,-6 1 0,7 0 0,0-5 0,-1 2 0,6-5 0,-4 3 1,4-2 0,2-4 0,-1-1-1,-1 1 1,2-4 1,5 0 1,1 0-8,-1-4-19,0-3-34,1-1-58,-7 1-110,7-3-96</inkml:trace>
  <inkml:trace contextRef="#ctx0" brushRef="#br0" timeOffset="-167480.22">9806 9979 126,'0'-7'388,"0"0"-142,0-1-99,-6 4-55,6 1-30,0-1-17,6 0-10,-6 1-15,0 3-7,6 0-6,1 0-5,0 3-5,-7-3-3,13 4-14,-7 0-22,1-1-31,6 1-53,-7 0-95,8 3-108</inkml:trace>
  <inkml:trace contextRef="#ctx0" brushRef="#br0" timeOffset="-167194.47">10021 10040 168,'-20'5'284,"7"-2"-120,-6 5-79,6 3-41,-7-4-22,7 5-11,0-2-4,0 5-3,7-1-2,0 1 0,-2 0 0,8 3 0,-6 1-1,12-1 1,-6 0-2,8 0 0,-2 4 0,-6-3 0,6 3 1,1-5 3,-1 6-4,1-5 0,-1 1 2,1-2 0,-1-2 0,-6 0-2,7 3 0,-7-7-2,0 1 2,0 2 3,0-7-2,-7 5 0,1-5 4,6 1 3,-7-1 5,1-4 0,-1 4 0,1-3 1,-1 0 1,1-4 1,6 4-2,-6-4-16,-2 0-27,8 0-52,0-4-102,0-4-111</inkml:trace>
  <inkml:trace contextRef="#ctx0" brushRef="#br0" timeOffset="-166833.25">9950 10485 127,'0'0'325,"0"0"-105,0 0-86,6 0-51,-6 0-28,6-4-18,8-1-9,-8-1-8,7 2-6,0-3-3,0 4-2,7-6-4,-8 2-2,8 0 0,-1-4-1,1 0 2,0 3 6,-7-2 4,7-1 1,-8 1 2,2-2 2,-8 5 3,0-8 3,1 3-2,0 2-5,-7-1-5,0 0-1,0-1 0,-7 2-2,7 3-2,-7-5 0,1 5-1,0 4-2,0-1 2,-2-3 0,2 7-1,0-4 0,-1 8-2,-6-4-1,6 7-1,-5-3 1,-2 4-1,8-2-2,0 2 1,-8 3 1,14 0-2,-6-1 1,-1 2-1,1-2 0,6 1-1,0 1 1,0-1 1,0 0 0,0-1 1,0 2-2,6-1 2,1 0-2,-1-4 2,0 4-2,8-4-1,-2 0 1,2-3-2,5 3 2,1-2-1,0-2 1,-1 0-10,1-3-18,6 0-27,-6-3-40,-1 0-66,1-2-122,-8-2-92</inkml:trace>
  <inkml:trace contextRef="#ctx0" brushRef="#br0" timeOffset="-166551.37">10118 9936 60,'0'-12'406,"0"1"-142,0 0-107,0-1-63,8 6-31,-2-5-15,0 3-14,7 1-9,1 0-7,-2 3-5,2 1-3,5-1-1,1 4-3,0 0-3,-2 0-1,2 4 2,0 3-2,-1 0 0,1 4 0,-7 1 1,7 5 4,-8 2 1,2 3 4,-2 4 0,-5 3 3,0 3 3,-1 2 2,1 2 0,-14 0 0,7 5-3,-6 3 0,-8-4-2,2 4-2,-8 0-6,0 0-2,-5 0 1,-1 4-3,-1-5-1,-5 1-2,-1 0-1,1-3 0,-1-1-13,-7-3-26,8 0-51,-7-8-92,7 0-141,-7-3-79</inkml:trace>
  <inkml:trace contextRef="#ctx0" brushRef="#br0" timeOffset="-165599.06">5981 11107 58,'-6'3'87,"0"2"-8,-2-5-5,2 3-8,6 1-8,-6-4-11,-1 0-8,7 4-11,-6-4-8,-1 3-3,7-3-4,-7 0-3,7 4-2,0-4 2,0 0-1,0 0 0,0 0-3,0 3-1,0-3-1,0 0-1,0 4-2,0-4-2,0 0 0,0 4 1,7-4 2,-7 3 1,7-3 0,6 4 0,-7 0 9,8-1 5,-2 2 4,1-5 3,7 6 2,0-6 1,-2 4 1,9 0 0,-1-1-4,6-3-5,1 5 1,7-2 4,-2-3 0,15 4 0,-2-4 1,8 2 1,0-2 1,6 0 2,7 0-1,6 6-1,7-6-2,0 0 0,12 2 0,1-2-1,13 4-3,0 0-3,-1 0-5,7 3-4,1-3 0,5 2-1,1 2-1,0 0-1,0-1 0,-1 0-2,8 0 3,-7 4-3,-6-4-4,5 1-2,-13-1 0,8 1 2,-13-2 0,-2 0-1,-5 0-1,0-3 2,-7 2 1,-13-2 2,1 1 0,-1-4-1,-6 4-1,-7-4-1,0 4-1,-6-4 1,-8 0 0,-5 2-1,-1-2 0,1 0-2,-13 0 2,-1 5-1,-5-5 2,-7 0-1,-2 0 1,-4 0-2,-1 0 1,-7 0 1,1 0-1,0 0-1,-7 0 1,0 0 0,0 0-1,-7 0 2,0 0 1,7 0-1,-13 0-2,7 0-9,-8 0-21,8 0-35,-14 0-64,8 0-111,-8 3-104,1-3-67</inkml:trace>
  <inkml:trace contextRef="#ctx0" brushRef="#br0" timeOffset="-163150.55">6111 11851 70,'-6'4'210,"6"-1"-72,-6 1-59,6 3-36,-7 4-23,0 0-9,1 4-8,6 0-1,-7 3-1,1 0 2,0 4 1,6 4 0,-8-4 0,2 4-1,0-1 1,6 1-1,-6 3 1,6-2-2,0-2-2,-7 0-1,7 0 1,0-2-1,0-1 1,0-1 1,0-2 0,0 0 0,0-4 0,0-1 2,0-7 10,0 3 13,0-2 19,0-4 14,0 0 7,0-4 7,0 0 1,-7-8 3,7 5-11,0-8-14,0 0-11,0-3-10,0-1-8,0-4-3,0-3 0,0 0-2,0-4 2,0 4 3,0-3-4,0-1-2,0 0-2,0-3-2,-6 4 0,6-4-1,0 0-4,0-2-1,0-1-1,0 3-4,0-5 2,0 5-1,0 0-3,0 0 2,6 3 1,-6 0-2,0 3-1,7 6 0,0-5-1,-7 7 1,6 0 0,0 1-1,0 3-1,2 0 0,-8 0 1,6 4 0,-6 3 1,6-3 0,1 3 0,-1 0 0,1 4 0,0 0 0,-1 0 1,0 0-1,1 0 0,0 0-1,-1 4 2,0 0 1,1 3-2,6-3 0,-6-2-2,-1 7 1,7-2 0,0 0-1,-7 1-1,8-1 1,-1 1-1,-7 2 0,1 1 2,-1 0 2,1 0-1,-1 0 2,0 1 0,2-3 0,-8 3-1,0-1 0,0 0 0,0-3-2,0 2 1,0-2 0,0-5 0,0 5 0,0-1 1,0-3 0,0-1-1,0 4-1,0-3 1,0-4 0,0 4 0,0 0 0,0-1 0,0-3 0,0 4-1,6 0-14,-6-1-25,6-3-32,1 3-54,0 1-90,-1-4-132,1 0-73</inkml:trace>
  <inkml:trace contextRef="#ctx0" brushRef="#br0" timeOffset="-162615.34">6372 12591 204,'0'0'150,"0"0"-52,7-3-32,-7-1-13,6 0-4,1 0-1,-1 1 1,1-5 0,-1 2-3,8-3-4,-8-1-3,0-1-8,7 0-6,-6-3-4,6-1 0,-7 1 0,8-6 3,-8 3 3,7-2-1,-6 1 1,-1-4 0,7 3-2,-13 1-3,6-4-3,1 3-2,0 1 0,-7-1-2,6 2 0,-6-2-2,0 5 2,6-2 0,-6 3 3,0 1-1,-6 1-1,6 0 1,0 3-1,-6 2-3,6 2-1,-7 0-2,7 1-4,-7 3-1,1 0-2,-1 0-1,1 0-2,0 3 1,6 5-1,-7-4 0,0 3 1,1 5-1,0-6 0,-1 5 1,0 1-1,7-3 0,-6 7 0,6-2 0,-7 1-2,7 0 1,-6 3 1,6-3-1,-7 4 0,7-6 1,0 6-1,0-1 1,0-3 1,0 3-1,0 1 1,0-5-1,7 4 0,-7-2 0,0-1 0,6-1 0,1-3-1,-7 3 1,6-3-2,8-3 1,-8 2 1,0-3 0,8 5 0,-8-9 0,7 5 0,0-5 1,6 1 1,1-4-2,-7 4-5,13-4-14,-6 0-20,0-4-27,-1 0-45,1 1-74,-2-5-134,2 5-84</inkml:trace>
  <inkml:trace contextRef="#ctx0" brushRef="#br0" timeOffset="-154972.93">8796 11759 26,'0'-3'63,"0"-2"-16,0 5-9,0-3-8,0 0-3,0 3-4,0-3 1,0-2-1,0 5-1,0-3-1,0 3 0,7-4 0,-7 4-1,0-4-1,0 4-3,0-4 0,0 4 0,6 0-1,-6-3-1,0 3 0,0 0 2,0 0 0,6-4 3,-6 4 1,0 0 1,0 0 1,0-3 3,0 3 1,0 0 4,0 0 1,0 0 2,0 0 1,-6 0 0,6 0-1,0 0-1,0 0-2,0 0-4,-6 0-3,6 0-5,0 0-5,-7 3-4,1-3-3,-1 0-2,0 4-2,1-1 0,0 1 0,-1 0-1,0 0 2,1-1 0,-7 5-1,6-5 1,1 8 0,-1-3 1,-5 3-2,4 0 1,-4 0 1,6 3-2,-8 1 1,8-1-1,-7 1 2,6-1 0,0 5 2,-5-4 0,6 3 0,-2 1 1,-4-1 0,5 4-1,0 0 1,1 0-1,-1 4-1,1-4 1,0 3-3,-1 1 2,0-1 0,1 1 0,0 0-1,-1-1 1,0 5-1,1-1 0,-1 1 1,7-1-3,-6 4 0,-1-4 4,1 1-1,6-1-3,-7-4-2,7 1 0,0-1 4,0 1-3,0-4-5,7 0-3,-7-1 3,6-1 1,1 1 2,-1-2 0,1-1-2,6 0 2,-6-2 3,5 1-1,2-2 0,-8-1-1,7-2 0,0-1 0,6 0 0,-5-1-1,-2-2 1,2-5 0,-1 5-3,7-4-4,-8-1-16,2-3-29,5 0-61,-6-3-127,6-1-102,-5-4-60</inkml:trace>
  <inkml:trace contextRef="#ctx0" brushRef="#br0" timeOffset="-151705.01">7473 12239 73,'-6'-4'190,"0"4"-41,-1 0-31,7 0-20,-7-2-13,7 2-13,0 0-8,-6 0-6,6-5-6,-7 5-6,7 0-8,0 0-10,-6 0-2,6 0-6,0 0-3,0 0-4,0 0-5,0 0-2,6 5-4,-6-3-1,7 2-2,-1 0 1,8 0 2,-2-1 2,2-3-1,5 4 0,-6 0-2,13-4 2,-7 0 1,8 0-4,-8 0 0,8 0 0,-2-4-1,1 4 2,-6-4-1,0 1-1,-1-1 0,1 0 1,-8 0 2,-4 4 2,4-2 2,-12 2 1,7 0 4,-14 0 2,7 0 0,-6 0-1,-8 0-1,2 0-2,-8 2-2,1 2 0,-7-4-2,-1 4-3,1 0 0,0-1-2,0 1 1,-7 0 0,7-4 0,0 4-3,1-2 1,-1 3-1,6-5 0,0 3 3,7-3-2,1 4 1,4-4 0,2 0 0,6 4-3,0-4 1,6 3-2,8-3-7,5 0-13,1 0-32,12-3-62,1-1-126,6-3-95,7 0-67</inkml:trace>
  <inkml:trace contextRef="#ctx0" brushRef="#br0" timeOffset="-151003.76">8796 12540 117,'-6'0'148,"6"0"-21,0 0-18,0 0-14,0 0-12,0 0-10,0 0-12,0 0-6,0 0-8,0-4-8,0 1-5,0 3-6,0-4-6,0-4-2,0 1 0,6-1-4,-6-2 1,7-1 0,-7 1 1,6-5 2,0-1 2,2-2 1,-2 0 3,0-5 3,0 6 0,1-5 3,0-1 3,-1 1 2,1 1 1,-1-1 3,1-1 1,-7 2-1,0-2 2,0 2 0,-7 2-3,1 1-5,-1-1-1,1 5-5,-1 3-7,0-3-4,1 7-5,0-1-5,0 1-3,6 2-3,-8 2 0,8-1-2,0 4 0,0 0-1,8 0-3,-8 4 2,6-1-2,0 2 1,7 2-2,-6-3 1,6 3 0,0 0 1,0 0-1,-1 5 3,2-2-1,-1 1 1,-7 0 0,8 3 0,-8 3-1,0-4-1,-6 5 3,7 1-1,-7-1 1,0 1 1,0 3 0,0-4 0,0 5 2,0-2 0,0 2-3,0-2 0,0-3-1,0 1-1,0-1 2,7 0-2,-7-3 1,6 3 0,-6-7 2,6 1-2,1-2-3,0 1-7,-1-3-11,1-1-13,5 0-18,-5 0-26,6-2-44,1-5-68,-2 0-119,8-5-94,-1 1-51</inkml:trace>
  <inkml:trace contextRef="#ctx0" brushRef="#br0" timeOffset="-150582.97">9155 12617 54,'0'4'174,"0"0"-73,6-2-45,-6 3-22,6-3-17,1-2-6,-1 5-3,8-5-3,-8-5-1,8 5 4,-8-2 3,7-3 3,0 3 4,0-6 4,-1 0 4,-4 1 7,4-4 7,2 0 6,-2 0 4,-5 1 3,6-2 1,-6-2 7,-1-1 1,0 1-2,1-1 0,0 1-5,-7 2-2,0-3-2,0 5 2,0-2-9,0 1 2,0 4 0,-7-4-5,0 7-3,1-4-4,0 2-6,6 2-3,-7 4-3,0-4-8,1 4-5,6 0-2,-7 0-3,7 4-3,-6 0 0,0 0 0,-1 6-1,0-2 0,1 3-1,6-1 0,-6 6 0,-2-2 1,8 1 0,-6-1-1,6 1 0,0 0 1,-6 3 0,6-4 0,0 5 1,0-5-1,6 1 1,-6 3 1,6-2 0,2-2-2,-8 1 1,6-1-1,0 1 0,8-4 0,-2 0-1,-5-1-1,13-2-2,-8 3-4,8-7-11,0 4-15,-1-6-25,1-2-36,6 0-59,-7-7-96,7 4-124,0-5-61</inkml:trace>
  <inkml:trace contextRef="#ctx0" brushRef="#br0" timeOffset="-150184.99">9676 12422 216,'-6'0'174,"6"0"-53,0 0-37,-8 0-17,8 0-11,0 0-8,0 0-7,0 0-9,0 0-9,0 0-5,0 0-7,0 0-5,0 0-1,0 0 0,8 4 0,-8-4 0,0 0 2,6 0-1,-6 0 2,6 0 6,1 0 0,6 0 0,0 0 0,-1-4 1,2 4 1,6-3 3,5-1-6,-5 1-4,6-1-4,0 0-2,1 1-1,-2-5-1,1 5 0,0-2-5,0 3 2,1-2 2,-1 0-1,0 0 1,-7-3 0,1 3 0,0 0 0,-1 2 0,-6 2 0,0-6 2,1 4 0,-8 2-1,0-4 2,0 4 4,1-3 5,-7 3 4,7 0 0,-7 0 2,0 0 0,0 0 2,0 0-1,0 0-5,0 0-3,0 0-6,0 0-9,0 0-23,0 0-41,0 0-88,0-4-140,6 4-78</inkml:trace>
  <inkml:trace contextRef="#ctx0" brushRef="#br0" timeOffset="-149678.76">10425 12151 287,'-7'-3'270,"1"-2"-108,6 3-65,0 2-32,-6-4-16,6 4-10,0 0-3,0-4-5,0 4-4,0 0-10,0 0-7,0 0-4,0 0-5,0 0-3,0 0-1,0 0 3,0 0-1,0 4 1,0-4 2,0 0 0,0 4 4,0-2 3,0 3 4,-7 7-1,7-6 4,-7 5-2,7 1-1,-6-3 2,0 7-4,-1 3-3,0-5-3,1 3 1,6-1-5,-7 2 1,1 1 2,0-1-2,-2 3 0,8-2 0,-6-1-1,6 4-2,-6-4 1,6 1 1,-6-1-2,6 1 2,0-4 0,0-1 0,6 1 0,-6-1 1,6-2-2,0-2-1,2-3 1,-2 1-2,0-1-1,7-2-1,1-3 1,-2 2-9,-5-8-20,12 2-46,-5-3-94,-1-6-137,-1 4-74</inkml:trace>
  <inkml:trace contextRef="#ctx0" brushRef="#br0" timeOffset="-149489.33">10491 11972 322,'0'-8'322,"0"5"-135,0-4-83,0 3-44,0 1-23,6-1-15,-6 0-9,6 4-5,1-4-5,6 8-11,-7-4-38,7 4-83,1-4-155,-2 4-77</inkml:trace>
  <inkml:trace contextRef="#ctx0" brushRef="#br0" timeOffset="-149105.95">10771 12112 316,'-20'2'350,"-6"-2"-140,7 8-87,-1-1-50,0 1-25,7-2-13,-7 2-10,14 3-5,0 0-7,-1 1-1,7 1-3,0 3-4,0-2-2,7 5-2,-1-4 0,0-1-2,8 4 1,-1-2-2,0-3 0,0 6 1,-1-5 0,8 1 0,-6 4-1,-2-5 3,1 1 0,-6-4 2,6 3 0,-7-3-3,8 1 1,-14-2 0,6 2 1,-6-5 1,0 1-1,-6-1-2,-1 3 0,0-2 2,-5 3 0,-2-4 2,1 0-2,1 4-1,-2-3 0,2-1-1,-2 1-2,1 0-16,7-6-27,6 2-52,-7-4-104,7 0-123,7-4-73</inkml:trace>
  <inkml:trace contextRef="#ctx0" brushRef="#br0" timeOffset="-148744.22">10953 12632 122,'6'-5'326,"1"-1"-123,-1 2-91,1-4-49,6-3-21,0 4-14,0-4-5,-7 4-3,14-4 0,-13-1-1,5 2-1,2-5-1,-8 4 0,0 1 3,2-2 4,-2 1 4,0 0 5,1-4 5,-7 4 7,0-3 4,0 3 0,0 4 0,-7-1-2,1-3-5,0 8-3,-2-4 0,2 3-4,-7 4-3,6-4-6,-5 4-1,-1 4-2,-1 0-2,2-2-2,-2 6-4,8 0-4,-7-1-1,6 0-2,1 4-1,-1 1 0,1-2 0,6 2 0,0-2-3,-6 1 1,12 0-1,-6 1-2,6-2-2,-6 5 0,7-4-1,6-4 0,-6 5-1,5-2-1,-5-3-1,12 1-1,-5-1-7,5-2-9,1 1-14,0-6-18,-1 3-27,1-6-41,6 3-65,-7-6-97,1 1-108,-1-6-55</inkml:trace>
  <inkml:trace contextRef="#ctx0" brushRef="#br0" timeOffset="-148425.18">11136 12068 202,'0'-4'151,"0"4"-59,0-4-37,0 0-16,0 4-9,0 0-5,0-3-5,0 3-4,0 0-2,6 3-3,0-3 1,-6 0 4,6 4 5,2 0 5,4 3 3,-5-3 3,6 6 4,0-2 5,0 6 2,0 1-3,7 4-4,-7 0-4,0 6-1,6 0-1,-5 4-5,-2 4-5,1 0-5,0 8-4,-6-4-4,-1 6 0,1-2-3,-7 3-1,0-1-1,-7-1 0,1 1 0,-7 1 0,0-4-1,-6 0-1,-1 1 0,0-5-5,1-3-6,-1-3-19,7-5-39,-6-2-68,6-6-145,-7-2-83</inkml:trace>
  <inkml:trace contextRef="#ctx0" brushRef="#br0" timeOffset="-147355.03">11136 10415 50,'-14'-4'106,"8"4"-17,-7 0-11,7 0-13,-8 0-12,8-3-7,-1 3-1,0 0 0,1 0 1,0 0-4,-1 0-1,7 0-4,0 0 1,0 0-4,0 0-8,0 0-9,0 0-3,7 0-2,-1 0-3,0-5-4,8 5-4,-2-2 1,2 2-1,-1-4 5,7 4-4,-2-4-2,-4 4 0,6-4 0,-7 1 2,6 3-1,0-4 2,1 4-2,0-4 1,-7 4 1,7 0 2,-1 0 1,0 0 0,-6 0 0,7 4 0,0 0 0,-1 3 1,-6 3 1,6 2 3,1 3 1,-7 2 1,0 10 2,6 2 5,-5 4 2,-2 11 4,-4 4 1,4 6 3,1 13 1,-6 6 1,6 7-2,-7 12-3,-6 10-4,6 4-5,-6 7-4,0 8-4,0 5-3,0 2-1,-6 4-1,6 0-4,0-1 1,6-2 0,-6-4 0,8-9-3,-8 2 0,6-8 0,0-9 1,1-1 1,0-8 0,-1-8 0,1-4 1,-1-7 0,-6-6-1,6-4 1,-6-9-3,0-6-1,-6-2 1,0-8 3,-1-1 0,-6-8 1,0-3 1,-13-4 1,6 0 3,-5-8 0,-9-3 3,2 0-2,-7-8-1,0 1 0,0-4 0,-7-4-3,7 1-2,-7-4 0,1-4-4,-1-4-5,-5 1-13,5-9-20,0 4-46,7-6-90,-6 0-144,12 0-79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18T16:59:37.99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3968 4458 56,'-6'0'60,"-2"-4"-15,2 4-5,0-3 2,6 3 6,-6-5 3,6 5 4,0-3 4,-8 0 1,8-1-7,0 4-6,0-4-6,-6 1-11,6-1-4,0 4-5,0-4-7,0 4-7,0-4-4,0 4-1,0 0-2,-6-3 1,6 3 0,0 0-5,0 0 2,0 0-2,-7 0 2,7 0 2,0 0 4,-6 0 3,6 0 4,0 0 5,-7-4 1,7 4 6,-7-3 7,7 3 6,-6-4 2,6 4 2,-6-3 2,6-1 1,0 4 2,0-4-3,-8 4-6,8-4-5,0 4-2,-6-3-2,6 3-8,0-4-4,0 4-2,0 0-2,0 0-1,0 0-1,0 0-4,0 0-3,-6 4 2,6-1-3,0 1 0,0 7 0,0 0 3,-6 0-1,6 4 4,0 3-1,-7 4 2,7 0 3,0 0 0,-7 7 1,7 0-1,0 8 2,-6 1 1,6-2 2,0 7-1,0-2-2,0 3-1,0 3-1,0 1-2,0 0 0,0 3-3,0 4-3,0 0-3,0-1 1,0-2-1,-7 3 1,7 0-1,-6-7-2,6 4 2,-6-6 0,-2-1 1,2-6 0,0 2 0,0-1 0,-2-7 0,2 1 1,6-9-1,-6 1-1,-1-4 2,7-4-2,-6-3 0,6-4 1,0-1 0,-7-2 0,7-1-1,0-3 1,0 0-3,0-1-4,0-3-23,7-3-44,-1-5-98,1 1-157,5-7-86,2-1-52</inkml:trace>
  <inkml:trace contextRef="#ctx0" brushRef="#br0" timeOffset="1224.47">5473 5051 139,'0'0'124,"-7"0"-25,7 0-19,0 0-11,-6-2-5,6 2-6,-6 0-2,6 0-3,-8-5-4,8 5-6,0 0-5,0 0-5,0 0-4,-6 0-4,6 0-3,0 0-5,-6 0-5,6 0-2,0 0-2,-6 0-2,6 0-1,0 0 2,0 0 0,-7 0 1,7 0 3,0 0 2,0 0 2,0 0 2,0 0 1,0 0 1,0 0 0,0 0 1,0 5 0,0-5-1,0 0 0,7 0 0,-1 2 5,0-2 2,8 4 2,-2 0-1,15-4 0,-8 4 1,14-1-2,-1 1 0,7 0-8,7-4-3,-1 0-4,8 4-3,-2-4-1,8-4-3,0 4-1,-1-4-1,7 0-1,1 1 0,-1-1-1,-6-4 0,6 1-1,-6 4 3,0-4 0,-14-1 0,7 4 0,-7 0 0,-5-2-1,-7 1-1,-7 5 0,-1-3 0,-5-1-2,-8 4 0,2-3 2,-1 3 0,-6 0-2,-7 0 1,6-4 2,-6 4 0,0 0 0,0 0 2,0-4-3,-6 4 0,-1 0 3,0 0-6,1-3-11,0 3-23,-8-4-35,2 0-57,-2 1-89,8-1-141,-13-3-71</inkml:trace>
  <inkml:trace contextRef="#ctx0" brushRef="#br0" timeOffset="1580.9">6111 4799 342,'-6'-7'266,"6"-1"-94,-6 4-54,6 1-30,-7-1-13,7 4-9,-7-3-8,7 3-9,0 0-9,0 0-9,7 0-11,-7 3-7,0 4-6,7 1-2,-7-1-2,6 7 1,0 1-1,-6 0 0,7 3-1,-7 5 0,0 2 2,7 0-3,-14 5 4,7-1 2,0 4 2,-7-4 2,7 8 0,-6-4 2,0 0 1,-1 4-1,0-4 0,1-3-3,6 2-2,-7-6 0,1 3 1,6-7 1,-6 0 2,6 0 1,0-4 0,0-7 3,-8 3 2,8-2 3,0-1 0,0-5-1,0 2 2,0-4 2,0 1 2,0-2 0,0-3-1,0 0-3,0 3-2,0-3 0,0 0-4,0 0-4,0 0-4,0 0-5,0 0-2,8 0-12,-8 0-23,0-3-29,0 0-44,0-2-68,6-2-133,-6 0-104,0 0-66</inkml:trace>
  <inkml:trace contextRef="#ctx0" brushRef="#br0" timeOffset="7189.84">9761 3696 70,'0'-4'67,"0"4"-9,6-3-8,-6 3-1,0-4-3,7 4 0,-7 0 2,0-4-2,0 4-3,0 0-4,0 0-4,0-3-5,0 3-4,0 3-6,0-3-3,0 0-5,0 0-4,0 0-2,0 0-1,0 0-1,0 0-1,0 0 2,0 0 2,0 0 2,0 0 5,0 0 3,0 0 4,0 0 2,0 4 2,0-4 1,6 0 2,-6 0-1,0-4-5,0 4-1,0 0-2,6-3-1,-6 3 2,7-4-1,0 0-4,-1 1 0,0-1 1,1-7-2,6 4-1,0-4-2,0 1-5,0-2-1,7-3 0,-7-2 1,6 1-2,8-6 6,-8 0 3,7 0 1,-6-3 3,6-1 2,0-3 1,-1-5 1,1 5 2,1-3-3,-1-5 0,0 4-2,-6-3-2,-1-1-2,1 3-3,0-2-2,-8-1-3,1 1-2,-6 3 0,0 4-1,-7 0-1,0 2-1,-7 2 2,0 6 0,-6-2 1,1 6-2,-2 7-1,-6-2-1,8 6-1,-8 0 1,1 1-2,-1 3 0,7 3 2,0 1-1,0 0 1,-1 2 0,8 2 1,6-1 1,0 5 1,0-4-1,0 1-3,6-1 0,8 3-1,-1-1 1,0 2-1,0-1-1,7-3 0,-1-1 0,-6 3 1,6-2 3,1-1 0,6 1 0,-13-2 1,7-1-1,0 2-1,-1-4 0,-6 5 1,0-1-1,0 1 2,-6-2 0,-1 6 1,0-1-2,1 0 2,-7 3-2,0-2 1,-7 5-2,7-2-1,-6 4 2,0 0-2,6-1 0,-7 1 2,0 2 0,1-3-1,0 4 2,-1-4-1,0 4-1,1 1 1,-1-5 1,1 4-3,6-4 3,0 0-2,0 1 1,6-1-2,1 0 1,-1-2 0,1-2-1,6 1 1,-7-5-2,8 5 0,-2-4 0,8-4 1,-7 4 1,0-3-2,6-5-4,1 4-17,0-3-22,-1-4-35,1 0-60,0-4-130,-1 1-92,-6-1-69</inkml:trace>
  <inkml:trace contextRef="#ctx0" brushRef="#br0" timeOffset="7738.91">10621 3788 87,'0'0'96,"6"0"-23,-6 0-13,6 0-8,2 0-7,-2-4-6,0 0 2,1 0 0,6 2-4,0-6-6,-1 1-4,8-5-3,-6 4 2,5-6-2,1 3-4,-1-3 2,0-1 3,1-3 3,-1 0 1,1-1 1,-7 1-1,7-5 2,-7 5 1,6-3-2,-5-1-3,-2-1-5,1 6-2,-6-5-2,6-1 1,-7 5-3,-6 0-3,7-1-1,-7 5-5,0-1-1,0 1-3,0-1 0,0 4-1,-7 1 0,7 2 3,0-1 0,-6 6-2,0 0 1,-1-1-1,7 4 0,-13 4-2,6-1-1,-5 0-1,-2 6-1,8 2 1,-7 0 0,0 4 1,0-1 0,6 4 0,-6 4 1,7-4-1,-8 4 1,8 1 1,0-2-1,-1 5-1,7-4 0,-6 0 1,6 3-1,-7-3 1,7-3 0,0 3-1,0-1 0,7-2 1,-7-1 0,6 0 1,-6 2 1,13-7-3,-7 3 0,2-5 2,4-1 1,1 1-2,7-3 0,-7-1-6,6-3-17,7-1-34,-6-3-64,6-3-121,0-1-99,-6-3-62</inkml:trace>
  <inkml:trace contextRef="#ctx0" brushRef="#br0" timeOffset="8104.37">11403 3359 143,'0'0'102,"0"0"-44,6 0-25,-6 0-15,6 0-7,1 0-1,-1 0-2,8 0 3,-2 0 8,2 0 2,5 0 2,-6 0 1,14-4-1,-9 4 0,2 0 0,7 0-6,-9-3-5,9 3-2,-1-4 4,0 4 5,0-3 1,1 3 1,-1-4-1,0 4 1,-1-3 0,1-1-3,-6 0-5,6 0-5,1 1-2,-8-1 1,0 0 2,8 1 1,-15 0-1,8-2 1,-7 2-1,0 3 0,-6-4 0,-1-1-3,0 5-2,2 0-1,-2-3 0,-6 3-2,6 0 1,-6-3-2,6-1 1,-6 4-4,0 0-20,0-4-40,0-2-73,0 1-130,0 1-79</inkml:trace>
  <inkml:trace contextRef="#ctx0" brushRef="#br0" timeOffset="8397.72">11780 3110 205,'-6'0'135,"6"-4"-41,-6 1-18,6 3-13,-8-5-9,8 5-8,0 0-5,0 0-8,0 5-10,0-2-7,0 4-4,0 1-5,8-1 1,-8 4 5,6 1 1,-6 2 1,6-3 0,-6 7 1,7-3-2,0 3 1,-7 4-4,6-4-4,1 4 0,-7 1 0,0 3 0,0-1 0,0 0 1,0 0-1,0 5-1,-7-5 1,7 5 0,-6 0-2,6-5-1,-7 2-1,0-2 1,7-4-1,-6 5-1,6-4 1,0-4-2,0 0-1,0 2 0,0-3-1,6-2 1,1-1 0,0 1-13,6-4-35,-1-3-87,2-1-142,5-7-83</inkml:trace>
  <inkml:trace contextRef="#ctx0" brushRef="#br0" timeOffset="8760.73">12504 3205 245,'-7'-3'165,"7"-1"-75,0 0-40,0 4-21,0 0-13,0 0-9,0 4 1,0-4-2,0 7 4,0 1 4,0-2 4,0 6 3,0 3 1,-7-1 3,7 1 4,0 2 3,0 3-4,0 2-4,-6-1-3,6 1-2,0 4-2,-6 1 0,6-2-4,-7 0-3,7 4-1,-6-4-2,6 5 0,0-5-1,0 4-1,-7-2-2,7-2 1,0-3-1,0 4-1,0-5-2,7-1 0,-7-3 2,0 2-2,6-1 0,-6-7-1,7 4-1,-7-8 1,6 5-7,0-10-26,1 2-64,0-4-153,5-6-85</inkml:trace>
  <inkml:trace contextRef="#ctx0" brushRef="#br0" timeOffset="8968.96">12751 2963 63,'0'-11'356,"-6"5"-148,6-2-86,-6 4-45,6 1-25,0-1-15,0 4-11,0-4-7,0 8-2,0-4-6,0 7-4,6 0-5,-6 4-1,6 0-14,1 1-37,-1-2-80,1 5-150,-1-3-81</inkml:trace>
  <inkml:trace contextRef="#ctx0" brushRef="#br0" timeOffset="9316.38">13181 3151 332,'-26'-5'274,"7"1"-119,-7 1-66,6 3-35,1 0-20,5 3-12,2 1-4,4 4-4,2 0-2,6 1-1,0 8 3,6 0-2,2 2-1,-2 3-4,7-1-2,0 4-3,0 2-1,7 2 2,0 0-3,-8 1-2,8 2 2,-7 2 3,-1-2-1,2 2 0,-8-5 1,1 0 0,0-2 0,-7-2 2,6 0-3,-12-7-1,6 0-1,-7 2 2,0-7 6,-5 3 1,-8-5 6,0-1 0,1-2 4,-7-1 3,0 0 1,-7-3 3,7 3-7,-7-3 0,1-4-3,6 4-3,-1-1 0,1-3-3,7 0-3,-1 4-2,8-4-1,-2 0-1,8 0-5,6-4-12,6 4-38,8-7-75,5 3-173,7-7-93,0 4-49</inkml:trace>
  <inkml:trace contextRef="#ctx0" brushRef="#br0" timeOffset="9755.8">13429 3953 126,'0'3'326,"-7"-3"-145,7 0-79,0 0-38,0 0-22,0-3-10,7 3-6,0-4-5,-1 0-2,7 1-1,0-1-7,6-3-4,1 0-3,0-1-1,-1 1 0,1-5-1,0 2 7,-1-2 5,1-3 6,-1 5 6,-6-5 1,7 1 2,-7-1 6,-1-3 7,-4 4-3,4-1-5,-6-5-4,-6 6-4,7-1-1,-7-3-2,0 4-4,-7-1-8,1-3 1,6 7 2,-6-5 3,0 7 1,-2-3 2,2 4-2,0 1 0,-7 5 0,6-7-5,0 9-5,1-3-4,0 3-1,-1 3-2,0 1-1,1 1 0,0 4 0,-8 3 1,8-1 1,-7 7 1,7 1-2,-8 2-1,2 1 1,4 0-1,-4 1 0,5 2 0,1-3 0,-1 4-3,0-1 2,1-2 1,0 2 0,6 1 1,-6-4 1,6 0-2,0-1 1,6-2 0,-6-2 0,6 3-1,0-3 0,1-1 0,0-2 0,6-3-1,-1 1 3,2-6 1,6 5-1,-1-3 1,1-4-2,6-1-9,0 2-28,7-5-49,-1 0-101,1-8-148,5 4-87,-5-7-51</inkml:trace>
  <inkml:trace contextRef="#ctx0" brushRef="#br0" timeOffset="10430.27">14772 3609 81,'-8'0'95,"2"0"-24,0 0-11,6 3-4,-7-3-5,7 0-1,-6 0 1,6 0-2,-7 0-5,7 0-8,0 0-8,0 0-7,0 0 0,0 0 0,0 0 1,0 0 0,0 4-2,7-4 7,-7 0 2,6 2 5,1-2 1,-1 0-4,8 0-2,-2 0-5,8 0 2,6 0-4,0 0-5,6 0-5,2 0-5,4 0-2,8 0-1,0 0 3,-1 0-4,7-2-2,1 2 0,5-4-1,1 4 2,0-3-2,6 3 0,-7-4 0,7 0 0,-12 0 1,5 4-1,-6-4 4,0 0 3,-7 2 2,2 2 1,-9-5 2,-5 5 6,-7-2 9,0 2 6,-6-5 4,-7 5 6,-1-4 8,-4 4 7,-2 0 5,0-3-1,1 3-5,-7-4-5,0 4-8,0 0-5,0-4-10,0 4-8,0 0-7,0-3-5,-7 3-3,1 0 0,6 0-2,-6 0-1,6 0-1,-8 0-1,8 3 0,-6 1-2,6-4-1,-6 4-3,6-1-7,-6 1-15,-1 1-23,7-3-28,-7 3-34,1-5-46,-1 0-68,1 0-129,0 0-80</inkml:trace>
  <inkml:trace contextRef="#ctx0" brushRef="#br0" timeOffset="12102.99">16876 3202 178,'0'-8'174,"0"2"-70,0-2-34,0 4-14,0-3-8,0 3-9,0-4-8,0 2-2,0-3-2,0 6-4,-6-4-3,6 3-7,-8-3-4,2 3-3,-7 0-1,7 1-1,-7 3 0,-6 0 1,-1 3 1,0-3 4,1 8 1,-1-4 2,0 6 0,-6 1 1,1 0 5,5 3 2,-6 3-2,7 0-1,-1 5-2,-6 0 0,6 4 0,1 0-1,-1 3-5,0 4-1,1 0 0,-1 3 2,0 0-2,8 5 1,-1 3-1,-7-4 2,14 5 0,-8-2-3,8 1-1,0-3-1,6 3-1,0-8-1,6 5 1,-6-1-1,14-7-1,-2 3-2,1-7 1,7 1 0,0-4-1,6-1-2,6-2 0,-5-6-1,11-1 1,1-5-13,0-1-31,7-6-62,6 0-127,-6-4-95,0-4-67</inkml:trace>
  <inkml:trace contextRef="#ctx0" brushRef="#br0" timeOffset="12624.19">17123 3883 342,'0'-8'209,"7"5"-95,0-5-45,-1 2-23,7-6-13,1 5-12,4-4-1,-4 0 0,5-4 1,1 1 2,6 0-3,-7-5-3,1 1 3,6-5 4,0 1 3,-7 0 9,7-3 4,-6-2 0,0-2 5,-1-3 6,1 3-2,0-1 6,-7-2 11,-7 2-3,7 1-2,-13 3-2,0-3-5,0 7-6,0-4-4,-7 4-8,-5 0-13,5 4-5,-6 0-2,0 3-3,-7 0-1,1 4-3,-1 4 0,0 0-1,1 3-4,0 1-2,6 3-2,-1 0 0,2 0 0,5 3 0,0 1 1,7-2-1,-6 7 0,12-1 0,1 2-1,0 1 0,5-1 0,2 2-1,5-1-1,-6 0 0,14-1 1,-8 5-1,1-4 2,-2 4 0,2 0 1,0 4 0,-7-5 1,0 1 0,0 2 0,0 2 0,-6 0-1,-1-2 0,1 6 0,-1-5 0,-6 0 0,7 1-1,-7-2 0,0 2 0,0-1 1,0-2 1,0 2-1,0-5 0,0 3 1,0-1 1,6-1-1,-6 1-1,0-4 0,7 0 0,-7-1-1,6 2 1,0-4-1,2-1 0,-2-1-1,7 2 1,0-4-2,0 0-1,0 3-8,6-7-18,-5 4-20,5-4-29,1 0-40,0-4-66,5-3-134,-5 3-98,6-4-59</inkml:trace>
  <inkml:trace contextRef="#ctx0" brushRef="#br0" timeOffset="13133.47">18082 3880 132,'0'0'223,"0"0"-71,-8 0-45,8-5-28,0 5-14,0-3-11,8-1-8,-8 0-7,6-2-8,0 2-11,1-4-5,6-3-1,0 0 4,-7 0 5,8 0 2,-2-3 6,2 2 1,-1-2 11,0-1 3,0-2-2,-7 1 1,8-2 1,-2 0-1,-5 3-5,-1-3-1,1-1-10,-1 2-3,1-3 3,-7 2-1,0 0 1,-7-1-3,7 5-2,-6-1-1,-1 1 1,7 3 0,-6-1-6,6 6-7,-7-1-5,7 3-2,-6 0-1,6 0 0,-6 4-1,-2 4-3,2 0 0,0 4 0,-1-1 1,-6 3 0,0 5-1,7-1-1,-1 5 2,-6-1 1,7 4 1,-1 1 0,0-5-1,1 7-1,0-3 1,-1 4 0,1-4-1,-1 3 1,0-3-1,1 5 0,0-2 0,6-3 1,-8 3 0,2-3 0,6 1 0,0-5-1,6 0 0,-6 0-1,8-3 0,4-1-3,2 1 4,-1-4 0,6-3 0,7 2-7,0-6-17,6-1-22,1 2-33,7-10-45,-2 2-83,1-3-157,1-2-87</inkml:trace>
  <inkml:trace contextRef="#ctx0" brushRef="#br0" timeOffset="13445.15">19059 3649 77,'-6'0'288,"-2"0"-121,8 0-66,0 0-34,0 0-19,0 0-11,8 0-6,-2 0-3,7 0-2,0 0 0,0 0-6,7-4-7,-1 4-3,7 0-3,0-4 1,0 4 4,7-3 1,-7-1 0,6 4 1,1-4 2,-1 0-2,7 2 0,-5-4-1,5 0-6,-7 3-3,7-1 0,-7 0 0,1-4-1,-1 4-3,-5 2 1,-1-3-1,0 3-15,0-3-38,-7-2-91,1-1-145,-6 1-79</inkml:trace>
  <inkml:trace contextRef="#ctx0" brushRef="#br0" timeOffset="13752.21">20206 3326 219,'-14'-3'349,"14"-1"-152,-6 4-87,0-4-45,6 4-30,-7 0-14,7 4-7,0 0-3,0 3-3,0 4 1,-7 0 2,7 4-3,0 2 1,0 2-1,0 8-1,-6-6 0,6 4-1,0 1-1,0 3-2,-6 0 1,6 0 0,-7 0-1,7 2 1,-7-6-3,7 4 1,0-2-1,0-2-1,0-4 0,0 2-1,7-5 0,-7 0 0,7 1 0,-1-5 1,0 1 1,1-3-11,0-6-29,5-2-62,-5 0-125,6-4-96,0-8-65</inkml:trace>
  <inkml:trace contextRef="#ctx0" brushRef="#br0" timeOffset="13929.45">20362 3030 45,'-6'-11'452,"-1"4"-179,7-1-126,-7 0-65,7 4-34,0 1-18,0-1-11,0 4-6,0 0 0,7 0-4,0 7-1,6 1-18,-7-4-37,7 4-72,6 1-151,-5 3-89</inkml:trace>
  <inkml:trace contextRef="#ctx0" brushRef="#br0" timeOffset="14262.78">20778 3106 60,'-18'-3'413,"-9"-2"-173,7 3-107,2 2-55,-2 2-32,0-2-16,7 8-9,1-1-5,-2 1-2,8 6-1,-1 2-1,1-2-3,6 4-2,0 4-2,0 0-1,6 4 0,1-1-2,-1 6 0,8-6 0,-8 4 0,6 0 1,2 1-2,-8 3 1,7-4 0,-7 0 0,2-3-2,-2-1 2,0 0-3,-6-5 1,0-3 0,0 2 0,-6-4 0,0-5 3,-8 1 5,1 0 6,-7-3 6,2-1 6,-2 0 0,-7-3 3,8 0 1,-7-4-3,-6 3-5,6-3-5,6 0-5,-6 0-6,7 0-2,5 0-4,1 0-6,6 0-25,7 0-51,0 0-118,14 0-114,-2-3-79</inkml:trace>
  <inkml:trace contextRef="#ctx0" brushRef="#br0" timeOffset="14668.07">20883 3828 28,'0'0'426,"-6"0"-172,6-4-113,6 4-55,1-3-26,-1-5-13,8 1-7,-8 0-3,14-1-5,-8 1-2,8-3-1,-1 2-8,7-3-7,-6-1-6,6 2-3,-7-5-1,8 4 4,-8-4 5,1 1 5,-7-4 6,7 3 5,-8-4 10,1 5 7,-6-5 1,0 1 0,-1 3-7,-6-3-1,0 4-6,0 3-2,-6-4-8,6 4-7,-7 4-3,-6-4-4,6 4 0,-5 3-3,5-3 0,-6 7-3,0-4-1,0 8-1,0 0-1,0 3 0,0-5 0,-1 10 0,2-1-1,5 3 2,-6 1 1,0-1-1,7 5-1,-1-1 2,-6 0 0,7 5 0,6-5 0,-7 4 2,0 0-2,7 0 0,0-4 0,0 5-1,0-5 0,7 1 1,0-2-1,-1 2-6,0-5 5,8 1 0,5 0-1,-6-5 1,14 1-2,-8-3 0,7-4 1,6 4 0,1-8-9,7 2-16,-8-4-25,1 2-31,5-8-43,-5-4-77,-1 1-151,-5-3-89,-1-1-42</inkml:trace>
  <inkml:trace contextRef="#ctx0" brushRef="#br0" timeOffset="14981.99">21418 2827 253,'0'-6'275,"0"2"-117,6-3-64,-6 3-34,7 4-20,-1 0-13,0 0-5,8 4-2,-2 3-1,8 1-2,0 6-2,-1 1-3,1 6-2,6 4-3,0 2 0,0 2-1,0 4-2,0 3 0,-6 1 1,-1-1-2,1 5 0,0 3 0,-14 4 2,7 3 7,-13 1 6,0 2 2,-7 1 2,1 0 3,-14 0-1,-6 4 1,-7-1-2,1-3-8,-13 4-5,-1-4-3,-6 1-3,0-2-1,-7 1-1,0-7-2,7-5-11,-7-1-29,8-6-89,-8-4-160,0-6-89</inkml:trace>
  <inkml:trace contextRef="#ctx0" brushRef="#br0" timeOffset="16124.1">10262 4715 138,'0'0'114,"0"-4"-44,0 4-28,0-4-14,6 4-3,-6-4-1,8 1-1,-2 3 1,-6-4-6,6 1-3,1 3-2,-1-5-1,1 5-5,0 0-2,5 0-3,-6 0-2,2 0 0,4 5 0,1-5 0,1 3 1,5 1-1,0-4 1,8 3 0,-1 1 1,0 0 0,6-4-1,1 4 1,6-1 4,7 1 7,-1-1 8,1 2 2,6 1 2,6-2 1,1-1 2,0 2-1,6 2-4,7-3-8,-1 3-8,8-3-1,-1 3-3,6 0-1,1 1-3,0-1 1,-1-3-1,1 2 0,6-2 3,1 0 1,-1 3-1,6-7 1,2 4 0,5 0-1,0 0 1,0-1-1,7 1-1,0-1 0,-7 1-1,6 3-1,2-3 2,-9 3 1,9 1 1,-1 0-1,-8-1 1,9 0-2,-9 4 1,2 0 1,-1-1-1,1 5-2,-8 0 0,-5-4 0,-1 7-2,-6-7 0,6 4 0,-7-1 3,1-2 0,0-4 0,0 2 1,0-3-1,-1 1 1,7-2 1,7-1 0,0-2-3,-1 4-2,7-7 1,1 4 0,-8 0-1,8 0 2,-1-4 1,0 3 0,1 1 1,-1-1 1,0 5 4,6-5 4,2 2 2,5 1-1,0-2 0,1 3 1,-2-3 1,9 4 0,-9 0-5,2-6-2,-1 2 0,1-1-2,-1 5 5,1-4 8,5 0 1,-5 0 3,5-2 1,-5 3 0,-2 2 2,2-7 4,5 3-1,-5 1-9,6 0-6,-7 3-3,13-3 0,1 3 1,-7 0-3,6-2-2,0 1-6,-5 2 0,-2-5 5,-6 0-2,0 2-1,1-1-2,-7-1-2,-7-3 1,-6 5 1,0-5-2,-7 0 0,-6 0-1,-8-5 0,-5 2 2,-6-1 1,-8-1-1,-6 2 1,-6 0-1,-7-5 1,-7 5 3,-6-5-1,1 1 1,-8 3 1,-12-3-3,-1-4-5,-6 4-18,-6-5-43,-1 2-108,-12-5-133,-14 1-83</inkml:trace>
  <inkml:trace contextRef="#ctx0" brushRef="#br0" timeOffset="17775.03">10914 5579 322,'-7'4'222,"7"-4"-87,-6 0-63,6 0-33,0 0-22,0 3-8,0-3-7,0 0-2,0 5-2,0-5-2,0 3 4,0 1-3,6 3 2,-6 0 0,7 4 0,-7-3 0,7 7 1,-1-5-1,-6 5-1,6 3 2,0-3 0,2 2-1,-2 6 1,0 0 0,-6 2 1,0 4 2,7 0 5,-14 4 7,7 4 5,0 4 7,-6-2 1,0-3 4,-2 10 1,2-7-3,0 1-6,-7 2-6,13-3-1,-7-3-9,1 2-1,-1-1-3,7-5-2,-6-3 1,6 2 1,0-10-3,0 4-2,0-3-1,0-7 1,0 0 2,0 0 3,6-8 10,-6 0 13,0 0 21,0-3 18,0-4 11,0-4 6,7-3 2,-1-4-2,1-4-5,6-7-9,-7 1-14,8-8-14,-2 0-6,-5-5-6,6 1 0,-6-7-2,-1 3-3,0-7-5,-6 4-3,0-5-4,0-2-2,0-1-6,0 1 1,0 3 2,-6-4-2,0 1-1,-1 2-1,7 5-3,-13 4 1,6-1 1,1 4 1,0 4-3,-2 4 1,2-1-1,6 4 1,-6 3 2,6-3 1,0 4-2,0 4-1,0-1-1,6 1 0,0-5 0,2 4 5,4 3-4,1-2-2,1-1 0,-2 1 1,2 2-1,-2-2 0,8-1-2,-7 5-4,7-5 3,0 1 2,-8 3 0,8-1 0,-7 1 1,-1 1 0,2 1 0,-8 3 2,1 2 0,0 0 0,-1 1-1,1 0 0,-7 3-1,6 0 1,-6 0 0,6 6 0,1-2-1,0 3-1,-1 5 1,0-2 0,1 9 0,0-4 0,6 3 0,-7 0 0,7 4 2,-6 0 0,5 0 0,-4-1 0,4 6 0,-5-5-1,6 4 0,-7-1 0,1-4-2,-1 6 2,1-2 0,-7 1 1,7 0 0,-1-1-1,-6-4 0,0 6 0,0-2-1,0-2-1,0-2-1,0 2 0,0-2-2,0-3-16,6 1-28,-6 0-37,7-5-52,0-3-102,-1-4-144,0 0-86,7 0-52</inkml:trace>
  <inkml:trace contextRef="#ctx0" brushRef="#br0" timeOffset="18260.21">11350 6781 238,'-6'4'407,"-1"2"-177,7-2-106,0 0-59,0 0-30,0-1-16,0-3-10,7 0-1,-1 4-1,1-4-1,6-4-2,0 4-2,7-3-1,-8 3-1,8-8 2,-7 4 1,7-2 4,-8-2 2,8 1 2,-1-4 4,-5-3 6,-2-2 2,8-2 6,-7 3 3,7-6-2,-8-1 1,2 0 1,-8-5 2,8 2-6,-1 0 2,-7-1-1,-6 1 0,6-2 0,-6 2-2,0-1 0,-6 0-3,0 5-1,-1-2-6,1 6-4,-8-2-2,8 4-3,-8 1 0,8 2-2,-6 2-3,-2 3 1,8-1 0,-7 4-2,-1 1-1,8 3 0,-6 3-1,-2 1 2,1 4-2,7 2 1,-8 1-2,8 4 1,-6 4-1,12-1 1,-8 1 0,2 2 1,6 4 1,-6-2 0,6 2 1,0 2 1,6 2 0,-6-4-1,6 1-1,-6 3 1,8 0-1,-8-3-2,6 3 1,0-3-2,0-1 0,8-3 1,-8 4 0,7-4 0,1 0 0,-2-4-1,2 0-1,5 1 2,1-5-3,6-3-19,0 1-29,7-5-37,-1-4-59,7 1-102,-7-8-128,7 1-80</inkml:trace>
  <inkml:trace contextRef="#ctx0" brushRef="#br0" timeOffset="18787.67">12640 6396 139,'-12'3'287,"-1"1"-112,-1-4-64,2 5-32,-2-2-16,8 0-10,-1 1-5,1-4-2,-1 0-4,7 4 0,-6-1-10,6 0-10,0 2-7,6 2-4,-6-2-3,7 1 2,6 2 1,-1-1 1,2-3 2,6 2 1,5-1-1,1-2 2,7 1-1,-1-1-4,1 1 0,13-4-1,-7 4-1,7-4 0,-7-4-1,7 4-1,-1-4 0,1 4 1,-7-3-3,0-1 0,-1 1-1,-4 3 0,5-5-1,-13 3 4,0-2 5,-1 0 2,-5 4 4,0-4 4,-14 4 4,7-3 6,-6 3 7,0 0 2,-1 0 0,-6-5 3,6 5-1,-6 0-1,0 0-5,0 0-3,7 0-8,-7 0-5,0 0-5,0 0-5,0 0-3,0 0-3,0 0-1,0 0-3,0 0-1,0 0 0,0 0 0,0 0-1,0 0 1,0 0-2,0 0 0,0 0 1,0 0 1,0 5-1,0-5-3,0 3-11,0 1-31,-7 0-57,7 0-112,0-2-139,0-2-92,0 0-58</inkml:trace>
  <inkml:trace contextRef="#ctx0" brushRef="#br0" timeOffset="19866.15">14654 5978 123,'0'0'156,"7"0"-37,-7 0-29,0 0-24,0-3-15,0 3-12,6-4-8,-6 4-4,0-4 2,6 4 1,-6-4 0,0 4 4,7 0 1,-7-2 2,0 2 4,0 0-2,0 0-4,0 0-3,0 0-2,0 0-2,0 0-1,0 0-2,0 0-5,0 0-2,0 0-3,0 0-1,0 0-3,0 0-3,0 0-2,0 0 0,0 0-1,0 0-2,0 0 0,0 2-2,0-2-1,0 0 1,0 0 1,0 0-1,0 0-1,-7 0 2,7 0 0,0 0 0,0 0 0,0 0 0,-6 4-1,6-4 0,-6 0 0,6 4-1,-7-4 0,1 4 0,-1-1 0,0 1 0,-5 0 0,4 0 2,2 3 0,0-4 1,-7 1 1,6 3-1,1 1 2,-7-1 0,-1 1 3,8-1 2,-6 4 0,4 0 0,-4-4 0,5 5 1,-6-2-1,6 1 1,-5-1-4,4 5-2,2-3-2,0 2 4,0-2-3,-8 2 1,8 1 5,-1-1 2,1 1 2,0 3 0,-2 1 0,8-2 1,-6 2-1,-6 0-1,12 3-6,-7 0-3,0 0-4,1-1 0,-1 4 0,1 1 0,6 4 0,-7-1 0,0-3 2,1 7-2,6-3 3,0-1-1,0 0 0,0 0 0,6 0-1,-6 1 0,14 3-2,-1-4 3,0-3-2,0 3-1,7 1 0,-1-1 0,1 0 0,-2 0 0,9 0-1,-1 0 0,0-2 1,0-2 1,1 0 0,-9 2 1,9-6 0,-1-3 0,-6 1 2,-1-8-1,-6 4 0,0-5-2,0 2 0,0-5 1,-7-3 0,2 2-1,-8-1 0,6-5 2,-6 3-1,6-3 1,-6-3-2,0 3-13,0-5-21,0-1-31,7-2-57,-7 1-103,6-3-128,1-6-74</inkml:trace>
  <inkml:trace contextRef="#ctx0" brushRef="#br0" timeOffset="20408.11">15155 6799 205,'-6'0'237,"6"0"-90,0 0-65,-6 0-39,6 0-17,0 4-10,0-4-1,-6 0 3,6 0 2,0 0 3,0 0 7,0 0 9,0 0 7,6 0 8,-6 0 4,0-4 0,6 0 0,0 0 4,1-2-4,0-2-5,-1-3-3,7-1-6,1-2-4,-2-4 4,2 4 5,5-9 4,-6 5 1,0-4 7,7-3 4,-8 2 4,2-2 2,5-1-5,-13 4-8,8-7-8,-2 4-6,-4 0-9,-8-2-10,0-2-7,0 3-7,0 1-3,-8 3-3,-4-1 0,-2 1-3,2 4 1,-1-1-1,-1 5-1,2 3 0,-2 0-1,8 4 0,0 2-2,-1 3-3,0-2 1,7 4-2,0 4-1,0-2 2,7 3-1,0 2-6,-1 4 4,7-3 3,0 7 1,7-5 1,-1 5 1,1-1-1,0 5-1,-8-5 8,8 8-2,-7-3-2,7 3 0,-8-4 2,2 5-1,-8 2 0,0-4 0,1 6-1,-1-2-1,-6-3 0,0 4 2,0-5-2,0 1 0,0 1 1,-6-5-1,6 4 1,0-7 0,0-1 0,0 1 0,0-1 1,6-3 1,1 0-6,6 1-25,1-5-27,5 0-28,0 1-32,14-5-38,-7-3-54,7 0-92,-1 0-134,1-3-51</inkml:trace>
  <inkml:trace contextRef="#ctx0" brushRef="#br0" timeOffset="20872.51">15925 6762 168,'0'4'197,"-7"-4"-84,0 4-52,7 0-28,-6-4-17,6 3-2,-6 1-6,6 0 2,-7-4 5,7 0 2,-7 0 5,7 3 6,-6-3 5,6 3 6,0-3 4,0 0 2,0 0-3,0 0-2,0 0-4,0 0-8,0 0-1,0 0-3,0 0-2,0 0 1,0 0 4,0 0 4,0 0 2,0 0 4,0 0 2,6-3-3,-6 0-4,7 3-5,0-4-4,-1 0-5,-6 1-4,6-5-2,1 4-3,0-4 2,6 2 3,-7-5 3,0 3 4,1 1 3,0-4 1,-1 0 2,-6 0-3,6 1-1,2-2-3,-8 1-2,6-4-4,-6 5-2,0-5-3,0 3 1,6 3 6,-6-3 2,0 1 4,0 0 4,0 4 7,0-1 6,0 1 7,0 3 0,0 1-5,0-1-3,0 4-5,0-4-7,0 4-6,0 4-7,-6-4-6,6 4-4,0 3-1,0-3-2,-6-1 0,-2 9 0,2-5 0,0 3 0,6 5 0,-7-3 0,0-2 0,7 5 0,-6-1 2,6 1-2,0 4 1,0-5 0,0 5-1,0-5 0,0 1 0,0 2 1,0-1-1,6-1 0,1-1-2,0 1 0,-1-1-1,8 1 0,-2-4-2,1 0-2,7-1-16,0 2-22,-1-4-29,7-1-34,0 0-32,7-4-42,-1 1-91,-6-4-136,7 0-62</inkml:trace>
  <inkml:trace contextRef="#ctx0" brushRef="#br0" timeOffset="21187.99">16647 6616 7,'-6'0'400,"0"0"-138,0 0-118,-1 0-65,7 0-39,-7 0-16,7 0-7,0 0-3,0 4 0,0-4 1,7 0 6,-7 4 3,7-1 5,5-3 3,2 4 1,-2-1 2,8-3 2,-1 0 2,7 0-3,1 0-6,5 0-2,1 0-2,-1-3-6,1-1-3,6 1-5,0-1-3,0-4-2,-6 5 0,6-4-1,0 0-2,-6 2-2,-1-2-2,1 3 0,-1-3-14,-6 3-23,1-3-33,-8 0-54,-6-1-88,0 1-135,-6-4-71</inkml:trace>
  <inkml:trace contextRef="#ctx0" brushRef="#br0" timeOffset="21370.2">17020 6418 56,'-8'0'331,"2"0"-123,0 0-95,6 0-56,-7 4-27,7-4-14,-6 3 1,6-3 4,0 3 5,-7 6 6,7-1 6,-6-2 2,6 5 0,-7 1 1,7-2-7,-6 5-7,6-1-9,-6 1-6,6 0-5,-8 3-2,8 0 0,0 0-2,0 1 0,0 3-1,8 0 1,-2-3-1,0 2-16,7-3-32,0 1-60,6-2-116,-5-1-100,6-5-64</inkml:trace>
  <inkml:trace contextRef="#ctx0" brushRef="#br0" timeOffset="21621.29">17677 6425 13,'0'-7'497,"0"-3"-89,0 5-162,0-2-107,7 7-56,-7-4-33,0 4-22,0 0-12,0 4-7,0-1-2,-7 6 2,7 1-2,0 5 3,0 3-3,0 1 1,0 2 1,0 1-1,0 0-1,0 4-3,0 0-1,0-4-1,0 3 0,0 1-1,0-4-1,7 4 1,-7-5-1,0 4-1,0-2-2,7-5 2,-7 4 0,6-3-12,7-5-20,-6 1-28,-1-7-46,7-2-77,7-2-151,-8-4-84</inkml:trace>
  <inkml:trace contextRef="#ctx0" brushRef="#br0" timeOffset="21788.48">18133 6191 31,'-6'-11'491,"0"-3"-96,-7 5-164,6-1-99,0 3-54,1 3-36,6-4-20,-6 5-10,6-1-7,-8 4-3,8 0-1,-6 4-2,6-1-10,0 5-22,6 3-29,-6-4-48,8 0-87,4 4-143,-5 1-72</inkml:trace>
  <inkml:trace contextRef="#ctx0" brushRef="#br0" timeOffset="22390.3">18512 6195 290,'-7'-9'324,"0"3"-140,1-2-79,-1 5-46,-5 0-25,5-2-13,-6 1-3,7 4 0,-8-3 1,1 3 1,7 3-1,-7-3-2,6 4-1,1-4-2,0 5 0,-2-2-2,2 0 0,0-3-1,-1 4 0,7-4 3,0 4-1,-7 0 0,7-4-1,0 0-1,0 2-1,-6 3 1,6-5-2,0 4 2,0-4 0,0 0 1,0 3 1,0-3 2,0 0 0,0 0 1,0 5 1,0-5 1,0 0-1,0 0 0,0 0 0,0 0-1,0 0 4,0 0 0,0 0 1,0 0 0,0 0 1,0 0 0,0 0 3,0 0 0,0 0 2,0 0 0,0 0 1,0 0 0,0-5-2,0 5-2,0 0-4,0 0-3,0 0-5,6 0-2,-6 0-4,0 0-2,0 0 0,-6 0 0,6 0 2,0 0-3,0 0 1,0 0 1,0 0 1,0 0 1,0 0 1,-7 0-1,7 0 0,0 0 0,0 0 0,-6 0-2,6 0-1,-6 0-2,6 0 0,-7 0 0,7 0-1,-7 5-1,1-5 0,0 2 1,-1 2 1,0 0-1,1 3 0,-1-3 0,1 4-1,-1-1 1,1 0-1,-1 0 0,7 4 0,-6 0 0,6 1-1,-6-6-1,6 5 2,0 4-1,6-4-1,-6 4 1,6 0 1,1 3 0,6-4 0,-7 2 0,7 1 0,1-2-1,-8 4 0,7-2 1,0 2 0,0-1 0,-7-3 0,8 3-1,-8-3 1,0-1 1,2 1 0,-2-3 0,-6-2 0,6-2 1,-6-1 0,-6 0 0,6-3 0,-6 3 1,-8-3-1,1 0-2,0-1 1,-6 1 1,-1 0 0,-6-4 0,6 3 0,-5-3 0,5 0 0,0 0 1,1 0-1,5 0-2,8 0 0,-7 0-4,6 0-17,7 0-28,0 0-37,7 0-55,0-3-94,12-1-152,1 0-87,6 1-47</inkml:trace>
  <inkml:trace contextRef="#ctx0" brushRef="#br0" timeOffset="22739.76">18674 6785 62,'-12'3'409,"5"-3"-153,0 0-97,1 0-44,6 0-24,-7-3-8,7 3-5,0-4-1,7 0 0,-1-3-8,1-1-16,6 0-16,-1-1-7,2-7-2,-1 5-4,7-3 1,-1-5 3,-6 4 4,7 1 3,-7-4 7,-1 0 6,2 0-4,-2-5 0,2 5-3,-8 0-6,1-1-6,-1 5-2,1-1-7,-1 1-5,-6-1-1,0 8-1,0-5 0,0 10 0,0-6 0,0 4-1,0 4-1,-6 0-2,-1 4-4,-6-1-2,1 4-1,4 5-1,-4-5-1,-2 8 0,8-5-1,-7 5-1,7 3 2,-1-3 0,0 0-1,1 3-1,6 0 2,0 1-1,0-4 1,6 2-1,1-2 0,0 4 0,6-5 0,-1 5-1,2-5-1,6 1 0,-1 0-2,7-1-9,0-3-24,7 0-26,-7-4-30,6 1-39,1-1-47,-7-3-75,6-4-146,-5 0-79,-1 0-24</inkml:trace>
  <inkml:trace contextRef="#ctx0" brushRef="#br0" timeOffset="23058.4">19274 5978 178,'-6'-11'490,"6"5"-150,-8-2-144,16 4-84,-8-3-45,6 3-29,6 0-17,2 1-9,5 3-5,1 0-3,12 3-2,1 5 1,7 3 0,5 7 0,7 1-1,0 2 1,0 4 1,7 2 2,-7 2 4,7 4 7,-8 3 5,2 1 2,-7 4 2,-7-2 1,-1 7 0,-11-3 0,-1 4-4,-14 1-7,-4 3-4,-8-3 2,-8 3-3,-4-3-2,-14 3 0,-1-3-2,-5-1-2,-7 1-4,-7-4-1,1 0-4,-8-4 1,1-7-6,7 0-16,-1-7-31,7-4-57,0-3-130,13-5-118,0-3-85,13-7-47</inkml:trace>
  <inkml:trace contextRef="#ctx0" brushRef="#br0" timeOffset="23523.1">22447 5078 147,'-13'0'322,"-7"-4"-135,14 4-73,0-4-35,-1 4-13,1 0-7,6-4 0,-7 4-4,7 0 5,0 0-2,7 0-8,-1 0-6,7 0-3,0 0-6,6 0-4,1 0-1,6 0-3,7 0 0,-1 0-3,1 0-5,6 0-6,7-3-4,-1 3-2,1 0-2,7 0-4,-2 0 3,1 0-2,1 0-2,-2 0-2,-5-4-17,-1 4-23,1 0-31,-7 0-46,-6 0-75,-13-4-130,0 4-90</inkml:trace>
  <inkml:trace contextRef="#ctx0" brushRef="#br0" timeOffset="23685.77">22434 5327 223,'-6'10'319,"-8"2"-111,14-5-53,7 0-25,6 5-4,0-6 3,13 2 6,0-2 0,7-1-8,6 2-15,6-3-17,8-1-14,6 1-21,6-1-16,0 1-13,0 0-11,13 3-8,-6-2-5,-1 2-5,7-5-30,-6 6-44,6-4-66,-6-4-134,-7 4-136,-7-4-84,-5 0-48</inkml:trace>
  <inkml:trace contextRef="#ctx0" brushRef="#br0" timeOffset="25205.99">3245 9370 10,'0'-2'327,"0"-2"-95,0 4-74,-7-4-56,7 0-36,0 4-18,-7-3-13,7 3-11,0 0-7,0-4-6,0 4-3,0 0-3,-6 4-1,6-4-2,0 3-1,0 1-2,-7 4 0,1-1 0,6 3 4,-6 2 1,-2 5 6,2-2 4,0 8 6,0-1 4,-1 3 3,7 4 3,-7 1 3,1 2 1,-1 5-2,7 4-2,-6-1-6,-1 0-2,0 1-4,1 2-3,6-2-4,-6 3-5,0-4-1,6 0-3,-8-3 0,8-4 0,0-4 1,0 0 0,0-7 4,0-3 5,0-1 10,8-7 15,-8 0 25,0-3 24,0-5 18,0 1 10,0-8 2,6-3-4,-6-5-7,6-5-14,0-3-21,-6-5-22,7-4-3,0-4-1,-7-1 0,6-2-1,-6 0 5,0-5 0,-6 2-2,6-2-3,-14 0-14,8 2-9,-6-2-6,-2 0-1,1-2-2,-7 3-3,8-1-1,-8 1-1,7 4-2,0-1 2,-6 3 0,12 2 0,-6-1-3,7 8-1,-2-2 3,2 2 6,6 7 3,0-1 0,6 2 0,2 2-2,4 0 2,8 1 0,-7 2-5,13 1-5,-6 0-1,6-1-4,-1 2 1,1-1-1,1 3-1,-1 1 0,-6-3 2,5 2-1,1 1 0,-6 0 2,0 0-1,-1-1 1,-6 1 0,0 3-1,1 0-1,-8 0 1,0 4 1,1-2-3,-1-3 1,-6 5-1,7 0 0,-7 0 1,0 0 0,7 0 0,-7 0 0,6 7 1,0-3 0,0 4 2,2-1 2,-2 4-1,0 0 2,8 4-2,-8 0 1,7-1 0,-7 3 0,1 2-2,0-1 2,5 1-2,-5 3 0,0-4 1,-1 5-1,-6-2 1,7-3-1,-1 4 0,-6-3 0,0-1 0,0 5-1,0-6-2,0 2-1,0 0-1,0-5-3,-6 4-7,6 1-23,0-2-41,0 2-49,6-4-51,1-1-61,-1 1-102,7-5-163,1 2-87,-2-5-28</inkml:trace>
  <inkml:trace contextRef="#ctx0" brushRef="#br0" timeOffset="25737.47">3472 10554 273,'-6'4'287,"0"-1"-125,-1 1-75,7-1-41,0-3-23,-6 0-11,6 0-4,6 4-2,-6-4-2,0 0 4,7 4 6,-1-4 6,0 0 6,1 0 7,6-4 8,-7 0 5,8 1 6,-1-4-4,0 0-5,0-1-2,-1-3-4,8-3-3,-7-1-3,0-3-1,0-1 0,1 0 7,5-2 9,-6 3 1,-7-4 2,7-4-2,1 4-2,-8-4 2,0 1 6,2 3-3,-2-4-3,-6 4-4,6 0-3,-6 0-2,0 0-1,0 1-7,0-2-10,-6 5-9,6 0-5,0 3-3,-6-3-3,-2 6 2,8-3-1,-6 5-1,0 3-2,-1-1 1,0 4 1,1 1 1,-7-1 0,7 4-1,-1 4 0,-6-1 0,7 5 1,-8 3 0,8-1-1,-7 5 0,6-1-1,1 6-1,-1 2 2,-5-4 0,12 4 0,-8 0 0,8 3 0,-6-2 0,6 2 1,0-3 0,0 4-1,0-1 3,6-3-3,-6 4 1,8-4-1,-8 4 0,6-9 0,0 6 0,1-5-1,6 0-4,-7-4 4,7 3-2,1-7-1,5 1 1,0-1-2,1-2 0,13-4-7,-7-4-23,7 0-34,-1-4-40,1 1-55,5-4-108,-5-5-134,7 1-79,-8 0-39</inkml:trace>
  <inkml:trace contextRef="#ctx0" brushRef="#br0" timeOffset="26640.65">4769 10023 197,'-6'0'193,"-1"0"-79,-6 3-50,7-3-27,-1 0-13,1 0-6,-1 5-2,0-5 0,1 0 6,6 0 5,-6 0 6,6 0 0,0 0 2,0 0 3,0 0 0,-7 0 0,7 3-5,0-3-4,0 0-5,0 0-4,0 4-4,7-4-3,-7 0-2,0 0 3,6 0 6,-6 0 6,6 2 5,8-2 2,-1 0 0,-1 5 2,8-5 2,6 3-5,0-3-9,7 0-6,0 0-5,-1 0-3,7 0-2,-7 0-2,8-3-3,-1 3-2,0 0 2,1-5 0,-2 5 0,-5-2 0,6 2-1,-13-4 0,6 4 2,-5-3 0,-7-2-2,-2 5-1,2 0 0,-13-3 1,6 3 2,-13 0 0,7 0 1,-1-4-1,-6 4 3,0 0-1,0 0 0,-6 0 0,-1 0-1,0 0-1,7 0-3,-6 0-14,-1 0-34,7 0-56,0-4-113,7 4-118,-7-4-79</inkml:trace>
  <inkml:trace contextRef="#ctx0" brushRef="#br0" timeOffset="27162.1">5695 10316 113,'-7'3'316,"7"-3"-120,0 0-79,-7 0-41,7 0-24,7-3-10,-7 3-1,0-7 4,13 3 2,-7-4-1,1-2-3,6 3-5,0-8 1,1 1 1,4-2 1,-4-2 3,5-1 2,-5-3 2,5-3 0,0-1 7,1-3 11,-7 0 5,0 0 6,6-5 0,-5 2 2,-8-1 11,1 0 6,-1 0-4,-6 4-12,0-4-9,-6 3-12,-7 1-10,-1 0-8,-5 3-14,0 4-11,-1 3-8,1 2-2,-7 2-3,-1 3 0,7 2-1,2 6-2,-2-4 0,6 5 0,1 3 0,7 0-4,0 0-1,6 3-2,6 1-2,0 4 1,1 0 0,6-1 0,6 3-1,1 2 1,6-5 1,7 3 1,-7 2 2,7 2 0,5-2 0,-11 2 0,5-3 3,1 7 1,-13-3 0,6 2 0,-7 3 0,1-3 0,-8 6 1,-5-1 0,0 0 0,-1-1 0,-6-2-1,0 4 2,0-2-1,-6 1 0,6-4-1,-7 0 0,7 1 0,-7-5 0,7 1 0,0-4-1,0 1 0,0-2 1,0-3 0,7 5-1,0-5 1,-1 1 0,7-2-1,0-2-24,6 3-33,1-3-35,6-4-42,0 0-55,1 0-87,5-4-155,-6 1-85,7-1-27</inkml:trace>
  <inkml:trace contextRef="#ctx0" brushRef="#br0" timeOffset="27593.42">6425 10433 396,'0'0'288,"0"0"-117,6 0-74,0 0-42,7-3-20,-6-1-8,6 0-4,0 0-3,0-3-3,0-1 2,6 6 1,-6-6 0,1-3 0,6 3 0,-2-6 2,-4 3 3,5-3 6,-5-2 7,-2 2 5,8-4 2,-7-1 4,-7-3-1,8 4 0,-8-4-1,0 0-5,0-3-8,-6 2-5,0 2-3,0-5-10,-6 4-5,0 0-2,0 3-2,-8 2-1,8-2-3,-7 4 2,7 1-3,-8 3 1,2 0 0,4 3-3,-4 1 0,5 4 0,-6-5 0,6 8 0,1-3 0,0 6 0,0 1-1,-2 0 0,2 6 1,0-2 0,-1 3 0,0 4 1,7-5-1,-6 5 0,6 4 1,0-2 0,0 2 0,0-1 2,0 5-1,0-6-2,0 5 2,0 0 0,0 0 0,0 1-1,0 2 0,0-3-1,0 0 1,0-1 1,0 2 0,0-4-1,0 2-1,6-2 0,1-1 0,0-3-1,-1 3 0,8-3-2,-2-5 0,1 6-1,7-10 0,0 6-16,6-5-30,-1-3-46,7-4-81,-5-4-166,13-1-94,-8-1-49</inkml:trace>
  <inkml:trace contextRef="#ctx0" brushRef="#br0" timeOffset="28315.45">7382 9975 104,'-6'0'232,"6"0"-63,-7 0-49,7 0-29,-6-3-19,6 3-13,0 0-10,0 0-10,-7 0-7,7 0-5,0 0-6,0 0 0,0 0-7,-7 3-7,7-3-1,0 0-5,-6 0-1,6 4 0,0-4 0,0 0-3,0 3 1,0-3 3,6 4 10,-6-4 8,14 4 6,-8-4 8,7 0 4,7 4 1,6-4 2,-7-4 0,13 4-8,1-4-8,7 4-7,-8-4-6,7 1-2,7 3-3,-7-4-1,0 1-3,7-1 3,-7 1 0,7-1 0,-1 0-1,-6 4-1,1-4 2,-2 1 0,1 3 0,-6-4-1,-1 4-1,-6 0 0,-6-4 1,-1 4-1,-5 0-3,-8 0 0,0 4-3,2-4 1,-8 0 0,0 0-5,0-4-19,0 4-30,-8 0-49,8-3-102,-6 0-127,0 3-75</inkml:trace>
  <inkml:trace contextRef="#ctx0" brushRef="#br0" timeOffset="28718.62">8640 9829 68,'-7'-4'431,"7"0"-144,-7 4-128,7 0-75,0-3-38,-6 3-22,6 0-11,-6 0-6,6 3-3,-6-3-3,-2 4 0,2 0-1,0-1 1,-1 5-1,0-4-1,1 3 0,-1 3 1,1-2 0,0 4 4,-1-5 9,7 3 5,-7 5 4,1-4 1,6 4 4,-6-1 0,6 1 3,-7-1 2,7 5-3,0-5-4,0 5-2,0-1-1,-7 1-1,7-4-2,0 2-2,7 2-5,-7-5-4,0 5-2,7-5-2,-1 1 0,0-1-2,1 2 1,0-6-1,5 1 0,1 0-2,1-4 0,-2 1 1,8-4 0,0 3 0,-1-7-1,7 4 1,0-4-1,1 0-5,-1-4-14,6 4-19,-5-4-28,-2-3-41,1-1-72,0-2-129,-6-1-90</inkml:trace>
  <inkml:trace contextRef="#ctx0" brushRef="#br0" timeOffset="28980.22">8809 9389 465,'-6'-11'438,"-7"1"-174,13-2-101,-7 5-50,0-1-24,7 6-14,0-3-9,-6 2-8,6-1-5,0 4-11,0 0-12,6 0-12,1 4-8,0-1-5,-1 2-6,1 1-21,5 2-28,2 3-34,5-5-45,1 6-87,0-5-159,-8 4-86,8 0-43</inkml:trace>
  <inkml:trace contextRef="#ctx0" brushRef="#br0" timeOffset="29286.96">9311 9598 361,'-20'-4'455,"0"0"-190,-5 4-125,-1 0-59,6 4-28,-6 0-18,7 4-4,5-4-2,-6 5-1,8 3 1,5-1 2,-6 3-8,13 5-4,0 0-3,0 2-6,7 1-6,6 1-4,-1-2 0,8 4 0,0-2-2,6-1 1,-7 0 0,8 3-1,-8-2 1,8 2 5,-8-3-2,-6-4-2,6 0 0,-5 1 0,-8-4 0,7-1 0,-13 1 0,0 0 0,0-4 0,-7-4 2,1-4 0,-7 1 1,-7 0 1,1-4 0,0 4 1,-1-4-3,-6 0 2,-1-4-2,8 4-1,-7 0-1,13 0 0,-6 0-1,5 0-12,8 0-20,-1 0-35,7 0-62,0 0-116,7 0-115,5 0-74</inkml:trace>
  <inkml:trace contextRef="#ctx0" brushRef="#br0" timeOffset="29709.05">9506 10360 17,'0'4'479,"0"-1"-86,0-3-164,0 5-107,6-5-55,2 0-26,-2-5-13,7 5-7,0-3-2,0-1-1,7-1-1,-1-1 1,1 2-2,6-3-4,-6 4-4,5-8 1,-5 3 5,6-3 4,-6 0 0,5-3 3,-5 2 2,0-5 1,-1 1 3,-6-2 1,0-1 1,1-3 3,-2 1 1,-5-2 3,-1-2 0,-6 0-1,7-1-3,-7-4 0,0 5 0,0-1 1,-7 1 0,7 2-3,-6 6 1,-1-3 0,1 3 2,0 2-1,-2 1-6,-4 2-7,5 5-5,1 0-3,-7 0-2,6 2 1,1 2-4,-8 3-3,8 0-1,0 3 1,-8 6-1,8-3 0,0 5 0,-7 1 0,13 2 3,-7 4 2,0 0 2,1 1 0,6 4 2,-6-2 2,6 4-2,0-3 0,0 5-3,0-2-1,0-3-1,0 3-2,6-3-1,-6 0 0,0 0-1,6 1-1,-6-5 0,7 0 0,0 0-1,-1-3-1,1 0 1,-1-4-2,7 3 0,0-3-1,7-4-5,-1 0-23,7 2-35,0-6-43,7-3-65,-1 0-128,7-3-127,1-6-85,-8 7-49</inkml:trace>
  <inkml:trace contextRef="#ctx0" brushRef="#br0" timeOffset="30351.57">10979 9902 156,'-7'-4'297,"1"4"-101,-1-4-73,7 4-42,-6-4-24,-8 4-17,8-2-6,6 2-5,-12 0-3,5 0-4,7 0-5,-7 0-3,1 0-7,-1 0 1,7 2-2,-6-2 1,6 0 0,-7 0 7,7 4 0,0-4 6,0 0 2,0 0 5,0 4 6,7-4 6,-7 0 7,6 0 0,7 4 5,-6-4 0,12 0 0,-5 0-1,5 0-6,1 0-8,6 0-10,0 0-5,-1 0-7,1-4-5,7 4-4,-7 0-2,7 0-2,-1 0 0,1 0 2,0-4-3,0 4 1,-1 0 1,1-4-2,5 4 1,-11-2-2,5 2 1,-6 0 0,1-4 0,-15 4-1,8-3 1,-14 3 0,7 0 0,-6-5 0,0 5-7,-7-3-13,0 3-18,0 0-27,0-4-35,0 0-54,-7-3-82,0 3-133,-6-3-71</inkml:trace>
  <inkml:trace contextRef="#ctx0" brushRef="#br0" timeOffset="30582.37">11142 9685 412,'-6'-6'347,"-1"2"-127,0 0-82,7 1-46,-6 3-27,6-4-12,0 4-12,0 0-3,0 4-2,0-1-4,0 5-4,6 3-2,1-1 0,-7 1 1,7 4 3,-1 3 1,-6 1-5,6-1 0,0 1-3,-6 2-1,8 2-2,-2 2-2,0-4-6,-6 2-4,7 3-3,0 3-1,-1-3-4,1-1 1,-1 1-4,0 0-22,1-1-37,0 1-56,-1-8-124,0 3-121,1-6-79,-7 1-50</inkml:trace>
  <inkml:trace contextRef="#ctx0" brushRef="#br0" timeOffset="31629.72">12217 10063 236,'0'4'182,"0"-4"-51,-7 4-30,7-4-16,0 0-6,0 3-1,0-3 1,7 0-2,-7 0-5,0-3-7,7-1-5,-1-3-3,0-1-3,1-4-2,0 3 1,-1-3 2,1-3 3,-1-3 9,8 0 12,-8 0 9,0-5 16,0 2 21,1-4 18,0-2 20,-1 5 13,-6-7 2,0 3-5,0 1-9,-6-1-17,-1 0-27,-6 1-27,1 3-30,-8-4-16,0 5-13,1-2-11,-1 4-11,0 5-8,1 3-2,6 0-4,0 1 0,7 6-6,-2-4-4,2 8-1,12 0 2,-6 0 1,8 4-2,11 4 3,-6-5 1,13 4-1,0 0 3,7-3 2,0 4 0,5-1 0,-5 0-2,-1 1 0,1 4 0,-7-6 1,-6 5 0,-1-3-1,1 3 4,-8 3 2,2 1 1,-8-1 0,1 1 3,-7 4 1,0-5-1,-7 4 1,1 4-3,6-3 0,-6-1 0,-2 0 0,2 0-1,0-3-1,6 0 0,0 3 1,0-3 0,0-5-1,6 6 1,0-5 0,8-5-2,-1 6 1,0-5-14,6 0-37,1-3-50,0 0-51,5 0-52,8-4-50,-7-4-58,6 0-91,-5 0-146,5 1-50,1-5 3</inkml:trace>
  <inkml:trace contextRef="#ctx0" brushRef="#br0" timeOffset="32064.49">12855 10210 282,'-6'11'305,"6"-4"-122,0 0-73,-7 1-38,14-5-16,-7 4-3,0-3-1,6 0 0,8 0 5,-8-4-1,8 0-4,4 0-7,-4 0-9,5-4-6,1 0-5,0-2-2,-1-2-3,1 0 3,-2-3 1,2 1 3,0-6 7,-1-1 7,1 2 6,0-7 5,-7 3 4,0-3 3,0-3 7,-7 3 6,8-3 10,-8-2 2,-6 5 4,0-3 3,0-1 2,0 5 14,-6-1 9,-2-1 4,2 5-7,0 0-8,0 0-9,-1 7-11,0-4-10,1 4-20,-1 0-21,7 4-14,-6-1-6,6 4-7,-6 0-1,6 1-4,0 3 0,-8 0-1,8 0-1,0 3-1,-6 5-1,6 0 1,0 3-3,0-1 3,0 5-1,-6-1 2,6 5 0,0 0 1,0 2 0,-6 2 2,6 2 0,0 1 1,0 3-1,0-3 0,-8 3-2,8 4-1,0-3 2,0-1-2,-6 0 0,6-4-1,6 4-2,-6-3-1,0 1-3,8-6-1,-2-3-1,0 4 0,8-8 1,-2 5 0,1-9-2,1 2-1,4-5-16,9-3-46,-1 4-60,0-8-62,7-4-76,-1 0-122,7-2-149,1-6-88,-2 1-30</inkml:trace>
  <inkml:trace contextRef="#ctx0" brushRef="#br0" timeOffset="32702.23">13924 9917 201,'0'4'224,"-7"-4"-55,1 0-45,6 0-31,-6 0-22,-1 0-13,7 0-4,-6 0-4,-1 0-3,7 0-6,0 0-3,0 0-4,-7 0-3,7 0-5,0 0-4,7 0-2,-7 3 7,7-3 3,-7 0 6,13 3 4,-7-3 5,7 0 2,6 0 1,1 0-1,0 0-9,5 0-6,2 0-9,5-3-3,2 3-5,-2-3-4,7 3-2,0-4-4,0 4-1,0-4 0,0 1-2,0-1-3,-7 0 1,8 4 0,-15-4-7,2 4-15,-1-4-26,-6 0-30,0 4-44,-1-2-63,-13-5-108,8-1-110,-8 4-60</inkml:trace>
  <inkml:trace contextRef="#ctx0" brushRef="#br0" timeOffset="32913.77">14257 9700 105,'-7'-6'417,"0"-3"-134,1 6-111,0 0-64,6-1-37,-7 4-21,7-4-13,0 4-8,0 4-6,7-4-7,-1 7-4,0-4-5,1 9 1,0-1 3,-1 0 2,7 7 3,-6-3 0,-1 0 1,1 3-2,5 3 1,-4 2-2,-2-5 0,-6 8-1,6-5-4,0 6 0,-6-6 1,7 5-2,0 3-1,-7-3-2,6 3-4,1-3-7,-1-1-17,1 2-37,0-6-62,-1-3-135,0 1-103,0-4-73</inkml:trace>
  <inkml:trace contextRef="#ctx0" brushRef="#br0" timeOffset="33202.87">15078 9639 516,'-7'-12'532,"0"2"-190,1-1-157,0 7-86,6 0-44,0 0-17,0 4 1,0 4 3,-7 0 4,7 4 9,0 1 8,0 3 5,0 6 5,7 1 1,-7 3-14,6-1-13,0 5-7,1 0-10,-7 3-8,13-3-6,-7 3-7,1 0-11,0 1 0,-1 0 0,1-1 0,-1 0 2,0 0 0,2 0-2,-2-3-1,0-1-1,0 2-1,-6-6-3,7-3-25,0-3-28,-1-1-33,-6-2-32,7-5-32,-1-3-48,-6-4-92,7-4-149,6-3-55</inkml:trace>
  <inkml:trace contextRef="#ctx0" brushRef="#br0" timeOffset="33381.39">15423 9210 508,'0'-19'531,"-7"2"-203,7 5-138,-6 1-76,6 0-42,6 4-23,-6 0-16,0-1-10,0 1-5,7 3-8,-1 4-4,0 0-18,2 4-29,4-1-38,2 5-61,5-2-130,1 6-107,-8-5-77,2 8-50</inkml:trace>
  <inkml:trace contextRef="#ctx0" brushRef="#br0" timeOffset="33745.65">15820 9360 35,'-19'-11'499,"-1"3"-39,0 6-200,-6-3-123,7 2-65,-1 3-30,1 0-16,-7 0-4,6 3 5,-6 4-1,6 1-1,8-1 2,-8 7-1,14 1 0,-7 4-6,7 0-2,6-2-12,0 5 0,6 5 1,7-6-3,-7 4-2,7 1 0,6 3 0,1-2-2,0-2 0,-1 4 0,7-3-2,-6 0 3,6 3-1,-7-4 0,7 1 0,-12 0 0,5-1-1,1-3 0,-14 0 1,8 1-2,-8-5 1,0 0 1,-6-3 2,0-5 1,0 2 1,-6-2 0,0-3-1,-8 1 3,2-4 0,-15-1 0,7-3-2,-6 0 0,1 0-1,-1 0 1,-7 0-1,13 0-2,-6-3-1,14 3-3,-8-4-14,13 4-28,7-4-38,0 4-77,7-6-155,5 1-99,8-2-65</inkml:trace>
  <inkml:trace contextRef="#ctx0" brushRef="#br0" timeOffset="34180.76">15944 10161 272,'0'0'448,"0"0"-171,0 0-125,6 0-65,1-2-34,6 2-18,1-4-5,-2-4 1,1 5 2,1-5-1,4 2 2,2-2-1,0 1-3,-1-5-2,7-2-2,1-1 1,-8-3 4,8 0 9,-8-1 8,0-3 7,1 0 9,-1 0 4,1 0 2,-7 1-4,-7-5-7,8 0-4,-2 0-4,-4-3-4,-2 3-7,-6 1-7,0-4 0,0 3 1,0 4 8,0 0 5,-6 0-2,-2 3-4,2 1 0,6 5 0,-6 1-1,-1 1-3,0 3-13,1 2-9,-1 1-5,1 5-2,-7 0-3,6 5-2,1 1-1,-7 5-1,6 4 0,1-1 1,-1 6-1,1 1 1,-1 4-1,1 1 0,-1 0 0,7 3 0,-6 1 1,6 3-1,0-4-1,6 3 0,1 1 0,-1 0-2,1 1 0,6-5-1,0 0-1,0 0-1,0-3 0,6-4 2,1 0-1,-1-4-3,1 1-9,6-8-6,1-1-14,-1-2-22,6-4-32,-5 0-40,5-8-47,-7 0-73,9-4-144,-9-2-102,7-1-56,-12-4-19</inkml:trace>
  <inkml:trace contextRef="#ctx0" brushRef="#br0" timeOffset="35219.11">17235 9792 44,'0'0'212,"0"0"-52,-7 0-44,7-3-32,0 3-21,0 0-7,0 0-11,0 0-3,0 0-3,0-4-5,0 4 0,0 0-6,0 0-2,0 0-1,0 0-4,0 0-2,0 4-3,-7-4-3,7 0-4,-6 3 0,6-3-2,-7 0-3,1 4-3,-1 0 0,0-1 0,-5 0 0,6 2 1,-8-1 1,1 2 6,7-2 5,-8 0 6,2-1 4,5 1 5,0 0 5,1 0 5,0-1 3,6-3 2,-7 4-2,7-4-1,0 0-2,0 0-3,7 3-3,-1-3-3,0 0-2,8 0-3,5-3-3,1 3-4,12 0-2,-6-4-2,13 4-3,0-3-2,1-1-3,-1 0-3,7 0-2,-1 1 1,1-5-1,-1 5 0,1 0 2,-7-6 0,6 6-1,-5 0 0,-1-1 3,-7 0-2,-6-3 4,7 7 4,-13-4 3,-1 0 1,-6 1 6,0 3 2,1-5 7,-14 5 9,6 0 7,0-2-2,-6 2-1,0 0 0,0 0-3,0-4-3,-6 4-10,6 0-11,-6-3-12,-2 3-24,8 3-36,-6-3-52,6 0-83,0 0-183,0 0-102,6 0-59</inkml:trace>
  <inkml:trace contextRef="#ctx0" brushRef="#br0" timeOffset="35759.75">18224 10034 224,'8'-8'384,"-2"-3"-141,0-3-100,7 3-50,0-4-19,0-3-5,1 0 7,-2 0 4,8-5 3,-7 1 5,7 0 4,-8 0-1,2-4-5,5 1-3,-6 0-4,0-5 4,7 4 6,-7-3 12,-6 0 4,5-1 6,-5-1 1,-1 0-5,-6 2-10,0-1-11,0-1-17,-6 4-17,-1-2-14,-5 3-9,-2 4-4,-6 0-4,8 7-2,-8-2-1,1 5-4,5 1-2,-5 4-3,6 3-3,6-3-6,-5 7-5,12 0-3,0 0-4,0 3 0,0 5-1,12-4-2,1 3 0,1 3 3,6-1 0,5 1 5,1 2 8,0-2-2,0 1-2,1 0 0,-1 3 3,0-2-1,-1 3 3,-5-1-2,0 1-7,-1-1 5,-5 1 3,-8-1 1,6 6 1,-4-6-1,-8 4 0,6 0 0,-6-3 0,-6 4 1,6-2-1,0-1 0,-8 2-2,8-3 2,-6-1 0,6 4 0,-6-4-1,6 1 1,0 0-1,0 1-1,6-3 1,-6 3 0,6-2-1,2-3 0,4 4-1,1-4-3,1-1-20,-2-2-41,8-1-47,0 1-47,5-5-51,1 1-68,1-1-122,-1-3-131,6 0-60,-5-3-2</inkml:trace>
  <inkml:trace contextRef="#ctx0" brushRef="#br0" timeOffset="36163.76">19033 10100 357,'-7'7'250,"7"1"-99,0-5-55,7 4-26,-7-2-6,6-3-1,8 2 4,-8-4-2,13 0-1,-6 0-2,7-4-6,-1 4-8,1-7-12,-1 4-4,1-4-2,6-5 4,-6 2 5,-1-1 4,-5 0 4,-2-4 5,8-1 7,-7 2 4,-7-3 0,8 2 0,-2-4 0,-6-3 13,2 5 5,-2-9 2,-6 4-1,0-1 2,0 2 5,0-2 3,-6 2-5,-2 2-14,2-2-12,0 5-6,0 3-6,-1-3-9,0 5-12,1 1-7,-1 1-6,1 3-4,6-2-3,-6 5-4,6-1-2,-8 4-2,8 0 0,-6 4 0,0 3-2,0 3 0,6 2 0,-8-1-1,2 4 0,6 2 3,-6 3 2,6 1 1,-7 1-1,1 0 1,6 4 0,0-4 0,-7 7 1,7-4-3,0 5 0,0-1-1,0 0 0,0-4-1,0 6-1,7-6-3,-1 1-2,1-4-1,5-5-1,2 3-2,-2-3-24,8-5-41,7-1-47,-1-4-52,0-3-65,7-4-108,-1 0-155,7-8-86,0 1-28</inkml:trace>
  <inkml:trace contextRef="#ctx0" brushRef="#br0" timeOffset="36874.4">20049 9719 157,'0'0'179,"0"0"-31,-7 0-28,7 0-22,0 0-21,-6-4-17,6 4-13,-6 0-8,6 0-8,-6 0-6,6 0-2,-8 0-6,8 0-3,-6 4-4,6-4-1,-6 0-2,6 0-2,-7 4 0,7-4 2,-6 0 5,6 0 4,0 0 5,-7 0 5,7 0 4,0 0 5,0 0 4,0 0-1,0 0 2,0 3-3,0-3-1,0 0-2,0 0-5,0 0-2,7 5-3,-7-5 2,6 0 0,1 0-1,-1 0 1,0-5 1,8 5-1,-2 0 1,8-3-1,0 3-1,5-4-4,2 4-3,-1-4-2,6 4-4,1-4-1,-1 1-2,1-1-1,-1 0 0,2 1 0,5 0 2,-7-6 1,1 9 1,6-6 1,-7 2 0,1 0 0,0 1 1,0-1-2,-8 0-2,1 0 0,0 1-3,-6-1 0,-1 1 0,-5-1 0,-2 1 1,-6 3 1,2 0 0,-2-4 3,-6 0 2,0 4-3,0-4-7,0 4-16,-6-3-25,-2-2-31,-4 5-34,-1-2-45,0-3-63,0 3-83,-1-6-116,2 4-61</inkml:trace>
  <inkml:trace contextRef="#ctx0" brushRef="#br0" timeOffset="37100.24">20381 9452 350,'-6'-9'364,"6"3"-143,-6 2-96,6 4-52,0-4-29,0 4-14,0 0-8,0 0-5,0 4 3,0 0 0,6 2 3,0 3 0,-6 1 2,7 2 0,0 3 2,-1-1 5,0 8-3,2-3-1,-2 1-2,0 6-5,1 1-1,-7-2-1,6 1-2,-6 0-4,7 3-3,-7-4-4,0 4-2,0-3 0,0 3-2,0-3-3,0 4 0,0-5-20,0 1-31,0-4-51,0-4-107,6 0-139,-6-6-80</inkml:trace>
  <inkml:trace contextRef="#ctx0" brushRef="#br0" timeOffset="37421.97">21339 9407 335,'-6'-3'498,"0"6"-193,-1 1-140,7-1-79,-7 6-43,7 1-20,0 0-13,0 2-5,0 2 2,0 6 3,0-3 2,0 5 4,0 0 1,7 1 0,-7-2 2,7 4 2,-7-2-4,0 3-6,6 0-2,-6-5-3,6 4 0,-6-2-2,0-1-2,7-1-1,-7-2-1,0 0 1,0-5 0,0 1-1,0 0-9,6-5-15,-6 2-20,7-5-21,0-3-32,-1-4-51,0 0-107,1-4-120,6-3-63</inkml:trace>
  <inkml:trace contextRef="#ctx0" brushRef="#br0" timeOffset="37599.93">21548 9128 150,'-6'-6'493,"-2"-5"-130,2 3-159,0 4-91,6 2-51,0-3-30,-6 5-15,6-3-10,0 6-6,6-3-8,-6 7-16,12-3-31,-4 4-55,11 3-121,-6-5-111,6 6-72</inkml:trace>
  <inkml:trace contextRef="#ctx0" brushRef="#br0" timeOffset="37943.63">22180 9199 146,'-20'-8'488,"-6"1"-129,7-1-158,-7 6-93,0-3-41,0 1-20,-1 4-7,1 0-4,7 4 0,-7 1 2,6 2 0,8 0-2,-8 4-6,7 3-7,6 5-7,1-4-3,6 6-3,-7 1-5,7 4-2,7-1 0,-1 4-2,1 5 0,-1-5 3,7 4-1,1 0-2,-2 0 1,-5-1 1,6 2-2,0-5 1,-7 0 0,1 0-2,0-3-1,-7 0 1,6-3 1,-6-2 0,-6-2 2,-1-4 1,0-1 4,1-3 6,-7 0 10,0-4 6,-6 4 4,-1-7 6,0-1 4,-5 2 0,-2-5-4,1 3-5,0-3-9,0-3-6,0 3-7,7 0-9,-1 0-24,13 0-36,0 0-42,7-5-64,0 5-133,14 0-124,6-3-77,-1 3-43</inkml:trace>
  <inkml:trace contextRef="#ctx0" brushRef="#br0" timeOffset="38388.86">22187 9975 148,'0'0'482,"-7"0"-153,7 4-137,0-4-80,-7 0-44,7 0-21,7 3-11,-7-3-2,7 0-3,-1 0 1,0-3-3,1 3-2,6 0-3,-7 0-5,8-4 0,-8 4-3,7-3 2,1-1 1,-2-3 5,2 3 5,-2-3 7,8-1 10,-7-3 3,-1 1 7,2-1 4,6-1 8,-7-2 3,-1-5 2,8 1 1,-7 0 10,0 0 15,0-4 7,-6 2 1,6-1-5,-7-1-5,0 0-6,2-3-5,-8 2-21,0 6-20,0-5-10,0 3 0,-8 2 0,2-3 3,6 9 0,-6-4-2,-1 8-1,1-3-1,-1 6-7,-6 0-9,7 0-8,-1 8-5,-6 0-2,7 3-2,-8 4 2,8 4-2,-7-1 0,0 6 1,0 1 2,7 1 1,-2 0 0,2 3 0,-6 1-2,12 0 2,-7 3 0,7-4 1,-7 4-2,14-3 1,-7 0-3,7 0 0,-1 0 0,0-5-1,0 5 0,8-8-2,6 1-3,-1-4 0,1-1 0,6-3 0,6 0-2,1-4-1,6 1-10,-7-5-26,14 1-54,-7-4-62,6-4-65,-5 1-75,-1-5-133,0-4-133,-7 6-81,-6-5-21</inkml:trace>
  <inkml:trace contextRef="#ctx0" brushRef="#br0" timeOffset="40340.48">4118 11309 53,'0'0'150,"6"-4"-46,1 4-34,5-4-21,-5 4-14,0-3-6,5 3-9,-4-4-5,4 4 1,1-4-2,-6 4 0,6-4-1,-1 4 1,8-2 1,-6-3 4,5 2 2,1 3-3,0-8 2,-2 8 0,2-7 2,-1 7 1,8-4-3,-8 1-3,8-1 1,-8 4 0,7-3-3,0 3-3,0 0-2,0-4-2,7 4-1,-7 0 0,7 0-3,-7-4 0,6 4-1,1 0 1,-1 0-2,1-3 0,-1 3-1,1 0 2,-1 0-2,1-5 2,-1 5-1,1 0 1,0 0 1,0-2-1,-1 2 2,1 0-4,6 0 2,-7 0-1,7 0 0,-7 0-2,8 0 3,-1 0 0,0-4-3,7 4 2,-1 0 0,1-4 1,-1 4-2,8 0 0,-1 0 1,1-4-2,-2 4 2,8 0-1,-1 0-1,1-3 0,0 3-1,0 0 1,-1 0-1,1 0 1,0 0-2,-8-4 0,8 4 0,-7 0 2,1-4 1,-2 4-1,1 0 1,-5-4 3,4 4-1,1-2 1,1 2-1,-8-6-3,7 6 2,1-2 1,-1 2-2,0 0-1,6-4-2,-5 4 1,-1 0 0,7 0 1,-8 0 0,8 4-1,-7-4 0,7 0 2,-7 2 1,0-2-1,-6 6-1,5-6 0,2 2-1,-1 2 1,-7 0 0,8 0-3,-1-4 3,-7 3 0,8 1 4,-7 4-1,5-6 1,-5 3-2,7-2-2,-8 5 2,1-5 0,-1 1-2,1-1-2,-1 1 0,1 0 1,6-1 2,-6 1-1,5 0-3,2-1 1,-7 4 1,5-3 1,2 0-1,-7 3-1,-1 1 0,1-2 1,-1 2 2,1-1-1,-1 1 0,1 0-1,0-2 0,0 2 1,-8 0 0,8-1 0,0-3 2,-1 3 0,7-4-1,-6 1 1,6-4 1,-6 4 0,6-1-3,0-3 1,0 5-1,0-5 0,0 2 0,-6 2 0,6 0-1,-7 0 0,2-1 1,-2 5 0,-5-4 1,-2 4-1,1-2 1,0-3 0,7 5 0,-7 0 0,0-2-4,0-1-4,7 2-1,-8-3-2,8 3 0,1-3 0,-2-1 0,1 1 2,-1-1 1,1 1 4,-1-4 0,1 0 2,-1 0 2,-6 0 0,7 0-1,-1 0 0,2 0 0,5 0 1,-7 0-1,1 0-2,6 0 1,0 0-1,0 0 0,0 0 1,0 0-1,1 0 2,5 0 0,1 0 0,0-4 1,-1 4 0,1 0 1,-1-3 1,8-1 0,-1 4 1,-6-3 0,6 3 0,0-4 2,-7 0 1,7 1-1,-6 3 0,0-4-2,-1-1 1,1 5 0,0-2-1,6 2 0,-6-5-3,-8 5-1,8 0 0,-7-2-4,7 2 2,-7 0 0,7 0 0,-8-4 1,8 4 1,0 0 2,0-4 0,-1 4 3,1 0-3,0 0 2,-1 0-1,1-4 0,6 0 0,-6 4-1,6-4 0,-6 4-2,6 0 0,-7-3-2,7-1 1,-6 4 0,0-2 2,-1 2 4,1-6 2,-6 6 6,5 0 4,-6-2 0,0 2 3,7 0 1,-7 0 1,7-4 0,-8 4 1,2 0-3,5-4-2,-5 4 1,-2-4-4,8 1-1,-7-1-1,7 4-2,0-4 0,6 0 2,-6 2 3,6 2 2,0-5 2,1 2 0,5-1 1,-6 4-1,0-4-3,7 1-2,-7 3-6,13-4-2,-6 1 2,0-1-2,6 0-1,-7 1-2,7-1 1,1-3-3,-1 2 0,6-1 3,1 2-6,0-3 0,0-1 1,0 2-1,6 0-2,0-4 3,1 3 0,-1-1 0,0 2 2,7 1 0,-1-2-1,1 3-1,-1-3 1,8 3-1,6 4 0,-7-3-1,0 3-2,7-4 2,-6 4 3,-2 0 4,1 4 6,-5-4 7,5 0 5,-7 3 2,1-3 5,0 4-2,0 0 0,-1-1-3,-6-3-3,7 4-4,-7 0-7,0-1-3,-6-3-2,0 5 0,-6-3-1,-2 2-1,-5-4-3,0 4 1,-13-4 0,-1 4 1,-6-4-1,-6 0-1,-7 3 0,1-3 0,-15 0-1,-5-3-1,0 3-5,-14 0-13,0-4-26,-12-4-32,-8 1-57,-5 0-131,-13-4-113,-14-3-73</inkml:trace>
  <inkml:trace contextRef="#ctx0" brushRef="#br0" timeOffset="41630.1">6411 12218 245,'0'-4'210,"0"0"-65,6-3-45,-6 0-26,0-4-15,8 3-6,-8 1-1,6-1 0,-6 1 1,0 0 3,0 0 2,6 3 4,-6 0 2,0 0 1,-6 4-1,6-3-2,0 3-7,0 0-8,0 0-8,0 0-9,0 3-7,0 1-7,0 4-6,0 2-5,0 5 0,0 4 1,0-1 0,-6 4 2,6 3 4,0 1 1,-8 3 1,8 5 2,0-2 1,-6 5 0,6-1 1,0 5-2,-6-5-4,6 5-2,0-1-3,0 0-2,0 1-3,0-1 1,0-4-3,0 1 0,0-3 0,0-2-1,0 2-1,0-5 2,6-3-3,-6-5-12,6-3-17,2-3-14,-2-4-16,7-8-22,0-3-36,0-7-57,0-4-98,0-3-116,7-8-53</inkml:trace>
  <inkml:trace contextRef="#ctx0" brushRef="#br0" timeOffset="41986.2">6405 12023 129,'0'-11'446,"6"0"-183,8 1-123,-2-2-66,8 1-35,-1-3-19,7-1-8,7 4-4,-7-4-3,13 0 0,-7 1 0,2-1 1,-9 4-1,7-4 0,2 5 0,-9-1-3,1 0 7,-6 0 4,0 0 7,-1 0 1,-5 0 6,5 3 9,-6 0 10,-6 2 14,5-2 2,-5 5 1,-7-1-1,7 0-2,-7 0-4,0 4-10,6 0-9,-6 0-16,0 0-6,0 0-5,0 0-4,0 4-4,0 4 0,0 0 1,0-2-2,6 5-1,-6 4 1,0 4-1,7-1 0,-7 0 0,0 4 0,7-1 1,-7 2 0,6 3 3,-6-4-3,7 3 1,-1 0 1,-6 1-1,0 0 0,0 4-1,0-5 1,0 1-1,0-1-1,0 1-1,0-5 0,0 6-2,0-5-5,0 0-22,0 0-36,0-3-57,0-2-127,7-2-124,6-1-83,-7-2-47</inkml:trace>
  <inkml:trace contextRef="#ctx0" brushRef="#br0" timeOffset="42503.97">6991 13364 272,'0'0'281,"0"4"-107,0-4-70,0 0-39,7 0-19,-7-4-10,6 4-3,-6-7 0,7 3 0,-1-6-3,8 1-3,-8-1-6,7-5 1,-7 1-1,14-5 1,-14 1 2,8-1 1,-2-2 6,2-4 4,-2 2 4,1-2 3,1-2 2,-8-2 0,8 3 1,-8 1 2,-6-1-3,6 1-4,-6-1-5,0 1-6,0-2-2,-6 6 1,0-1-2,6 0-4,-8 4 3,2-1 8,0 4 11,-8 1 7,8 3 2,-1-1-2,-5 5-2,5 5-3,0-3-6,-5 5-13,5 0-10,0 5-8,-6 1-5,0 5-2,7 1-1,-1 2-3,1 1 2,0 2 2,-2 6-2,8-1 1,0 3 0,0-3 0,0 4-1,8 0 3,-2-1 0,0 1-1,1-1-2,-1 1 3,7 0-2,-6-4 0,-1 3 0,8-3-1,-2 0-2,-5 1-1,6-1 0,0 0 0,0-5-19,6-2-25,-5-1-27,12-2-37,-1-1-47,9-7-85,5-4-154,-1 0-88,1-4-38</inkml:trace>
  <inkml:trace contextRef="#ctx0" brushRef="#br0" timeOffset="43176.98">8458 12807 193,'-8'-3'298,"2"3"-99,0-4-75,6 4-41,-7-4-22,1 4-11,-1 0-8,1-4-1,6 4-4,-7-3-1,7 3-3,-6 0-9,-1 0-6,7-5-7,-7 5-3,7 0-4,0 0 2,-6 0-1,6 0 0,0 0 2,0 0 1,0 0 1,0 0 4,0 0 1,0 0 1,0 0 4,0 0 3,0 0 4,6 0 3,-6 0 0,7 0 1,0 0 1,-1 0-2,14 0 0,-7 0-4,13-2-6,0 2-2,7 0-3,5 0-4,1-4-3,7 4-1,7-3-4,-2 3 0,2-4-1,-1 4-1,7-4 0,-8 4 1,8-4-1,0 4 1,-1-4 2,1 0 2,0 1 2,-1-1 0,-5 2 0,-8 2 1,1-5-2,-7 5-1,-13 0-3,7-3 0,-14 3-2,-6 0 1,0 0 4,-6 0 1,-1 0 8,1 0 0,-14 0 4,7 0-1,-13 0 3,6 0-4,-12 0-3,6 3-1,-7-3-6,7 5-3,1-5-10,-2 2-20,2-2-30,5 0-36,0 0-67,7 0-147,0 0-103,7 0-69</inkml:trace>
  <inkml:trace contextRef="#ctx0" brushRef="#br0" timeOffset="43739.67">9943 13078 52,'0'4'349,"-7"-4"-115,1 0-95,6 0-52,-7 4-21,7-4-12,0 0-5,0 0-2,0-4 2,0 4 3,7-7 2,-7 4-2,6-2-5,1-2-5,0-4-2,5 0-4,-5-1-4,6-2-2,6-4-2,-5 4-4,6-5 0,-8-3 1,8 4 2,-7-7 6,7 2 5,-8-3 9,8 0 14,-7 1 8,-7 0 5,8 0 9,-8-6 6,-6 2 11,6 4 5,-12-4-4,6-1-13,-13 4-8,0-3-6,0 3-11,-7 5-13,0-2-15,1 6-15,-7-2-7,6 4-3,1 4-5,-1 4-2,1 0 0,0 3-2,5 0-3,8 4-3,-1 0-1,1 0-1,6 4 0,6 3-1,1-3 1,13 3-3,-8 4 1,14-4 3,7 4-4,-7 0-2,13 4-3,-7-4 0,8 4 0,-1 0 0,-6-1 0,-1 1-2,1-1 6,-7 5 3,0-1 1,-7-4 2,-5 6 0,5-3 1,-12 5 1,5-3 3,-5-2 0,-7-2 0,7 4 2,-7-1 0,-7 1 0,7-1 0,-7 0 1,1 1-1,0-1-1,6-3-1,-7 2 2,0-2-1,7 3 0,0-2-1,0 1 0,0-2-3,7 0-14,0 0-34,5-1-41,2 1-44,5-5-62,1-2-103,0-4-163,5-1-84,-5 2-36</inkml:trace>
  <inkml:trace contextRef="#ctx0" brushRef="#br0" timeOffset="44175.27">10692 13397 179,'-6'4'436,"6"-1"-162,0 1-121,0-4-71,6 4-37,0-4-19,2 0-10,-2-4-2,7 0-5,6 1-2,-6-5 2,7 4-2,6-3-2,-6 0 0,-1-4 1,7 4-1,-6-4 4,-1-4 5,1 4 6,0-4 5,-8 1 6,8-1 6,-7-3 8,0-1 8,0-2 6,-7 2 1,8-4 4,-8 6 1,1-9 5,-7 8 9,6-4 4,-6 1 0,0 2 13,-6 0 15,6 4-2,-7 1 0,1 3-5,-1 0-18,0 4-11,1-1-6,0 1-21,6 0-20,-7 4-11,0 3-5,1-5-5,0 10-3,-1-2-1,0 4-2,-6 4-1,7 0-1,-8 0 0,8 4 1,-6 2 2,5-2-1,0 4 2,1-1-1,-1 5-1,1-6 2,6 2-1,-7 3-1,0-5-1,7 3 0,0 2 0,0-4 0,0 0 0,0 4 0,7-3-1,-7-5-3,7 5-1,-1-1-2,7-4-5,1 1-7,-2-3-9,8 2-23,-1-3-30,7-5-31,0-1-40,7 2-48,-1-7-63,8 0-108,5-4-121,-6 1-55,7-4-16</inkml:trace>
  <inkml:trace contextRef="#ctx0" brushRef="#br0" timeOffset="44643.15">11794 12951 81,'-14'0'337,"8"0"-109,0 0-99,6 0-59,-8 0-29,8 0-11,-6 0-5,6 0 1,0 0 3,0 3 4,0-3 3,0 0 4,0 0 0,0 0-1,6 0 0,-6 0-5,8 0-3,4 0-3,-5 0-4,6 0-5,0-3-3,7 3-5,-1 0-4,7 0 1,0-5-2,0 5-3,7 0 0,-7-4-1,13 4 1,-7-3 0,8 3 1,-1-3-2,6 3 2,-5-4 0,-1 4 1,-1-4-2,2 4 2,-1 0-2,0-3 0,-7 3-1,-5 0-2,-1 0 0,-6-4 0,-1 4 0,-6 0-2,0 0 1,-1 0 1,-4 0 0,-2 0 3,-6 0 5,0 0 4,6 0 2,-6 0 0,0 0 0,0 0-4,0 0-8,-6 0-15,6 0-22,0 0-33,0 0-52,0-4-103,0 4-122,6 0-76</inkml:trace>
  <inkml:trace contextRef="#ctx0" brushRef="#br0" timeOffset="45026.33">13357 12475 255,'0'-8'483,"-6"1"-170,0-1-134,6 4-76,0 0-43,-8 1-28,8 0-15,0-2-10,-6 5-4,6 5-1,0-2 0,-6 4-2,6 0 0,-7 5 1,1-2 3,6 5-1,-7-1 2,1 5-1,-1-4 7,1 4 3,-1-2 7,7 5 3,-7-3 2,1 3 2,0 0 3,-1 0 0,0 0-5,7-1-5,-6 5-5,0-3-2,6-2-4,-7 1-1,7 0-3,-6 4-3,6-4-1,-7-1 0,7-2-1,0-1-1,0 4 0,0-3-1,0-1 1,0-4-1,0 1 1,0-3 0,0 2 0,0-7-1,0 4-8,7-3-12,-7-5-17,0 1-19,6-4-27,1 0-44,-1-7-79,7 3-149,-6-6-77</inkml:trace>
  <inkml:trace contextRef="#ctx0" brushRef="#br0" timeOffset="45226.85">13513 12137 262,'-6'-15'538,"6"5"-72,0 2-193,-6 1-118,6 3-66,0-4-43,0 8-21,0-3-17,0 3-7,6 3-4,-6 1-17,6 0-25,1 3-37,6 5-63,0-2-132,1 1-116,-2-1-74</inkml:trace>
  <inkml:trace contextRef="#ctx0" brushRef="#br0" timeOffset="45568.05">14048 12335 474,'-20'-12'555,"0"1"-135,1 4-175,0 3-104,0 1-59,-1 3-34,6 3-22,-5 1-11,6 3-6,0 4-4,0 1-2,6 1-3,1 3 1,6 5 0,0 2 0,6 2-1,1 5-3,6-4-2,0 3-3,7 3-3,-1-2-4,0-1-4,-5 4 0,5-7-1,-6 3 2,6-3 3,-11-1 5,4-2 2,-5-2 2,0 2 5,-1-5-1,-6 0 2,0-3 3,-6-1-1,-1 2 8,-6-7 0,-1 3 3,-5-1 0,0-3 2,0-2 2,-1-2-2,0 1 1,-6-2-8,7 0-1,-1-3 0,0 0-3,7 4-1,1-4-14,4 0-21,2 0-32,6-4-42,6 4-69,2-6-163,4 1-108,8-2-61</inkml:trace>
  <inkml:trace contextRef="#ctx0" brushRef="#br0" timeOffset="46061.47">14289 13176 227,'-6'8'257,"6"-4"-94,0 1-57,-7-2-26,7-3-10,0 3-2,0-3 1,0 4 3,7-4-1,-7-4-1,6 4-10,1-3-11,5 0-10,2-6-5,-2 1-4,8 2 1,-7-5 4,7-1 6,-8-2 18,8-1 12,0 1 16,-1-4 13,-5-1 8,5 1 15,1-1 18,-8-2 7,8 2-7,-6-3-8,-2 0-13,-5 1-12,6-5-10,-6 3-20,5 2-25,-6-1-16,2 0-10,-2 0-6,-6 0-5,6 3-5,-6 5-4,0-1-2,-6 5 0,6-2-2,-6 5-3,-2 3 1,2 1 0,-6 3 0,5 3 0,-6 1 0,0 3-1,-7 5 0,8 2 3,-2 4-1,1 0-1,-7 1 0,8 3 0,4-1-6,-4 5 3,6 0 3,6 0 0,0 3 2,0-3 11,6 0-3,0 3 1,8-4 6,-2 4-6,8-6-4,7-1 1,-1 0-2,-1-5-12,7 2 2,8-9-2,-1 7-2,7-11 2,-7 2-7,6-2-28,-5-1-51,5-5-59,-6 0-59,1-5-69,-8-1-100,1-2-168,-7-3-77,0-1-24</inkml:trace>
  <inkml:trace contextRef="#ctx0" brushRef="#br0" timeOffset="48761.38">6685 9169 83,'0'-4'113,"0"4"-29,0-3-24,0 3-14,0 0-12,0 0-9,0 0-8,0-4-6,0 4-2,0 0-2,0 0 2,-7 4 3,7-4 0,0 0 0,0 0 1,0 0 2,0 0 2,0 0 0,0 0 1,7 0 1,-7 0 1,0 0 0,0 0-1,0 0-1,0 0 0,0 0 3,0-4 0,0 4 2,0 0 1,0 0 2,0 0 0,0 0 1,0 0-3,0 0-2,0 0-3,0 0-5,0 0-2,0 0-5,0 0 0,0 0-5,0 0-1,0 0 1,0 0-2,0 4 1,0-4 0,-7 0 0,7 0 1,0 3 2,-6-3 3,0 4 0,6 1 0,-8-5 0,2 2 0,0 3 0,6-2 0,-6 1 0,-2-1-2,2 1-1,6 0 1,-6 0 1,-1 3 0,1 1 0,-1-2-3,-6 2 3,7-1-1,0 1 0,-2-1-1,2 0-3,-7 4 0,6-4 1,1 4 2,-7 1-3,0-2 1,0 5 0,0-1 2,0 1 6,0 4 0,0-1 3,0 7 6,-7 0 4,1 1 2,-1 8 1,-6-2 0,0 6-5,0 1 0,-7 5-5,1 0-3,-7 4-7,-7 4-1,7-1-3,-6 4-1,-1 0-1,-7 3 1,2-3 0,5 3 0,-7 2 1,2-1-2,-8-1 0,7 0 3,-7 1 4,7 3 1,0-3 1,0 0-1,-1-1 0,2-4 0,5 2 1,1-8-1,5-1-3,1-2-1,7-5-3,-1-4-1,13-3 0,1-7 2,-1-2 2,14-1-3,-1-4-1,7-5-3,7-3-13,6-4-35,7-3-96,6-8-156,6-7-94,7-3-52</inkml:trace>
  <inkml:trace contextRef="#ctx0" brushRef="#br0" timeOffset="49790.11">13396 9015 114,'0'-3'146,"0"-1"-65,0 1-34,0-1-15,0 4-7,0-4-3,0 4-2,-6-4 0,6 4-1,0-3 1,-7 3-6,7 0-3,0 0-2,0 0 1,0 0 2,0 0 4,-6 0 3,6 0 3,0 0 5,0 0 3,0 0 3,0 0-1,0-4-4,0 4-1,0 0-1,0 0-1,0 0-4,0 0-5,0 0-2,0 4-4,-7-4-2,7 3-1,-6 1 0,-7 7 1,-1 0 2,2 4 4,-14 4 6,-1 6 8,-5 4 9,-7 4 4,-7 8 1,-13 6-1,-6 8 2,-12 11-2,-8 8-6,-7 2-9,-5 8-7,-2 8-7,-4 7 0,-1-4-2,-7 4-4,7-4-1,-1-3-4,7-1 1,1-7 0,-2 1 1,16-7-3,4-6 1,8-6 0,-2 0-2,15-7-3,-1-1-28,14-10-85,-1 4-175,7-12-98,6 0-55</inkml:trace>
  <inkml:trace contextRef="#ctx0" brushRef="#br0" timeOffset="54147.22">9780 8884 62,'0'-4'118,"0"4"-41,6 0-29,-6 0-15,0 4-10,-6 0-3,6-1 0,0 4-1,-6-2 0,6 1 2,-7 5 2,1 1 1,-1 2 1,-6 1 3,7 2 4,-14 2 5,7 8 6,-7-2 8,-6 8 2,0 3 4,-7 1-2,1 7-4,-7 6-5,0 3-2,-7 1-5,1 8-9,-7 1-4,6 0-4,-6 3 0,0-5-6,-1 5 0,1-3-5,0 2-2,6-6 0,-6-1-2,7 0-1,-1-5-3,1-6 2,6 1-2,-1-4 2,7-4-1,1-3 0,-1-1-1,7-3 0,-6 0-1,13-4-2,-7 1 3,6-1 0,7-4-2,0 2 0,-6-6 2,11 1 1,-4 1-2,5-1-2,1-4-7,-1-3-8,7-1-7,-6 1-13,6-4-25,0-5-34,6 3-48,-6-3-83,0-2-104</inkml:trace>
  <inkml:trace contextRef="#ctx0" brushRef="#br0" timeOffset="55541.37">16491 8903 15,'8'-5'11,"-8"5"-4,6-4-2,0 1 7,-6 0 8,6-1 5,-6 0 4,7 0 4,0 0 3,-7 1 2,6-1 0,-6-4-6,7 6-5,-1-6-4,0 1-2,-6-1-3,8 1-2,-2 3-2,0-3 2,-6 4 3,6-1 1,2 0 2,-8 0-1,0 1 2,6-1-1,-6 4 1,0 0-4,0-4-5,0 4-3,0 0-4,0 0-5,0 0 1,0 0 0,0 0-1,0 0 0,0 0 0,-6 4 1,6 0 1,-8 3 2,2 1 2,-6-1 3,-2 7 6,1 5 9,-7-1 4,2 4 6,-9 7 5,-5 4 1,-2 4 1,-5 3 1,-6 4-4,-1 8-6,-12 6-4,-1 7-4,-12 5-3,-1 8-2,-6 6-5,-1-1-4,-12 6-2,7 2-3,5-3-1,-6 1-4,14-9-1,0 1-1,5-8 0,7-4 0,8-6 1,-2-5-1,8-2 1,5-10 3,1 2-3,1-7 1,11-1-1,-5-7 2,6-3-2,6-5 2,1-3 0,5-4-2,2-7 0,-2 4 1,8-8 0,-1 0-2,7 1 1,-6-4 0,6-4-1,0 4-1,0-4-4,0 0-10,0-4-25,6-3-44,1-1-79,-1-3-143,1-1-74</inkml:trace>
  <inkml:trace contextRef="#ctx0" brushRef="#br0" timeOffset="57152.15">22929 10858 192,'-13'4'251,"1"-4"-99,4 0-60,2 0-32,0 3-16,0-3-10,6 0-4,-8 4-1,8-4-1,0 0-2,0 0-7,8 0-5,-8 0-6,6 0-2,0 0-3,0 0 0,8 0 0,-1 0-1,7 0 3,-2 0-2,2-4 0,0 4-1,6 0 2,0-3-2,0 3 0,0 0-1,0 0 0,0-4 1,1 4 0,-1-4 0,6 1 0,-5 3 0,5-3 0,1-2 1,-7 5-2,-1-4 0,1 4 1,0 0-1,-6 0-1,-1 0 0,-5 0-2,-2 0-7,2 4-16,-8-4-20,1 0-27,-1 5-30,-6-5-40,-6 3-54,-1 0-80</inkml:trace>
  <inkml:trace contextRef="#ctx0" brushRef="#br0" timeOffset="57342.25">22981 11049 19,'-20'11'188,"14"-4"-68,0 4-48,0-4-26,-1 1-16,14-1-8,-7 0-4,6-4-1,6 2-3,2-2-2,-1 1 1,7-4-1,-1 0 1,7 0 0,0-4 1,0 1 2,7-2 1,-1 2 0,1 0 2,-1-5 3,8 1 2,-8 3 4,7-3 1,-6 0 0,-1 0-1,1 3-2,-1 0-1,-6 0-5,-6 1-5,0-2-5,-7 5-4,-1 0-2,-4 0-1,-2 5 0,-6-2-14,0 1-25,0 0-57,0 0-127,-6-1-96</inkml:trace>
  <inkml:trace contextRef="#ctx0" brushRef="#br0" timeOffset="58383.74">24506 9576 2,'-6'0'229,"-7"0"-59,13 0-43,-7-3-31,0 3-20,7 0-14,-6 0-10,6 0-7,0 0-10,0 0-8,0 0-8,0 0-6,0 3-5,0 2-3,6 1-4,-6-3 2,0 9 0,7-4 0,-7 1 0,0 7-2,7-2 2,-7 1 3,0 0 2,0 3 2,0 4 3,0-1-1,0 2 2,-7 3 1,7 0 1,0 3-2,0 3-1,0 2-1,-7-2-1,7 5-1,0-1-1,0-3-2,0 8 0,0-5-2,0 0 1,-6 1-1,6 4-4,0-8 1,0 4-1,0-1 0,0-3 0,-6 0 0,6 0-1,0-3 0,0-5 2,0 0-2,0 2 0,0-10 2,0 2-1,0-4-1,0 0 0,0-4 0,0-4 1,6 1 0,-6-6-5,6-2-16,-6-2-28,7-2-55,0-7-91,-1 0-120,1-9-70</inkml:trace>
  <inkml:trace contextRef="#ctx0" brushRef="#br0" timeOffset="58954.35">24435 9685 63,'0'0'106,"0"-3"-14,0 0-15,0 3-15,0-4-12,0 4-10,0-4-10,0 4-7,0-3-6,0-1-2,6 0-2,-6 4 1,0-4-2,0 4 0,6-3-1,-6 3 3,0-4 1,0 1 0,0 3-1,7-7 0,-7 7 1,7-8 4,-7 4 2,6 1-1,-6-2-2,6-2-1,1 5-1,0-6 0,6 0-2,-7-3-4,7 4 0,0-5 1,1 2 1,-2 0 0,1-2-1,7 1 0,-7 0 2,6 0 1,-5 3 1,5-2-2,-6-2-2,0 5 1,7-3 0,-7 1-1,0-1-4,0 3-4,-7-1-1,8 1 0,-2 3 1,-5 1-2,0-4 1,-1 3-1,0 0 0,1 4 2,-1-4-1,-6 4-2,7 0 1,0 0 1,-7 4 1,0 0-1,6 0 3,-6 3 2,-6 3 2,6 2 4,0-1 0,-7 7 1,0-4 2,1 6-1,-1 1 1,1-3-2,0 4-2,-1 1 1,0-2 1,1 2-1,6-1-3,-6 3 2,-2-4-3,8 2 0,-6-5-1,6 4-3,0-1-2,0-1-2,0 2 0,0-4-2,0 0-10,6 4-31,2-3-67,-2-5-170,-6 1-99,6-1-49</inkml:trace>
  <inkml:trace contextRef="#ctx0" brushRef="#br0" timeOffset="59791.32">24696 11023 70,'0'0'104,"0"0"-21,6 0-15,-6 0-5,0-4-9,6 4-6,-6-4-3,7 4-4,-1-3-6,1 3-4,-1-4-5,1 1-2,-1-1 0,0 0 0,2 1-2,-2-1 0,0 0 0,1-3 1,6 0 3,-7 3 4,1-4 0,-1 2 1,8-2 1,-8 1-2,7-1 1,0-2-2,-7-1-3,8 0-3,-1-1-1,-1 2 1,2-5 0,-2 4 1,2-4 0,-8 1 2,7-1 0,1-3-1,-8 3-2,6 1 0,2-5-2,-8 5-2,7-5-1,-6 0-3,0 2-2,-1-2-3,0 1-1,-6 0-1,7-2-1,-7 6 0,-7-1 1,7 1 2,0-1 0,-6 5 2,0-1 1,-1 0-2,0-1 0,1 5-1,-1 0-1,-5 0-2,4-1 1,2 1-2,-6 4-1,5-2-1,-6 1 0,6 1-1,1-1 0,-8 4-2,8-3 0,-6 3 0,4 3-1,2-3 0,-7 4 0,7-1-2,-1 1 1,0 4 1,1-1-2,0 1 1,6 3 0,-7-1-1,0 2 1,7 3 1,0-5 0,-6 9 2,6-2 0,6-2 0,-6 4-2,0-1 0,7 5 0,-7-6 1,7 2 0,-7 3-1,6-5 0,0 2 0,1 0 1,0 3 1,6-4-1,-7 0-1,8-3 0,-2 4 1,8-5-2,-1 4 0,-5-4 0,4 2-1,2-5 3,7 3-1,-8-3-1,0-3 1,1-2 0,-1 2 1,1-1 1,0-3 0,-1-4-1,-5 4-1,-2-1 0,2-3 0,-8 0 1,0 0 0,8 0-1,-8 0 0,-6 0-2,7 0 0,-1-3-10,0-1-21,-6 0-32,7-3-57,6-1-119,-7-2-124,1-1-74</inkml:trace>
  <inkml:trace contextRef="#ctx0" brushRef="#br0" timeOffset="60345.85">25627 10276 161,'-7'0'151,"1"0"-47,0 0-26,-2 0-14,2 0-7,0 0-6,6 4-5,-6-4-8,6 0-4,0 0-7,-8 2-7,8 3-6,0-5-6,0 3-1,0 1-2,0-1 0,0 1 0,8 0-1,-2 0-1,-6-1-1,12 1 2,-4-1-1,4 2-1,-5-5 0,13 2 0,0-2 1,-2 0 1,2 0 0,-1 0-1,7 0 2,1-2 1,-1-3-1,6 5 2,-5-3 1,5-1 2,-6 1 2,7-1 2,-1 0 2,1 0 3,-1 1 1,-6-1-3,7 1-3,-7-2 0,-6 3-4,-1 2-2,1-4-2,-7 4-1,0-4 1,-7 4 1,1 0 3,-1 0 1,-6 0 3,7 0 1,-7 0 1,0 0-1,0 0-2,0 0-2,0 0-4,-7 4-1,7 0-13,-6-4-28,-1 2-51,7 3-110,-6-5-116,6 0-74</inkml:trace>
  <inkml:trace contextRef="#ctx0" brushRef="#br0" timeOffset="61113.73">26545 10657 191,'7'0'166,"-7"0"-67,0 0-45,0 3-27,0-3-11,0 0-9,0 0 0,0 0-4,7 0 1,-7 0 2,0 0 3,6 0 7,0 0 7,-6 0 7,8-3 6,-2 3 8,-6 0 2,6-4 2,1-4 0,-1 6-2,7-6-4,-6 1-4,5-4-4,-4 0-1,4-4 3,2 0 3,-1 0 0,-1-3 2,2-3 1,-2 2 4,2-3 2,-1-3-1,0-1 0,0-1 0,-1-2 1,2-3 0,-8 2 1,8-2 2,-2-5 1,-5 4-1,-1-4-3,1 0 1,0 4 2,-7 4-1,0-5 1,-7 9-5,0 0-7,1 3-1,-7 4-3,0 4-6,-6-1-7,5 4-6,-5 3-5,-1 0-2,8 4-2,-2 2-2,1 2-3,6 0 0,-5 0 1,12 2-3,-7 2-1,7 4 1,0 0 0,7-1 1,-1 3-1,0-1 0,8-3-3,-2 2 1,2 3 1,5-4-2,1 0-2,6 0 0,-6 1 2,-1-1-2,7 0 4,-6 0-1,-1-3-1,1 4 2,0-5 0,-2 2 1,-4 2-1,-1-5 2,-7 6-1,0 0 0,2-1 0,-2 1 0,0-1 0,-6 4-2,0 3-1,0-2 1,0 3-2,0-1 3,0 3-1,0-2 1,0 1 0,0 2 1,0-4 1,0 1-1,6 3 0,2-3 0,-8 0 0,6 3 1,0-4-1,1 2 0,-1 2-1,8-4 1,-8 1 1,0 0-1,0-1 0,8-3 1,-8 4 0,8-5 2,-1 5-8,-1-3-12,2-1-21,-2-3-22,8-2-29,0 2-39,5-5-62,2 1-129,-1 0-108,0-4-63</inkml:trace>
  <inkml:trace contextRef="#ctx0" brushRef="#br0" timeOffset="61824.07">27425 10931 96,'0'0'172,"0"0"-67,0 0-44,0 0-28,0 0-13,0 0-7,7 0-5,-7 0 0,0 0 1,0 0 3,0 0 5,6 0 3,-6 0 2,7-3 5,-7 3 6,6-4 3,1 1-1,-7-1 0,7-3-6,-1 3 2,0-3 3,8-5-1,-8 5-5,0-4 0,7 0 1,-6 1 4,6-2 2,1-2-5,-8 2-3,6-5 3,2 2 2,-1 1-2,-7-6 0,8-1-1,-8 2-3,7-3 2,0 0 2,-7 1-4,1-1-1,-1-1-1,-6 1-2,7-3-3,-7 2 1,7 2-4,-7-1 0,-7 0 1,7 0 2,-7 3-1,7 2 0,-6 2 0,-1 3 1,7-2 3,-6 7-1,0-4-2,-1 4-2,-6 2-2,7-1-2,-2 1-2,2 5-3,0 0-2,-7 0-5,6 0-1,-6 5-1,7 1-3,-8 2 1,8 3 1,-7-5 0,0 11 1,6-7-1,-5 5 2,5-1 0,0 1 1,1 3 0,0-3 1,-1 7 1,7-4-2,-7 5 1,1-6 0,6 5-2,0 0 2,0 1 0,0-1 0,0 0-1,0 0 0,6-1 0,1 1-1,0-4 2,-1 1-3,0-1 0,8 1 0,-8-5-1,7 1-1,7-4 2,-8-1-1,8 2-2,0-5 3,-1 0 1,7 1-1,7-4-8,-7-1-16,6 2-26,7-5-44,-6-5-82,7 2-170,-2-1-89,1-4-49</inkml:trace>
  <inkml:trace contextRef="#ctx0" brushRef="#br0" timeOffset="62366.24">28188 10316 266,'0'0'208,"-7"-4"-80,7 4-45,-6 0-25,6 0-11,0 0-10,0 0-6,0 0-5,0 0-6,0 0-4,6 0-6,-6 0-4,7 0-4,6 0-1,-7 0 0,8 0-2,-8 0 0,7 0 1,0 0 0,0 0 0,0 0 7,0 0 2,7-3 5,-8 3 5,8 0 0,-1 0 0,7-4 3,1 4 0,-1 0-3,0-4-1,7 4 0,-1-4-2,1 4-1,-1 0-2,1-3-2,5 3 2,-4-4-2,5 4-2,-7 0-1,1 0-1,-1-3-1,-6 3 0,1 0-1,-8 0-3,0 0 2,-6 0-2,1 0 0,-8 0 4,0 0 4,2 0 2,-2 0 0,-6 0 1,0-5 0,0 5-1,0 0 1,0-2-3,-6 2-5,-2 0-1,8 0-1,-6-4-8,0 4-15,-8 0-24,8-4-41,-1 0-72,-5 1-154,-2-5-84</inkml:trace>
  <inkml:trace contextRef="#ctx0" brushRef="#br0" timeOffset="62652.12">28539 10067 88,'0'-4'409,"0"1"-150,0 3-117,0-4-63,0 4-33,0 4-13,0-1-7,0 1 0,7 3 2,0 1 1,-1 3 4,1-1 3,5 5 0,-4-1-3,4 1-2,-6 4-3,8-4-2,-1 7 0,0-4-4,-6 4-2,5 0 0,-6 3-3,2-3 0,-2 4-1,0 0-2,1-4-4,-7 3-3,7-3-1,-7 4 0,0 0 0,0-4-2,0 0-1,0 0-2,0-1 2,0-2 0,0-1-2,0-3-1,6 4 1,-6-5 1,0-3-3,7 0-6,-1-1-16,0-2-26,1-4-44,6-4-83,0-4-162,0 0-82,0-3-46</inkml:trace>
  <inkml:trace contextRef="#ctx0" brushRef="#br0" timeOffset="62940.58">29374 10103 346,'0'-3'311,"-7"-4"-128,7 3-73,0 4-39,0-3-23,0 3-11,0 0-4,0 3-7,7 4-5,-7 0-3,0 5-4,6 3 1,1-1 1,-7 3 0,6 3-2,0-3-2,1 6-1,-7-1 1,7 0-3,-7 0-2,0 3 0,6 1 1,-6-4-1,-6 4 1,6-1 0,0 1-3,0-1 1,-7-2-2,7-1-1,0 3-2,0-6 0,0-2-2,7 6 1,-7-8-1,6-1-3,-6 1-11,6-5-22,8-5-37,-1-2-74,-7-3-136,7-3-97,6-4-50</inkml:trace>
  <inkml:trace contextRef="#ctx0" brushRef="#br0" timeOffset="63111.92">29615 9851 21,'-7'-19'461,"1"5"-155,-1-1-128,7 4-62,-6 4-35,6-4-18,0 4-12,0 3-10,0-3-7,0 7-9,0-4-9,6 8-9,1 0-7,-1-1-15,7 3-31,0 6-45,1-4-103,-2-1-135,2 0-78</inkml:trace>
  <inkml:trace contextRef="#ctx0" brushRef="#br0" timeOffset="63447.66">30169 9711 13,'-14'-11'468,"2"1"-116,-1 2-146,-1 1-81,2 3-39,-8 1-20,0 3-15,1 0-5,5 3-5,-4 5-6,-2 3-7,7 3-8,-1 1-4,8 3-5,0 1-3,-1 2-3,7 5-1,0 0-2,7-1 0,-1 5 1,0-1-1,8 4 0,-8 0 0,7 3 0,7-3 0,-8 5-2,2-6 0,-1 5 0,0-4-1,-6 0 1,5-1 0,-6 2-1,2-5 1,-8-3 0,0-1 1,0 1-1,0-4 1,-8-4 4,-4-4 7,6 1 9,-8-1 12,1-2 13,-7-5 6,2 1 5,-2-4 2,-7-1-2,8 1-6,-7-4-9,6 0-12,8 0-12,-8 0-22,14 0-29,-1 0-31,7 0-49,7-4-87,-1 4-173,6-3-103,8-1-49</inkml:trace>
  <inkml:trace contextRef="#ctx0" brushRef="#br0" timeOffset="63851.44">30357 10572 358,'0'0'298,"0"0"-121,7 0-70,-1 0-33,8-4-17,-8 4-4,8-3-1,-2-1-3,8 1-4,-1-4-5,1-1-5,6 1-6,0 0-3,-7 0-1,7-5 0,1 1 9,-7 0 8,-2-3 9,2 2 4,-7-3 7,1 1 6,-2-1 5,2-2 3,-8-2 0,0-3-3,-6 4 1,7-5 7,-7 5 1,-7-3-6,7 2-5,-6 1-2,0 3-6,-2 1-6,2-2-7,0 2-10,0 6-6,-1-2-5,0 3-5,1 3-6,-1-4-4,1 5-3,0 3-2,-2 3-4,-4 1-2,6 4-3,-8-1 0,8 8 0,-7-1 0,6 1 0,-6 3 0,7 5 1,0-2 1,-2 4-1,2-3 1,6 4-1,-6 1-1,6-2 2,0 0 1,0 4-1,6-4 0,-6 2 1,6-6-1,2 6 1,-2-10 0,6 6-1,2-5 0,5 1 0,1-4 0,6-1-2,0-3-9,7 3-31,-1-7-48,1 1-56,6-4-73,-7-4-147,7-4-135,-13 0-84,0-3-41</inkml:trace>
  <inkml:trace contextRef="#ctx0" brushRef="#br0" timeOffset="64739.72">24513 11630 141,'-7'-6'142,"7"3"-37,0-5-24,-6 4-18,6 0-10,0 0-5,-7 1-3,7 3-6,0-4-2,-6 4-5,6-2-6,0 2-2,0 0-6,0 0-6,0 0-4,0 0-3,0 0-3,0 0-1,6 0 2,-6 2-1,0-2-1,7 0 2,-1 4 2,1-4 3,-1 0 3,7 0 2,1 0 1,-2 0 3,8 0 1,-1 0-1,1 0-2,6 0 0,7 0-1,-1 0 0,7 0-2,7 0-2,-1 0 0,14 0 3,0-4 6,12 2 3,8 2 3,6-5 1,6 2 3,13-1 4,7-4 3,6 5 0,7-1-7,6 1-2,13-1-4,7 4 0,7-3-3,-1-1-1,6 0-3,2 0-2,5 4-3,1-3 0,6 3-2,0 0-3,-7 0-3,7 0 0,-6 0-2,-1 0-1,0 0 1,0 0 0,1 3-1,-7-3 2,-7 0-2,1 0 0,-8 0 0,1 0 1,-13-3 1,0 3 0,0-4-1,-13 0 1,-7 1 2,-13 0-3,1-2 0,-20 2 1,-8-1 0,-4 0 1,-16 1 4,-11-1 5,-7 1 8,-13 3 6,1-4 5,-8 0 1,-6 1-1,-7-1-2,1-1-6,-14 5-16,1-2-31,-7 2-39,-13 0-56,0-5-103,-20 5-146,1-2-83,-14 2-45</inkml:trace>
  <inkml:trace contextRef="#ctx0" brushRef="#br0" timeOffset="66133.61">24943 12210 141,'-7'-4'174,"0"1"-34,7 3-33,-6-5-23,6 3-12,0-3-8,-6 5-6,6-2-2,0-2-7,0-1-5,-6 5-1,6-3-5,0 3-7,6 0-6,-6-4-7,0 4-3,0 0-4,0 0-4,0 4-4,6-1 2,-6 2 6,0 1 5,6 6 4,-6 3 0,7 0 4,-7 2 4,0 5 3,0 0-4,0 4-5,0 2-4,-7 7-1,1-3-4,6 5-1,-6 0-3,0-1-3,-2 1 0,2-1-2,6 0-2,-6 1 0,-1 1 0,1-6-1,6 5-1,-7-4 0,0-4 0,7 0-1,-6 1-1,0-1 1,6-6 0,-7 2 0,7-4-1,-7-2-2,7-1-5,-6-3-11,6-4-12,0-4-20,0 1-24,0-8-45,0 0-68,0-3-101,0-2-87</inkml:trace>
  <inkml:trace contextRef="#ctx0" brushRef="#br0" timeOffset="66491.28">24878 12233 359,'6'-12'270,"-6"1"-124,7-1-69,5 3-36,-4-3-20,4 5-10,1-3-5,7-2-4,-7 5 0,6-5-2,1 5 1,-1-3 1,1 2-1,0-3 3,-1 3 0,1-2 4,-8 3 2,8-5 3,-6 4 3,5-1 4,-6 0 4,0-2 4,-1 4 3,2 0-1,-1-1-2,0 2-1,-6-2-1,5 1-2,-5 3-6,6-4-4,-7 5-4,8 3-2,-8-4-1,1 4 0,6 0-1,-7 0 2,1 4 5,-1-1 2,8 5 5,-8-1 2,0 1 2,7 2 0,-6 1-1,-1 4 0,1 1-4,-1 1-3,1-2-1,0 3-4,-7 0-2,6 1 1,-6-2 0,0 2-3,0 4-1,0-10 0,0 10-1,0-5 0,0 1-1,0-1-3,0-3-1,0 4 1,0-2-6,6 2-17,-6-1-28,7-7-58,6 4-135,0-4-114,0 0-78</inkml:trace>
  <inkml:trace contextRef="#ctx0" brushRef="#br0" timeOffset="67022.04">25197 13481 52,'0'4'140,"0"0"-53,0-4-28,6 2-10,0-2-4,2 0-3,-2 0 2,0-2-2,8 2 6,-8-4-2,7 0-5,0-3-2,0-1-2,0 1 4,7-4 3,-7 4 4,6-8-3,-5 5 0,5-5-1,-6-4 2,6 5-4,1-4-5,-7-1-4,0-3-6,0 4-1,0-5-2,0 2-6,-7 3 0,8-4-1,-8-1 0,0 1 2,-6 0 3,7 0 8,-7 5 5,0-2 7,0 0-2,0 2 0,-7 1 1,1 2-1,0 3 1,0 0-4,-2 4-1,-4 0-1,5 3 0,-6 0-1,0 4 0,0 4 0,6 0-5,-5-1-7,-2 4-3,8 4-5,-7 0-2,6 1-2,1 2-1,-1 3-2,1 0-1,0 0 1,6 2-2,-8-1-1,8 3 0,0-2-1,0-1-2,0 5-1,0-1 0,0-4 0,8 1 1,-2 2 0,0-3-1,1 1 1,-1 0-1,1-2 0,6 2 0,0-1-2,0-3-2,0-4-3,6 3-12,1-3-17,-1 0-17,1 1-26,6-9-33,1 0-53,5 1-88,1-8-146,-1 1-70</inkml:trace>
  <inkml:trace contextRef="#ctx0" brushRef="#br0" timeOffset="67817.95">26305 12980 69,'-7'-4'197,"7"4"-59,0 0-43,0 0-28,0 0-18,0 0-8,0 0-4,0 0-1,-7 0-2,7 0-2,0 0-4,0 0-4,0 0-1,0 0-3,0 0 0,0 0 1,0 0 0,0 4 0,0-4 4,0 0 2,0 0 2,-6 0 2,6 0 0,0 0 2,0 0 1,0 0 1,0 0 2,0 0 0,0 0-1,0 0-3,0 0-3,0 0-4,0 0-2,0 0-6,0 0-5,6 3-2,-6-3-3,0 0-2,0 0 1,0 0 0,0 0-4,0 0 1,7 0 1,0 0-1,-1 0 2,1-3-2,5 3-1,2 0-1,5-4 1,1 0 0,0 4-2,6-4 1,-1 1-2,1-1 0,7 0-1,-1 1 0,2 0 0,-2-2 0,1 1 0,6 1 1,-7-4-1,7 3-1,1-3 3,-2 3 0,1-4-1,1 4 1,-7-2 0,5 3 0,-11-5 1,-1 4 2,-1 0-3,-5 0 2,-8 1 7,2 3 5,-1-4 12,-6 1 10,-1 3 12,-6-4 14,7 4 14,-7 0 13,0-3 3,0 3-2,0 0-8,0 0-9,0 0-10,0-4-14,-7 4-11,7-4-14,-6 4-8,6 0-4,0-4-3,-7 4-2,7 0-2,0 0-3,0-3 1,0 3-2,0 0 0,-7 0 0,7 0-3,0 0 0,0 0-3,0 0-17,0 0-30,0 3-32,0-3-33,7 0-43,-7 0-75,7 0-159,-1 0-101,7 0-46</inkml:trace>
  <inkml:trace contextRef="#ctx0" brushRef="#br0" timeOffset="68451.52">27360 13038 85,'0'0'93,"0"0"-19,0 0-17,0 0-9,0 0-7,0 0-5,0 0-4,0 0-3,0 0-2,0 0 0,0 3 1,0-3 1,7 0 1,-7 0 3,0 0 4,0 0 1,0 0 0,0 0-2,6 0 0,1 0 4,-7-3-5,6-1-3,0 0 1,2-2 4,4-2 6,-5-3 3,6 3 3,0-6-1,0 3 9,0-7 6,0 3 2,6-3-4,-6-4-1,1-1 1,6 2 6,-8-4 5,1-1-1,7 0-3,0 0-1,-8-3-1,8 0-4,-7-1-5,0-2-11,-6-2-6,-1 1-4,-6 1 1,0 3 0,0 0-1,-13 2 4,6 1-5,-6 5 0,-6-1-5,6 3-3,-7 5-6,7 3-7,0-1-2,0 1-7,1 9-2,4-7-2,2 6-1,6 3-2,-6 0-3,6 0 3,6 7-3,-6-2 0,6 2 3,8-1 2,-2 2-1,2 3-1,5-5 1,1 6-2,0-1 3,-1 3 0,1 2 0,-8-2-3,8 1 2,-7 3 0,0 1 0,0-1 1,1 3 1,-8 2 0,0-2 0,-6 2 1,0 0-1,0 2 0,0-4 0,0 5 1,-6-4-2,6 0 1,0 0 0,-6-4-1,6 5-1,6-9 3,-6 4-2,0-4 0,6 1 0,0 0 0,1 0-1,0-5-2,-1-2-2,7 4-6,1-5-15,-2-1-26,8 2-30,-1-4-36,1 0-40,6-4-72,-6-4-127,5 4-115,-5-4-58</inkml:trace>
  <inkml:trace contextRef="#ctx0" brushRef="#br0" timeOffset="68901.73">28090 13188 111,'-7'5'324,"7"-5"-123,0 0-91,0 3-52,7-3-30,-7 0-15,7 0-8,-1-3-2,7 3-2,0-5 1,0 1-1,1-4-1,5 6 2,-6-6 5,6 1 6,-5-1 7,5-3 7,0 1 9,-6-2 14,7-2 12,0 3 6,-8-7 1,2 3-3,5-4-2,-13 2 2,8-2-3,-2 1-3,-5-1-7,0 2 2,-7-2 1,6 4 8,-6-3 6,0 3-3,0 0-7,0 1-5,0-1-5,-6 5-6,6 1-4,-7-1-5,7 3-8,-7-1-2,1 4-3,6 1-1,-6-2-1,0 5-3,-2 0-4,2 5-6,0-2-4,-1 5-1,1 3-1,-1-1-1,0 2 1,1 2 3,0 1 0,-1 3 0,7 1 1,-7-1-1,7 1 0,-6 2-1,6 2 1,0-6-2,0 5 0,0 0 2,6 0-2,-6 1 2,0-1-1,7 0 0,0-5 1,-7 2-3,6 3 0,7-3-1,-6-4-2,6 2-2,-1-2-14,8-1-24,0 1-30,6-3-31,-7-5-45,7-4-83,7-3-144,-1 0-101,-5 0-51</inkml:trace>
  <inkml:trace contextRef="#ctx0" brushRef="#br0" timeOffset="69320.35">29250 12851 168,'0'0'237,"-7"0"-58,7 0-44,0 0-27,0 0-15,0 0-9,-6 0-7,6 0-9,0 0-6,0 0-9,6 0-8,-6 0-10,0 0-7,7 0-7,-7 0-4,7 0-3,5 0-4,2 0-4,5-4-2,1 4-2,-1-3 1,7 3 0,0-4-2,0 4 1,7-4-2,-7 4 2,6-3 0,1 3 0,-1 0-2,1-3 0,-1 3 0,-5 0 1,-1 0 0,0 0-1,-6 0-1,-8 0 0,8 0-3,-13 3-14,5-3-25,2-3-49,-2 3-99,-5-4-141,0-1-78</inkml:trace>
  <inkml:trace contextRef="#ctx0" brushRef="#br0" timeOffset="69671.31">30208 12565 78,'-7'-6'464,"7"-3"-156,0 6-139,0-1-77,0 1-37,0 3-21,0-4-11,0 4-7,0 0-4,0 0-3,0 4 1,7 3 1,-7 0 4,6 4 2,-6 4 0,0 1 4,7 1 0,-7-3 2,0 9 2,6-5-4,-6 4-4,0-3 0,0 2-3,0 1-1,0 4-1,-6-4 0,6-1-4,-7 5 0,7-4-2,-6 0-2,-1 0 0,1 1-1,-1-5-1,0 0-1,7 0 0,-6 1-1,0-4 0,6-1 1,-7 1-1,7-1 1,0-3-1,0 0-1,0-3-2,0-1-6,7 0-11,-7-3-28,6-4-46,0-4-97,8 1-144,-1-4-82</inkml:trace>
  <inkml:trace contextRef="#ctx0" brushRef="#br0" timeOffset="69871.6">30469 12225 319,'-8'-4'385,"8"-3"-165,0 3-103,0 4-53,0-4-31,0 1-16,8 3-10,-2 0-3,0 3-2,8 1-12,-2 4-31,1-1-76,1 1-156,6-2-84</inkml:trace>
  <inkml:trace contextRef="#ctx0" brushRef="#br0" timeOffset="70221.23">30957 12331 167,'-6'-8'397,"-8"2"-145,2 1-106,5 3-54,-6-3-29,-7 5-11,1 0-5,-1 5-1,1 2 1,-1-1-6,0 6-7,1-1-7,6 3-5,0 1-6,0 3-6,6 1-3,1-1-3,0 7-1,6-3 0,0 5-2,0-2 0,6 0 0,7 1-1,-6 3-1,6-4 1,-1 2 0,2-2 0,5 1 0,-6 0 0,0-1-1,0-4 1,0 2 0,1-4-1,-8-1 0,0-3 0,1-1 1,-1 1-1,-6-4 5,0-1 3,-6-2 5,-1 0 1,1-5 2,-14 1 1,7 0 2,-6-1 2,-8-3-3,8 0-3,-7 0-4,0-3-2,6 3-1,1-4-2,-1 4-3,0-4-6,8 1-12,6-1-27,6 0-51,0-4-108,12 4-150,2-5-80,5 1-45</inkml:trace>
  <inkml:trace contextRef="#ctx0" brushRef="#br0" timeOffset="70693.97">31159 12990 194,'0'0'259,"-7"4"-108,7-4-65,0 3-35,0-3-18,0 0-7,0 0 0,7 4-2,-7-4 3,7 0 4,-1 0-1,0 0 1,8-4 0,-8 4 4,7-3 6,1-1 2,-2-3 1,1 4 4,0-5 8,0-3 4,1 1 3,4-2-4,-4 1 0,-1 0 1,0-3 7,6-1 2,-12 0-1,12-3 0,-12 3 3,6-4 7,-6 2 2,5 2-2,-5-3-11,0-5-8,-1 5-9,-6-3-7,6-2-9,-6 5-12,0-4-5,0 3-3,0 1-1,0 0 0,0 3 0,-6 4-2,6 0 0,-6 0 0,6 8-2,-7-4-4,0 3-2,1 4-3,-7 4 0,7 3 0,-8 0-1,8 0 1,-7 8 0,0 0-2,0 3 1,0 1 1,6 2-1,-5 1 0,4 0 1,2 1 0,0 2 1,0 0 2,6 0 1,0 2 0,0-2 2,6 1 0,0 0 1,8-5-1,-2 2-1,8-1 0,-1 0-2,1-4 0,6 0-2,7-4 0,-1-2-1,1-1 0,-1-5-1,7 2-8,1 1-27,-1-6-44,0-3-53,0-3-90,0-6-192,-6 1-111,-1-1-59</inkml:trace>
  <inkml:trace contextRef="#ctx0" brushRef="#br0" timeOffset="79650.37">24871 8778 205,'0'-5'204,"-7"2"-79,7 0-48,-6-1-25,6 0-16,0 1-5,-6-2 0,6 2-1,-7-1-1,7 1-3,-7-2 2,1 3-3,6-2-1,-6 0-4,-1 0-5,0 1-2,-6-1-5,7 0-2,-7 0-5,0 4 0,-1-3 2,2 3 0,-8 0 1,7 3 0,-7-3 3,1 8 4,-7-1 0,6 5 0,-6 2 1,0 1 1,-7 4-1,1-2 2,-7 5-1,7 4-2,-7 3 0,-1 1 3,7-1 1,-5 4 3,-1-4 3,6 4 1,-7 0 0,8 3 0,-1-2 2,-5 2-2,11 1 0,-5 4 0,-1-2-1,1 6 2,-1 2 1,7 4-1,-6 1 1,-7 6 0,5 1-2,2 3-2,-1 4-2,1 8-3,-7-1-4,7 0 0,-1 4-2,1 3-2,-1 1-1,1 3-1,-1 3 2,7 5 0,-7 4 1,7 0-2,0 2 1,6 1-1,1 4 1,-1 2 0,8-2-3,-2 4-3,1-1-2,6 1 5,-6-2 6,13 5 7,-6 1 4,0-1 5,6-1 4,-7 1 3,7-4 8,0 1-2,0-1 0,0-4 1,7 1 3,-1 3 1,7-3 3,7-1 2,0-4 0,5 2 0,7-1-5,2-3-4,5 2-6,-1-2-6,15-5-6,-1 1-4,6-1-5,8-3-2,5 0-1,1 0 0,6-4-4,7-4-2,6 2 0,1-9-3,11-4-15,-5-3-23,13 0-26,6-11-26,1 0-30,-1-3-42,7-8-63,6-8-126,-6 1-90,0-11-51</inkml:trace>
  <inkml:trace contextRef="#ctx0" brushRef="#br0" timeOffset="80409.39">31002 9140 45,'20'7'123,"0"4"-41,13 0-17,-7 4-8,13 4-3,-1 2-1,1 2-2,7 6-2,7 3 1,-2 9 2,2 3 1,5 11-1,-5 7 4,5 9 5,-6 4 2,-6 13 3,-1 12-1,-5 2-1,-15 15 0,1 4 1,-6 14 1,-14 5-1,-6 10 1,0 8 0,-6 3 3,-6 7-2,-2 4 2,-6 2-3,1 5-4,-1 3-8,-6 2-6,0-5-10,-7 3-5,1-1-4,-13-5-8,-1-1-7,-6-2-5,-14-4-1,-5-4-2,-14-13-1,1-1 0,-14-8 0,0-4-6,-13-11-13,1-7-18,-14-12-20,0-5-22,1-9-16,-8-10-26,1-12-32,-8-8-48,8-9-91,0-9-100,0-6-55</inkml:trace>
  <inkml:trace contextRef="#ctx0" brushRef="#br0" timeOffset="86153.87">32182 11060 98,'0'-4'107,"6"0"-31,-6 1-21,0-2-14,0 3-8,0-3-4,0 5 1,7-2-1,-7-3 5,0 2 5,0-1-1,0 0-3,0-3 0,0 3 1,0 1 1,0-5 1,0 5-2,0-1-5,0 0 0,0-3 0,0 3 2,0 1-2,0-1 0,0 0-5,0 0-2,0 4 3,0-3-5,-7 0-1,7-1-5,0 4-1,-6-4-4,6 4-2,-6-3-1,6 3-4,-7 3 2,1-3-1,-8 4 2,2 3 0,-2 0 2,2 1 1,-8 3 2,1 3 1,-1 1 0,-6 3 0,-1 1-3,9-1-1,-9 0-2,1 4-2,0 0-1,6 0-2,-6 0-1,1-3 0,5 3 0,-7-5 0,8 6 0,0-5 1,-1 0-1,0-3-1,1 3 1,-1-3-2,1 4-2,-1-5-8,7 1-10,0-4-11,0 3-17,6-6-20,1 3-27,0-7-42,6 4-66,6-8-119,0 0-62</inkml:trace>
  <inkml:trace contextRef="#ctx0" brushRef="#br0" timeOffset="86405.16">31849 11019 224,'0'4'209,"7"3"-79,0 0-44,-1 5-22,1-5-10,5 4-5,2 0-4,-2 0-7,2 4-5,5-4-4,1 3-3,-6 1-2,4-1-4,2 1-1,-1 0-5,1-1-1,0 1-4,6 4 0,-7-5-2,1 4-3,0-2-7,-1 1-15,1-3-29,-1 1-47,1 1-102,-1-5-114,0 0-73</inkml:trace>
  <inkml:trace contextRef="#ctx0" brushRef="#br0" timeOffset="99105.64">27009 9532 15,'-8'-7'155,"8"3"-50,0 1-34,0-1-18,-6 0-10,6 0-4,-6 1-6,6-1-1,0 1-3,0-2-1,-7 5-3,7-2-8,-6-2-4,6 0 0,-7 0 0,0 4 0,7-3-1,-6-2 0,0 2 2,0-3 3,6 1 1,-8 2-1,2-6 1,0 6 3,-1-4 0,-6 0 2,6-1-1,1 4-2,-7-3 0,6 0 0,-5 0-2,-2 3-4,1-3-1,1 0-2,-2 0-2,2 3 0,-2-4-1,1 1-1,-6 3 0,6-2 2,-7-2 2,7 4-1,-6-4-3,6 1 2,-1 3 0,-6-2 1,1-3-3,6 2-2,-6 0-2,-1 0 3,0-1 1,1 1 0,-1-1-2,1 2-2,-7-2 1,6 5 0,-6-5 1,-6 4-2,5-3-1,1 4-1,-6-1 2,-1 1 1,1-1-1,-1 0-1,1 4-1,-1-4 0,1 1-1,-7 3 1,6-4 0,0 4-1,0-3 1,1 3 2,-1-5-1,1 5 1,-1-2 1,1 2-3,-7-5 0,7 5 2,-1-4-1,-7 4-1,8 0 2,-1-3-3,-6 3 0,7 0 1,-8 0 1,8 0-2,-7 0-1,0 3 2,6-3-1,-6 4 0,0 1-1,0-3 2,0 3-1,-7-2 0,7 1 0,0 3-1,0-3 0,-6 3 0,12-3-1,-7 4-1,1-6 1,1 6 2,-1-4 0,-1 3 0,8 1-1,-7-6 1,0 6 2,6 3 0,-6-3-2,0 2 0,6-3 0,-6 5-1,7-1 1,-2 0 0,2 1 0,7 2-1,-9 1 0,9-1 1,-1 1 1,0 2 1,-1 2-2,1 0 0,6-2 0,1 3 0,-1 1 0,2-3 0,-2 4 1,0-3 1,1 2 1,5 1-1,2 1-1,-8-2-1,7 2-1,0-2 1,0 5-1,-1 0-1,2-4-1,-1 4 2,0 3 0,6-4 1,-6 2 0,6 2 0,-5 0 0,5 0 1,-6 0 1,0 5 1,7-5-2,-1 4-1,0-1 0,1-2-1,6-1 1,0 4 0,0-4-3,6 1-1,1 3 2,6-4 1,0 0-1,7 1 2,-8-1 0,8 1-1,0 2 2,5-2 0,-5-1-1,0 4 1,6-1 3,0 1-4,6 1 1,-6-1 0,7-1 0,-1 2 0,2-2 1,-2 1-1,7 1-1,0-5 0,7 0 2,5 0 0,2-3 0,-1-1-1,13-3-1,-6 1 0,12-2 0,2-6 0,-2 4-2,0-8-1,8 3 2,-8-3 0,8 3 1,-8-2-1,1-1 1,-7 1 0,7-2-2,-1-3 3,-5 5 0,5-2-1,-6-2 0,0-1 0,0 0-1,1-3-1,-1-1 2,7 1-1,-7 0-2,0-4 0,7-4 0,-7 0 2,6 1 0,-6-5 0,1 1 0,-1-4-2,-6 1 3,0-2-1,-8-3 1,2 5 1,-1-5-1,-7 1 0,-5 2-2,-7-3 1,-1 1 1,1 2 0,-15 2 1,9-1-2,-14 0 1,6 0 3,-5 4 0,-8-4 0,7-1-2,-6 5-1,-1-4 0,7 4 0,-7-4 0,8 0-8,-2-4-12,2 4-22,5-3-49,1-8-111,6 4-116,-6-7-72</inkml:trace>
  <inkml:trace contextRef="#ctx0" brushRef="#br0" timeOffset="99983.39">25927 5479 154,'0'-6'272,"0"3"-108,0-1-58,0-4-30,0 4-21,0 4-11,0-4-8,0 2-3,0 2-2,0 0-7,0 0-4,0 2-6,0 6-1,0 0-2,0 3 2,6 3 1,-6 5 0,0 3 5,7 3 1,-7 1-1,0 7 0,6 0 2,-6 7-2,-6 0-3,6 4 3,0 4-3,0-4-1,0 4-1,0 0 0,0-2-5,0-1-1,0-1 0,0-4-3,6-4-1,-6-5 1,7-2-3,-7-4 2,6-4 0,-6-2 4,0-4 6,6-1 10,-6-6 11,0-4 7,0-1 4,8-6 1,-8-1 0,0-6-2,0-7-6,0 0-11,0-9-10,0 1-9,0-9-3,-8 1-3,2 1-1,0-5-1,-1-3 2,1-1 0,-1-3 0,-6 0 0,7 1-3,-8-2 2,8 2 0,0-2 0,-1-2-1,-6 3-1,7 0 1,-1 0-1,7 0 2,-6 0-1,-1 3-1,7 2-1,-7-2 1,7 8-2,0 0-1,0 0 3,7 4-1,6 0-1,0 3 0,7 1 0,6-1-1,-7 4 0,7 3 2,0 2-3,0-2 1,-6 4 1,6 0 0,0 4 0,-6 0 1,0 4 1,5-4-2,-12 4 0,6 3 1,1-3-1,-6 3 0,-2 1-1,1 3 1,1-4-2,-2 4 2,-5 4 1,6-1-2,-7 5 0,8-1 3,-1 4 0,-7 0-1,0 3 0,8 5-1,-8-1 0,0 5 1,1-2 1,6 1-1,-6 4-1,-7 3 2,6 1-1,1-1-1,-7 4 1,7-1 1,-7 2-1,6-2-10,-6 6-13,0-1-19,0-1-22,6 0-31,-6 5-55,0-4-135,6 6-96,-6-2-62</inkml:trace>
  <inkml:trace contextRef="#ctx0" brushRef="#br0" timeOffset="100441.4">26741 6873 154,'7'-8'210,"-1"1"-82,1-5-40,6-2-19,-1-1-10,2-3-3,-1 0-1,6-1-2,1-6-6,-1 3-5,7-4-6,-6-3-5,-1 0-2,1 0-1,0-5-1,-1 1 2,1 4 2,-8-3 1,-4 3 3,4-2-1,-5 2-1,-1 4 0,1-1 2,-7 4 0,0 3 1,-7 1 2,7 4-2,-6 2-2,-1 5-4,1-1-3,0 6-6,-8-2-6,8 4-5,0 4-6,-8-2-1,8 6 0,-7 3-2,6 0-2,-6 3 0,7 1 1,0 4 0,-2-1-1,2 5 0,0-2-2,-1 1 2,7 0-1,-6 5 3,6-6-1,0 4 1,0 1-1,0-4 2,6 4-1,-6-1 1,7-3 0,-1-3 0,0 3 0,8-5-2,-8 2-2,7 0 0,0-5-4,0 1-2,7-4-7,-8 3-11,8-6-15,7-1-24,-1 1-38,0-8-65,7-4-132,-1-3-91,-6-1-59</inkml:trace>
  <inkml:trace contextRef="#ctx0" brushRef="#br0" timeOffset="100693.41">27582 5990 29,'-7'0'260,"14"3"-107,-7-3-62,6 4-35,7-4-18,1 0-7,-2 0-5,8 3-2,-1-3 0,1 0-1,6 0-5,0-3-3,7 3-3,-1 0-2,1-4-2,6 1 0,0-1-4,-6 0-1,6 4-2,0-4 2,-7 1-1,1-1-1,-1 4-1,-6-4-10,1 0-16,-1 2-37,-6-3-75,-1-2-133</inkml:trace>
  <inkml:trace contextRef="#ctx0" brushRef="#br0" timeOffset="101773.97">28377 6088 81,'0'0'108,"6"4"-10,0-4-13,1 0-7,6-4-6,-6 4-4,13-6-7,-8-2-4,8-3-6,-7 0-4,7 0 0,-1-4 1,0-4 2,1 2-4,-1-2-3,1-3-3,0 0-2,-1-3-1,-5-1 1,-2 0-5,2 1-1,-2-4 0,-5 3-1,0-3-5,-7-1-2,0 1-5,-7-1-6,0 1-1,1 0-5,0-1-1,-8 5-4,8-1 0,-7 0-1,6 5 0,1 3 0,-1-1 0,1 4 0,6 1-1,-6 3-2,12 0 1,-6 8 0,6-2 0,1 1 0,6 4-1,0 4 1,-1 4 1,2-1 0,-1 3 0,0 2-2,0 2 1,0 1-1,-6 3 1,5 1 1,-5 4-1,-7-3-2,7 3 1,-7-1 2,0 0 0,0 3 1,-7 1-1,7-4 0,-7 4 3,7-1-2,-6-3 1,0 4-1,6 0-1,-7-1 0,7 1 2,0-1-1,0 1 0,0 4 0,0-9 1,7 6-1,-1-6 0,0 1 1,8 0 0,-8-3 1,7-1-2,0 1-3,0-5-4,7 1-6,-7-5-13,6-3-17,1 5-31,-1-9-45,1 1-87,-1-1-131,1-6-70</inkml:trace>
  <inkml:trace contextRef="#ctx0" brushRef="#br0" timeOffset="102231.5">29028 6396 69,'0'-4'288,"0"4"-106,6-3-69,2-1-34,4 1-20,2-5-12,-2 1-3,8-5-1,-7 2-1,7-5-2,-1 1-1,1-1 1,0-4 2,-2-2 0,9 2 2,-14-3 0,6-3 6,-5 2 2,-2-2 1,-5-1-2,-1 1-1,1-1 3,0 1-2,-7-1-4,6 4-3,-6-4-4,-6 4-3,6 0-3,0 4-1,-7 0-2,7 3 0,-7 4-1,1 0-3,6 3-3,0 2-3,-7 2-1,7 4-5,-6 0-4,0 6-5,-2-2-3,8 7-2,-6 1-1,0 2 1,0 5 0,-1-1 1,0 0 0,1 5-1,6 2 0,-7 0 0,7 0 0,-6 2-1,6 2 4,0-3-3,6 3-1,-6 0 0,7-2 0,-1 2-1,1-4-3,0 0-2,5 0-11,2 2-5,-2-6-7,1 2-9,7-2-10,-7-2-12,13 0-17,-6-5-16,6 1-18,0-5-26,0-2-51,7-4-109,-7-4-88,6 0-55</inkml:trace>
  <inkml:trace contextRef="#ctx0" brushRef="#br0" timeOffset="102492.62">29901 5828 133,'0'0'279,"0"0"-104,0 0-66,7 0-35,-1 4-15,8-4-8,-8 0-5,14 0-6,-8 0-6,8 0-7,7 0-4,-9 0-3,9 0-6,-1 0-4,0 0-1,0 0-1,0 0 0,7 0-2,-14 0-1,13 0-2,-5 0-2,-1 0 1,0 0-7,-6 0-11,5 0-20,-5 0-26,0-4-38,-1 4-55,-6 0-84,0-3-105</inkml:trace>
  <inkml:trace contextRef="#ctx0" brushRef="#br0" timeOffset="102643.99">29993 5982 119,'-13'4'265,"-1"0"-78,8-4-46,0 0-28,-1 3-17,7-3-10,-7 4-12,14-4-11,-7-4-11,13 4-12,0-3-9,0 3-12,6-4-9,1 0-4,6 0-4,7 4-1,-1-3-1,7-1-6,1 0-10,-1 0-13,6 2-26,7-6-41,-6 4-83,6-3-143,-6-1-72</inkml:trace>
  <inkml:trace contextRef="#ctx0" brushRef="#br0" timeOffset="102964.69">30911 5605 71,'7'-7'283,"6"3"-114,0 1-65,0-2-32,0 2-19,7 3-9,0 0-5,-1 0-3,0 8-8,0-5-4,1 3-4,-6 2-4,5 4 1,-6-1 1,0 4 3,-7-1-1,1 1 1,0 2 1,-7 2 4,-7-1 1,0 1 1,1 3-2,-7-4-1,-7 4-3,8 0-1,-14-4-5,6 4-3,-6-3-1,7 3-4,-8-4-3,1 0-4,0 0 0,6-3-1,-6 0 2,7-1-1,-1 1-1,7 0 1,0-4-1,0 0-4,7-4-12,-1 5-10,0-6-8,7 2-17,7-5-30,0-3-56,6 0-103,0 0-104</inkml:trace>
  <inkml:trace contextRef="#ctx0" brushRef="#br0" timeOffset="103211.99">31308 5600 155,'14'-14'304,"-8"-1"-101,1 5-54,-1-1-24,1 3-12,-7 1-12,7 0-8,-7 4-7,0-1-15,6-1-11,-6 5-15,0 0-12,-6 5-15,6-1-9,-7 3-3,7 3-2,-7 5 0,-6-1 0,7 9 2,0-5 1,-2 4-2,2 0 2,6 4-2,-6-4-1,6 3 1,-6 1 0,12-4-1,-6 4 1,6-4 3,0-1 0,2 2-1,4-1 3,1-4 5,7 0-2,-7 1-1,13-4 0,-6-1-4,6 1-1,6-5-1,-5 1-8,5 0-19,1-3-19,-1-2-29,1-1-49,-1-1-94,-6-4-146,0-4-86</inkml:trace>
  <inkml:trace contextRef="#ctx0" brushRef="#br0" timeOffset="104685.94">24376 15995 191,'-6'-8'355,"-8"4"-114,8 1-87,-1-5-49,1 5-27,0-5-18,6 1-12,0 0-8,0 3-10,0-3-10,0-1-5,6 0-3,0 2-4,7 3-2,-6-5-1,6 0-1,-1 1 1,8 3-2,-6-3-1,5 4 0,1-1 1,-1 0 0,1 0-2,-1 1 1,0-1 0,8 4 2,-1 0 1,0 0 1,0 0 0,0 4-1,7-4 3,-7 7 0,-1 1-1,2-1-2,-8 3 1,1 2-2,-7-1 0,0 3 3,-6 5 0,-1-5-2,-6 5 2,-6 3 0,-8-4 2,2 3-1,-2-1 0,-5 1-1,-7 1 0,0-3 1,0-1 0,-7 1 1,0-2-1,1-3 1,-1 3 3,1-7-1,-1 5 0,1-8 2,6 4-3,0-4 0,6-3 1,1 0-1,5 3-3,2-7-5,-2 3-3,14-3-8,0 0-17,0 0-33,14-3-54,-2-4-107,8-1-130,6-3-80</inkml:trace>
  <inkml:trace contextRef="#ctx0" brushRef="#br0" timeOffset="104985.8">25203 15786 196,'-6'-8'439,"0"0"-159,-1 5-127,0-1-71,1 2-37,-1 2-19,1 0-7,-8 0-4,8 2-1,-7 5-1,0 1 0,-6 0 0,5 6-2,2-3-2,-2 4-1,-5 0-3,6-1 0,-6 5 0,5-2-2,2 3 2,-8-3 1,7 2 1,-1 3 0,2 0 0,6-4-2,-8 4-1,8-4 2,-1 1 1,1 0-1,6-2-2,0-2-1,0-1-1,0 1 0,6-1-1,7-2-1,1-1-3,-2 0 1,14-4 1,-6 1-2,13-5 1,-1 1 1,1 0-8,6-1-22,-1-3-50,2-3-110,5-1-131,-6-3-83</inkml:trace>
  <inkml:trace contextRef="#ctx0" brushRef="#br0" timeOffset="105211.13">25692 16038 385,'-7'0'399,"1"-4"-161,0 4-107,6 0-61,0 0-33,6 4-16,-6-4-7,6 0-3,8 3-1,-1-3 2,13 0 0,-6 0-2,12 0-1,-7 0-1,15-3-1,-7 3-2,6 0-3,7-4 0,-8 4-1,8 0-1,-7-3-1,7 3 1,0-4-3,-8 4-3,8-3-14,-7-1-31,-6 0-67,6 0-122,-13-3-107,0 4-67</inkml:trace>
  <inkml:trace contextRef="#ctx0" brushRef="#br0" timeOffset="105433.9">26064 15815 213,'-14'-4'489,"8"1"-162,0-1-144,-1 0-84,0 4-45,7 0-23,-6 0-10,6 0 0,0 4 4,0 3 5,0 1 1,6 3 0,-6 0 3,0 3-2,7 5-2,-7-5-8,7 9-6,-1-6-6,0 2-3,-6 3 0,7-4-3,0 4 1,-1 0-2,0-4 0,1 1 0,6 3 3,-6-4-1,-1 0-2,0 1 2,2-2-3,4 2 1,-5-1-1,6-3-2,-7 4-2,7-5-9,1 1-18,-8-1-28,7-3-53,0 0-93,0-3-154,0-2-83,-6 2-47</inkml:trace>
  <inkml:trace contextRef="#ctx0" brushRef="#br0" timeOffset="105727.35">26982 15874 178,'-6'-8'513,"6"1"-86,-7-1-180,7 5-114,0 0-64,0-1-33,0 4-19,0 0-7,0 4-6,0-1 0,7 4-2,-7 4 0,6 0 1,1 0-3,-7 4 2,6 0 0,0 3-1,-6 0-1,8 0 1,-8 5 0,0-6 0,0 2 3,0 3-2,-8-3 0,8-1-1,0 0 0,-6 0-1,6 1 0,0-4-3,0-1 1,0 0 0,0-3-1,0-2-1,6 1-7,-6-3-19,8-4-30,4-3-49,2-3-85,-2-4-150,1 0-83</inkml:trace>
  <inkml:trace contextRef="#ctx0" brushRef="#br0" timeOffset="105921.91">27386 15507 80,'-13'-11'556,"7"-1"0,-7 3-209,6 1-136,1 0-77,6 4-46,-7 2-32,7-3-19,0 2-7,0 3-5,0 0-9,0 0-7,7 3-5,-1 2-4,1 1-15,6 2-26,0 3-38,-1-5-47,8 6-88,0-4-152,-7-1-101,7 1-55</inkml:trace>
  <inkml:trace contextRef="#ctx0" brushRef="#br0" timeOffset="106211.71">27830 15475 73,'-14'-8'468,"1"0"-143,-7 2-130,8 1-74,-8 2-36,7-1-17,-7 4-10,1 4-4,6-1-6,-7 2-6,7 5-8,1 2-6,5 3-5,-6-1-8,7 3-2,6 2-4,0 3-2,0 0 0,6 5-2,7-2-2,-6 0 0,5 1 0,1 3 0,7-4-2,-7 4 1,0-2-1,0-2-2,0 1 0,0 0 1,-7-1-1,2-4 0,-8 2 1,0-5 0,0 1 2,-8-1 1,-4-4 2,5-2 1,-13-2 1,8 1 2,-8 0 0,-6-3 0,7-4 0,-7 3-1,-1-4-1,7 1-9,2-4-22,4 5-34,1-5-68,6 0-126,7-5-119,7 1-84</inkml:trace>
  <inkml:trace contextRef="#ctx0" brushRef="#br0" timeOffset="106557.52">27823 16090 472,'0'-8'493,"0"1"-190,7 0-133,5 0-77,2-5-35,-2 1-16,8 0-8,-1-4-1,1 5 0,6-5 0,-7 4 0,7-4-2,1 1-4,-1-1-7,-6 3-4,6-2 3,-7-1 3,1 1 9,0-4 6,-8 7 1,8-7 4,-7 3 1,-1 0-1,-4 1-6,4-2-9,-5 2-8,0-1-6,-1 4-4,-6 1 1,6-1 1,-6 3 3,0-3 2,-6 8 1,0-1-2,-1 0 0,-6 1 1,-7 6-4,7 1-2,-6 0-1,-8 3-1,8 4 1,0 0 3,-1 3 3,1 1 3,-1 1 2,7 1 0,0 2 1,6-1 0,1 4 0,0-4-1,-2 1-2,16 2-3,-8-2-2,6-1 0,7 4-1,0-4-1,6-3-6,7 3 0,1-3-1,-1-1 0,6 1-5,7-3-25,1-1-40,5-1-43,-6-2-57,1-1-101,-2-3-180,1-4-101,-6 3-50</inkml:trace>
  <inkml:trace contextRef="#ctx0" brushRef="#br0" timeOffset="107162.59">23940 16800 35,'0'-4'363,"0"4"-112,0 0-102,6 0-65,-6 0-42,6-2-21,7 2-7,-6 0-7,6 0-5,7 0-2,-1-4-2,0 4 2,1 0 0,7 0 0,5 0-6,1-4 5,5 4 0,1-4 5,7 1 5,7 3 4,-2-5 7,8-2 6,6 3 7,7-2 3,6 2 7,7-4 2,6 1 2,0 0 1,13-1-1,1 1-4,6 0-1,-1 0 1,1-1-2,7 1-5,-1 0-3,-1 0-6,2-1-4,6 1-2,-13-1-6,6-3-3,-6 4-4,-7-4-1,0 3 0,-13-3 1,0 0 1,-12 1-1,0 2 0,-14-3-1,-14 1-1,1 2-3,-13-3 0,-5 3 1,-2 1-4,-13 4 0,1-4 1,-7-1 1,-6 4 0,-1-3-2,-6 4-9,-6-2-16,-1 3-16,-12 2-20,5 0-28,-12 0-35,1 2-50,-1 3-71,-14-2-106,1 4-69</inkml:trace>
  <inkml:trace contextRef="#ctx0" brushRef="#br0" timeOffset="107705.37">24206 17401 206,'-6'-3'396,"6"-4"-137,0 3-112,0-1-69,0-1-34,6 2-16,8-3-8,-8 4 0,8-6 0,-2 6 3,8-4-1,-1 3 0,7 1-1,0-2-4,1-2-3,-1 3-2,6 4-3,-6 0-2,7 0 1,-7 0-1,-1 4 0,2-4-1,-8 7 1,1-2-4,-7 2 1,7 0-1,-14 5 4,7-6 3,-13 5 0,6 4 3,-6-1 0,-6 1 1,-7-1 0,7 5 0,-14-4-5,0 3-2,-6 1-2,7-5-4,-7 1 1,-7 4 0,7-5 0,-6 1 2,5-5 2,-5 1 3,6 0 2,-1 1 1,1-2 1,7-2-1,-1-1-2,2 0 1,4-3-5,1 3-2,6-3-4,1-1-4,-1-3-8,7 0-18,7 0-33,-1-7-69,8 4-119,-2-5-118,8 1-74</inkml:trace>
  <inkml:trace contextRef="#ctx0" brushRef="#br0" timeOffset="107977.29">24897 17224 308,'-13'-2'475,"7"2"-173,-8 0-134,2 2-82,-2 3-39,2-2-21,-2 9-9,8-5-4,-7 3-1,0 2 1,6 2-1,-5 1 0,4 3-1,-4-2-1,5 1-3,1 2 0,-1 0-5,1-2-1,-1 2 0,1-1 0,6 1-1,-6-2 0,6-1 0,0 2 1,0-4 0,0 1 0,0-1 1,6 1 0,-6-1 0,6 1-2,7-3 0,0-2 0,0 2-1,1-5 0,5 0 0,0 1-1,1-5-1,6 1-4,0 0-13,0-1-24,0-6-48,7-1-83,-1 0-151,-6 1-83,1-1-47</inkml:trace>
  <inkml:trace contextRef="#ctx0" brushRef="#br0" timeOffset="108221.85">25386 17585 247,'-7'0'493,"7"-4"-166,0 0-141,0 4-83,7-4-51,6 4-25,-7-3-13,14-1-6,-7 4-2,13-4 3,0 0-1,1 2-3,5 2 1,7-5-1,0 2-1,1-1 1,-2 4 1,7-3-4,2-1 0,-9 0 0,8 4-2,-7-4 0,6 4 0,-5-3-3,-1 3-2,0 0-9,-7-4-21,1 4-42,-1-3-78,2-1-155,-9 4-96,1-3-47</inkml:trace>
  <inkml:trace contextRef="#ctx0" brushRef="#br0" timeOffset="108510.74">26735 17435 122,'-6'-5'533,"-2"2"-43,2-1-190,6 4-136,-6-3-79,6 3-39,0 0-23,0 3-11,-7-3-4,7 4-4,0 4 1,0-2-2,0 5 1,0 1 0,0 2-1,7 1-2,-7 0-1,0-1 2,6 1 0,0-1 0,-6 1 0,8 4 1,-8-5-2,6 4 0,-6 1 1,0-5-1,6 5-1,-6-5 0,0 5 0,7-5-2,-7 5 1,0-5 1,6-3 0,-6 4 0,0-4-1,7 0-3,-7-4-2,6 1-9,-6-5-18,7 1-28,-1-4-44,8-4-67,-8-3-115,7-1-108,-6 1-69</inkml:trace>
  <inkml:trace contextRef="#ctx0" brushRef="#br0" timeOffset="108692.24">27015 17284 89,'-6'-14'584,"-2"-1"17,2 4-173,0-1-156,6 4-93,-7 2-58,7-1-37,0 3-24,0 0-14,0 0-13,0 4-14,0 0-8,7 0-10,-7 4-7,12 0-14,-4 4-29,4-1-39,2-5-49,5 6-70,1 1-130,6-6-129,-7 8-76,1-5-29</inkml:trace>
  <inkml:trace contextRef="#ctx0" brushRef="#br0" timeOffset="108974.9">27550 17137 495,'-27'-11'473,"1"5"-179,0-3-122,0 6-67,6 3-34,7 0-15,-7 3-9,8 6-7,-1-3-6,0 5-8,0 4-3,-1-1-5,8 6-5,0 1-6,6 4-4,0-2-1,0 2 0,6 1 0,0-1-2,1 1 0,0-1 0,6 1-1,-7 1 0,7-2 0,-6 1-1,5-4 1,-4-1 0,-8 1 1,6-3 0,-6-2 0,0 2 0,0-4-1,-6 3 1,-2-3 0,2-4 0,-7 3 0,-6-2 1,6-5 1,-13 1-1,6-1 3,-6 3-2,-1-6 0,2 4 0,-1-5-1,0 1-2,0-1-7,6-3-20,7 0-35,-1-3-54,8-1-98,6 1-152,0-1-87,6 0-50</inkml:trace>
  <inkml:trace contextRef="#ctx0" brushRef="#br0" timeOffset="109349.06">27550 17848 265,'0'-4'519,"6"1"-108,0-1-173,0 0-110,14-2-61,-7-2-33,7-3-14,-7 0-8,6 0-6,1 0 0,-7 0-2,7-1 0,-1-2-1,1 3 2,-8-3-3,8 3 1,-7-4 1,7 4-2,-7-4 1,0 4-1,-1-3-1,2-1 4,-8 0 8,7 4 8,-13 1 10,7-2 14,0 1 14,-7 5 11,0-6 10,0 5 5,-7-1 0,7 5-4,-7-4-7,1 3-9,-7 4-15,7-3-9,-8 6-6,-5-3-3,6 7-4,-7-3 0,1 3 5,-1 1 9,7-1 8,0 3 7,-6 2 2,5-1 2,8 0 1,0 3 0,-1 1-6,0 3-7,7-3-7,7 3-7,0-3-5,-1 4-3,7-2-6,0-2-4,13-1-3,-7 5-4,14-4-2,0-4-1,6 4-3,6 0-6,1-5-24,7-3-57,-2 1-69,2-8-86,-1-4-141,-7 0-154,1 1-95,-7-1-56</inkml:trace>
  <inkml:trace contextRef="#ctx0" brushRef="#br0" timeOffset="111838.48">29145 15851 8,'0'-3'322,"0"-4"-115,0 3-95,7 0-49,-7 4-30,0-3-14,7 3-8,-7-4-6,0 4-2,6 0-2,-6 0 6,0 4 1,0-1 4,0 1 2,0 4 2,0 2 6,-6-3 4,-1 8 5,0-4 1,1 7-1,-6 1 1,-2-1 2,-6 0-2,7 4-1,-6 0-4,-8 4-2,8-4 0,-1 0-4,2 0-4,-9 0-4,7-4-2,1 5-4,0-6-1,-1 2-3,0-4-2,1-1 0,5 1-1,2-4-2,-1 0-11,6 0-25,1-8-45,-1 2-87,1-5-139,6 0-80</inkml:trace>
  <inkml:trace contextRef="#ctx0" brushRef="#br0" timeOffset="112038.31">28892 15911 247,'0'0'380,"6"0"-154,7 0-101,-6 3-59,5 1-30,1 3-13,7 0-8,0 1-5,-1-1 0,1 3-3,0 2 0,-1-1-3,7 4 1,-6-1-3,6 1-2,0-1 0,-1 1-3,1 0-15,1-1-34,-1 1-69,0-8-148,7 5-97</inkml:trace>
  <inkml:trace contextRef="#ctx0" brushRef="#br0" timeOffset="114021.62">30169 15521 4,'0'-2'17,"6"2"2,-6 0 3,0 0 2,0 0 3,0 0 5,0 0 1,0 0 3,0 0 2,0 0 1,0 0 3,0 0 1,-6 0-1,6 0-2,0 0 0,0 0-4,0 0-5,0 0-6,0 0-6,0 0-4,0 0-2,0 0-4,0 2-2,0-2 0,0 0 3,0 0-2,0 0 1,0 5 3,-7-5-1,7 3 1,-7 1 1,1 0 4,0-1 1,-7 1 3,6 3 0,0-3 0,-5 7 4,-2-3-1,2-2 2,-2 5-4,1 1 0,-7 2-1,8 1 1,-8 0-1,7 3-1,0 0 0,-6 0-3,5 1 0,2-1-4,-2 5 0,1-2-4,1 1-1,4 0-3,-4 0-1,6 0-1,6 3-1,-7-2 1,7-1-3,0-1 1,0 1 2,0 4-1,7-4 1,-1-4 0,-6 5 3,12-5-4,-4 0 1,4 0 0,1 1-1,7-4 0,-7-1-2,6 0 1,8-3-1,-1 1 0,-6-1 1,12 0-4,1-4-10,-7 0-26,6-3-44,1-4-79,-7 0-148,-1 0-73</inkml:trace>
  <inkml:trace contextRef="#ctx0" brushRef="#br0" timeOffset="114472.68">30279 15730 63,'0'-3'237,"7"0"-100,6-1-63,-7-4-31,8 8-13,-2-7-6,2 3-2,5 4-1,-6-3-1,6-1 0,1 4-1,0 0-4,-1 0-4,7 4 1,-6-1 1,-1 1 1,-5 3 2,6 5 6,-8-2 3,-6 1 1,8 5-1,-8-2-2,1 1-5,-7 6-3,0-2 0,-7-1-4,1 4-4,-1-1-1,0 2-1,-5-1 0,-2-1 0,2-2-2,-2 0-1,8-2 1,-7 2 0,-1-5 0,2 2-2,-2-2-1,2-2 1,5-2-1,1-3 1,-1 1-2,0-4 0,1-1-8,0 1-18,6-4-41,-6 0-84,6-4-137,6 4-73</inkml:trace>
  <inkml:trace contextRef="#ctx0" brushRef="#br0" timeOffset="114747.76">30866 15599 287,'0'-8'344,"-6"5"-149,-2 3-89,2 0-49,-7 0-25,7 3-12,-7 5-5,0-2-1,-1 2 0,2 4 1,-2 3 3,2-1-1,-1 4-3,6-3 0,-6 3-5,7 1-1,-8 2-1,8-3-2,0 5-4,-1-1 3,0 0-3,1 3 2,6-3-1,0 0-1,0-1-1,0 2 1,0 0-1,6-6-3,-6 2 2,7-1 0,6 0 0,-7-3 1,8 0 0,-2-1-1,8-3 0,-1 0 1,1-3-5,6-1-14,0-3-32,1-1-49,-2-3-94,1 0-124,7-3-71</inkml:trace>
  <inkml:trace contextRef="#ctx0" brushRef="#br0" timeOffset="114979.11">31198 15895 400,'-6'0'291,"6"-4"-130,0 4-75,0 0-39,0-3-21,6 3-8,1 0-6,-1-4-3,8 4 1,4-3 1,2 3-1,0 0-2,13-4-1,-8 4-5,8 0-1,0 0 0,-1-3-1,1 3-1,0 0-2,-1 0 1,1 0-1,-7 0 0,6 0-18,-6 0-38,1-4-72,-2 0-144,-5-3-89</inkml:trace>
  <inkml:trace contextRef="#ctx0" brushRef="#br0" timeOffset="115225.43">31511 15749 203,'-6'-4'345,"6"4"-135,0 4-92,0-4-49,0 0-29,0 4-16,0-1-6,6 4-3,-6 0-1,0 1 1,6 0 4,-6 3 1,6 0 1,-6 0-2,8 3 0,-2-2-1,-6 2-1,6 1-1,-6-1-2,7 1-2,-7 0-3,7 3 0,-7-3-1,6 0-2,-6 2 0,7-2-2,-7 3 0,6-3-2,-6-1-1,0 2-1,6-2 0,-6 1 1,7-1-2,0-2 1,-7-2-3,6 1-1,0 0-9,1-4-20,6 0-33,-6-3-60,6-4-107,0 0-111,-1 0-70</inkml:trace>
  <inkml:trace contextRef="#ctx0" brushRef="#br0" timeOffset="115522.85">32091 15730 2,'0'-6'469,"-7"2"-154,7 0-136,0 0-77,0 4-42,0 0-25,7 0-14,-7 4-7,0 0-3,0 0-1,0 6 0,0-3-1,0 8 0,6-4-2,-6 4-1,0 0-4,7-1-2,-7 1 0,0 0 0,0 3 1,0 0-1,-7 0-1,7-2 3,-6 1 1,6 2 0,-7 0-1,1-2-1,6 2-1,-6-1 0,-2 0 2,8-3-2,-6 0-1,6-1 0,0-3 1,0 0 0,0 1-1,0-5 0,0 0 0,0 0-1,0-3-3,0 0-9,0-4-21,6 0-34,-6-4-53,8 0-90,-2-7-129,0 4-65</inkml:trace>
  <inkml:trace contextRef="#ctx0" brushRef="#br0" timeOffset="115711.53">32312 15492 89,'-6'-10'487,"-1"-2"-145,7 5-141,-6-1-78,6 1-39,0 4-26,0-1-13,0 0-11,0 4-5,0 0-8,0 0-6,0 0-6,6 4-6,-6 0-6,7 4-11,-1-2-21,7 2-30,-6 0-52,6-1-91,-6-5-141,5 6-78</inkml:trace>
  <inkml:trace contextRef="#ctx0" brushRef="#br0" timeOffset="116042.37">32553 15577 420,'-19'-3'286,"6"3"-123,0-5-65,-1 5-33,2 5-15,-1-5-9,0 3-3,6 0-2,1 1-2,0 3-5,-2 1-2,2-2-6,0 6-5,6-1-2,0 1-3,0 2-3,6 1-2,0-1 0,8 4-1,-1 1-2,-7-1-2,14 0 0,-8 4 1,2 0 0,-1 0-1,-6-3-1,5 2 0,-5-2 0,-1 3 0,1-5 1,-7-1-2,0 2 1,0-3 0,-7-1 1,1 1 0,-7-1 4,0-2 1,0-5-1,-7 3 2,1-2-1,-1-1 1,0-2 0,1-2 0,-1 1-1,8 0-2,-2-4-2,2 3-6,-2-3-8,8 0-19,6 3-29,0-6-58,0 3-102,13-3-125,-6-1-70</inkml:trace>
  <inkml:trace contextRef="#ctx0" brushRef="#br0" timeOffset="116394.49">32579 16064 318,'-6'-3'342,"6"3"-134,-6-5-92,6 5-49,6-3-25,-6-1-12,6 0-5,1-3-4,6 3-6,0-3-2,0 0-1,0-1-2,7 1-2,-1-3-3,1 2-2,0-3-2,-2 1 0,2-2 0,0 1 0,-1 0 3,-5-3 2,-2 2 4,8 1 1,-13-3 1,5 3 1,-5-4-1,6 1 0,-7 3 0,2-4 1,-8 4-1,6-3 1,-6 2 5,6 1 4,-6 0 3,0 4 0,0-1 1,-6 1 1,6 3-3,0 1-3,-6 0-5,6 3-3,-8-4-3,2 8-1,0-4-1,-1 6-2,0-2 1,1 3 3,-7 5-1,7-4 4,-1 1 1,0 3 1,1-1 0,0 4 0,-1-4-1,7 3-2,-7 1 0,7-1-3,-6 1-2,6-1-1,6 1-5,-6-1 1,7 2 1,0-1-1,5 0-1,-5-5 3,13 1-1,-1 4 0,0-8 0,8 4-3,-7-4-5,6 0-10,0 0-18,6-3-23,-5 0-27,-2-4-41,7-4-59,-5 0-83,-1-3-126,0 0-61</inkml:trace>
  <inkml:trace contextRef="#ctx0" brushRef="#br0" timeOffset="116646.7">33258 15445 405,'6'-4'290,"-6"0"-126,6 1-70,7-1-35,0 4-15,0 4-7,7-1-2,-8 5 6,8 2 0,0 2 2,7 3 2,-9-1-1,2 9-5,7-5-1,-9 3-2,2 5-4,0-5 0,-1 6-4,1 2 0,-14-3-6,1 3-3,0 0-4,-14 1-1,0 3-6,1 0-1,-14 0-3,1-1-9,-7 5-18,0-4-33,-7 0-50,1-1-100,-1-1-146,-7-6-88</inkml:trace>
  <inkml:trace contextRef="#ctx0" brushRef="#br0" timeOffset="117154.77">30364 16690 107,'32'-3'89,"14"-1"-12,-1 1 0,8-4 2,6 3 7,6-4 4,7 1 1,-1-3-2,14 2-5,-1 1-6,7-5-8,8 2-9,-2-2-10,7 1-7,1 4-6,5-4-8,1-1-6,-7 6-7,1-5-4,-1 3-4,1 2 1,-14-2-3,0 4 0,-13-3-2,0-1 0,-19 5-1,0-1-1,-7 1 0,-13-4-2,-7 2 0,-5 1 1,-9 1-4,-4-1-10,-8 1-16,-6-1-21,0 0-29,-12 1-42,-8-1-65,0 0-101,-6 1-86</inkml:trace>
  <inkml:trace contextRef="#ctx0" brushRef="#br0" timeOffset="117648.34">30319 17086 167,'-7'-4'283,"-6"1"-102,6-4-73,1 7-41,-1-5-19,1 5-9,-1 0-5,1 0-2,0 0-4,-2 0-3,2 5-3,0-3-6,-1 6-3,-6 0-5,7-1 0,-1 4 2,-6 1 2,0-2 2,7 0 1,-8 6 3,8-2 3,-7 4 5,0 1 0,6-4 0,-5 7 2,4-5 0,-4 6 0,6-1-1,-1 0-1,-6 0-4,6 0-2,1 0-2,6 0-2,-6-1-3,6 2-2,-8 3-1,8-9-1,8 6 0,-8-1-1,6-4-1,7 1-1,-7-2-2,14-2-1,-8-1 1,8 2-1,0-5-1,6-4-2,0 4-1,0-4-6,0 1-12,-6-8-24,6 0-41,0 0-67,0-4-119,-7-4-106,1 5-65</inkml:trace>
  <inkml:trace contextRef="#ctx0" brushRef="#br0" timeOffset="117940.33">30364 17345 173,'0'-9'429,"6"-3"-163,8 4-124,-2-2-63,2 3-28,5-1-17,-6 1-3,14 0 0,-9 3-3,9-3 0,-1 7 1,-6-5-1,12 5-5,-5 0-4,-1 5-6,-7-5-3,7 4-1,-6 3-1,-1 0-2,-6 0 1,0 1 0,-7 2 0,8 1 0,-14 0 1,0 3 2,0 3-1,-7-3 1,0 1-2,-5-1-1,-1 4-1,-7-4-1,6 1-1,-4-3-5,-2 2 1,1-3 0,-1 0-1,6 1 1,-5-5 0,-1 3 1,8-2-1,-2-1 1,-5-3-7,12-1-12,-6 2-17,7-5-27,6 0-40,-6 0-67,6-5-103,6 2-101,0-4-61</inkml:trace>
  <inkml:trace contextRef="#ctx0" brushRef="#br0" timeOffset="118185.78">30970 17159 355,'-7'-3'421,"1"-4"-165,0 3-114,-1 4-63,0 0-28,1 0-15,0 4-7,-8 3-3,8 0 0,-7 4 0,6 1-1,1 1-3,-7 3-4,7-2-5,-2 4-3,2 1-4,0-5-1,-1 8-3,1-4-2,-1 1 0,1-1-1,-1 1 1,1-1-2,-1 0 1,7 0 1,0 1-1,0-4 1,0-1 1,0 1 0,7 0 1,6-4-2,-7 3-1,7-3-5,6-4-7,1 0-16,0-3-28,6 0-39,-7-4-58,7 0-107,1 0-112,-1-4-63</inkml:trace>
  <inkml:trace contextRef="#ctx0" brushRef="#br0" timeOffset="118381.39">31231 17387 39,'-6'-5'476,"6"2"-138,0-4-141,6 3-90,0 1-46,7 0-23,7-2-13,-7 1-5,6 1-5,7-2 0,1 3 2,5 2-2,-6-4-2,13 1-3,0-2-3,1 5-1,-1-3-4,-1 3-2,2-4-5,-7 4-8,-1-4-22,1 0-39,-7 2-66,-1-3-117,-5 2-104,-6-1-65</inkml:trace>
  <inkml:trace contextRef="#ctx0" brushRef="#br0" timeOffset="118621.03">31505 17222 209,'0'-4'354,"0"4"-126,-7 0-98,7-3-57,7 6-28,-7-3-10,0 4-3,0-2 2,0 3 3,6 2 3,-6 4 3,0 0 2,6 1-2,-6-2-8,0 5-5,6-1-5,-6 1-2,0 0-2,0-1-2,0 1-1,0 4-2,0-5-1,0 5-1,0-2-1,0-2-4,0 4-2,0-4-2,-6 2-3,6-1-2,0 2 0,0-4-1,0 5-2,0-4-8,0-5-14,6 1-23,-6 0-37,8-4-63,-2-2-105,0-3-118,8 3-71</inkml:trace>
  <inkml:trace contextRef="#ctx0" brushRef="#br0" timeOffset="118902.28">32091 17251 465,'-7'-7'424,"7"-1"-172,0 1-115,-6 2-64,6 3-33,0 2-19,0 0-8,0 0-3,0 2 0,0 3 1,0 2 2,0 4 0,0 3-1,0-2 0,0 2 0,0 5-4,0-1-3,-6 1-2,6 0 2,0-2-4,-8 2 0,8-1-1,-6 1 0,6-2 1,-6 2 2,6-1-1,-6-4-2,6 5 0,-8-4 2,2-1 0,6-3-1,-6 0-1,6 3-3,0-6-2,-7-1-6,7 1-14,0-4-18,0-1-30,0-3-56,7-3-78,-1-1-142,-6 0-71</inkml:trace>
  <inkml:trace contextRef="#ctx0" brushRef="#br0" timeOffset="119109.2">32403 16951 518,'-6'-11'535,"-1"3"-199,1 0-136,6 1-73,-6 5-40,6-2-21,-7 4-16,7-4-9,0 4-10,0 0-7,0 0-7,0 4-8,0 0-7,0 2-15,0 2-16,7-1-26,-1 4-35,0-4-51,1 4-84,6 0-163,0 0-86,-7 1-39</inkml:trace>
  <inkml:trace contextRef="#ctx0" brushRef="#br0" timeOffset="119507.79">32703 17065 56,'-6'-8'465,"6"0"-146,-7 1-130,7 1-83,-6-2-40,-1 4-21,7 0-8,-7-3-4,1 7-5,-6-4-5,4 0-3,2 4 0,-7 0-5,0 4-2,0 0-7,0-1-3,0 1 2,0 4 0,0 0-2,0-2 0,0 5-1,0 1-1,7-5 4,-2 7-3,2-3-2,0 0 2,-1 1 0,7-2 0,-6 5 0,6-1 1,6-3-1,-6 5 0,7-3-1,-1 3 0,0-2 0,8 1 1,-8 2-1,8-1-1,-2-2 0,-5 4-1,6-3 1,-6 0 0,-1-1-2,0 1 1,1-1 0,-7 2 1,0-2 0,0-3 2,-7 1 0,1-2 0,-7 1 4,0-3 1,0 2 5,0-3 2,-6 1 3,-1-4 3,0 0 1,1-1 4,-7 0-2,6 2-1,1-5-6,-1 0-3,0 4 0,1-4-5,6 0-5,6 0-15,1 0-21,0 0-33,12-4-68,0-1-143,1 2-115,12 0-71</inkml:trace>
  <inkml:trace contextRef="#ctx0" brushRef="#br0" timeOffset="119862.37">32690 17519 338,'0'-4'517,"0"-3"-182,0 2-151,7-1-86,6-2-45,-6 0-25,5 1-13,8-1-3,-7 2-7,0-2-2,6 1-1,-5-1 0,5 1-1,1 0 1,-1-4-1,0 4-3,-5 0 2,-1 0 0,7-5-1,-14 5 1,6-3-1,-4-2-1,-2 1 1,0 0 0,-6 3-1,7-3 1,-7 1 1,0 2 1,-7 1 2,7 0 1,-6 0 1,0 3 1,-2-1 1,-4 5 1,6-3 2,-8 6 3,8-3 3,-7 5 0,-1-1 4,-5 3 4,6 0 1,0 0-1,-7 4 1,8 1-2,-2-2-2,2 2-2,-2 2-4,8-2-1,-7-2-1,7 5-4,-2-1-2,2-3 0,6 4-2,-6-5 2,6 5-1,6-3-2,-6 2 0,6-3-1,2 0 1,-2 1-2,7-2 1,0 1-3,0-3 1,7 2-3,-1-3-5,1-3-13,-1 4-21,0-5-29,1-3-44,7-3-61,-1-1-96,0 0-140,-7 0-68</inkml:trace>
  <inkml:trace contextRef="#ctx0" brushRef="#br0" timeOffset="120205.62">33075 16742 224,'6'-4'418,"1"4"-162,13 4-118,-8-4-61,8 7-37,6 1-18,-7 2-7,7 2-3,7-1 2,-13 7 2,12 0 5,-13 4 3,7-1 6,1 5 5,-1 3 3,-6 1 4,-1 6 1,-6-2 4,0 3-5,1 3 2,-8-1 0,-6 2 1,0 0-1,-14-2-6,2 6-4,-8-6-7,-5 7-2,-9-7-6,1 2-5,-5 0-7,-7-5-2,-8 3-1,1-2-9,-7 0-15,8 0-28,-8-8-42,0 0-70,0-4-180,1 2-109,-1-6-51</inkml:trace>
  <inkml:trace contextRef="#ctx0" brushRef="#br0" timeOffset="122182.18">22063 16602 168,'-6'0'236,"-2"-3"-88,2 3-55,-7 0-28,0-4-15,6 4-5,-5 0-1,5 0-1,-6 0-3,0-4-1,6 4-2,-6 0-5,7 0 0,0 0-5,-1 0-3,0 0-4,7 4-1,-6-4 0,6 0-3,6 0-2,-6 0-2,7 0-2,6 0-2,0 0 1,0 0-2,13 0-3,0 0 0,0 0-2,6 0 1,8 0-1,-7-4-1,12 4-2,-6-3 1,1-1 0,5 4 0,-7-3 0,2-1 0,-1 0 1,-6 4 0,-1-4-1,-6 1-1,-6 3-3,-7 0-9,0-4-15,-6 4-24,-1 0-32,-6 0-44,-6 0-72,-8-3-116,-5 3-74</inkml:trace>
  <inkml:trace contextRef="#ctx0" brushRef="#br0" timeOffset="122348.29">21842 16661 231,'-8'4'322,"-4"0"-126,5 2-90,0-1-47,7-2-27,0 1-14,7-1-3,-7 1-4,13 0-4,1-4 0,-2 4 2,8-4-1,-1 0 0,7 0 1,0 0-2,1 0-2,5 0 2,-6-4 0,7 0-5,-1 4-1,1-4-1,-7 1 0,7-1 0,-1 4 0,-6-3-1,1-2-1,-9 3-8,9-2-31,-7 0-62,-8 0-116,2-3-100</inkml:trace>
  <inkml:trace contextRef="#ctx0" brushRef="#br0" timeOffset="122726.22">21899 16254 176,'-6'-3'403,"6"-1"-155,-6 1-111,-1 3-60,1-4-29,-7 8-13,0-4-5,-1 3-3,-5 1 0,0 3-1,-8 1 0,1-1-2,0 3-4,-7 5-3,1-1-8,-1 3-2,-5-3-2,5 4-2,-6-4 4,-1 5 3,8-1 4,-7 1 5,7-1 1,-7 0 1,5 1 1,2-1 2,-1 1-4,7-2-4,1 2-3,-1 3-5,-1-4-1,8 0 0,0 1-2,5-5-1,1 5 2,7-5 0,-1 1-1,7-1 1,0-3 1,13 4 1,-6-4 0,13 0 1,-1 0-1,7-3 0,0 3-1,13-5 0,1 2-2,-2-4 0,8-1-1,0 1-3,6 0 1,-1 0 0,2-1 1,-1-3-1,0 4 0,0-4-2,-6 0 1,-7 3 1,0 1-1,-7-4-5,-5 3-6,-8-3-15,-6 0-17,1 4-24,-8-4-34,0 0-60,-6 0-109,0 0-104,-6 0-63</inkml:trace>
  <inkml:trace contextRef="#ctx0" brushRef="#br0" timeOffset="125065.81">12986 15672 106,'-6'-3'151,"6"3"-67,0-4-42,0 4-29,0 0-30,0 0-34,0 0-46,6 0-63</inkml:trace>
  <inkml:trace contextRef="#ctx0" brushRef="#br0" timeOffset="126520.33">13051 15972 10,'0'0'91,"0"-3"-19,-6 3-16,6 0-12,0 0-11,0 0-11,6 0-8,-6 0-5,0 0-3,0 0-3,0 0-3,0 0-1,0 0-1,6 0 2,-6 0 1,0 0-1,0 0 0,0 0 0,0 0 1,0 0 0,0 0 0,0 0 0,-6 0 1,6 0 0,0 0-1,-6 0 1,6 0 0,-8 0 4,2 0 4,6 0 6,-6 0 5,6 0 7,0 0 7,0 0 3,0 0 1,-6 0-2,6 0-4,0 0-6,0-3-6,0 3-6,0 0-5,0 0-4,0-5-2,0 5 0,0 0 1,0 0 2,-7-4 1,7 4 0,0 0 0,-7 0 4,7 0 3,-6 0 6,-1 0-1,1 0 3,0 0 4,-2-3 1,2 3 4,0 0 1,0 0 0,6-3 0,-8 3-2,2 0-1,6 0-1,0 0 0,-6-4-3,6 4-1,0 0-4,-7-4-2,7 4-4,0-3 2,0-1-2,0 4-2,0-4 2,0 4 0,0-4-2,0 4 2,0 0 2,0-3-3,0 3-2,0-5 0,7 3-3,-1 2-1,-6-4-1,6 1-1,2-2-3,-2 2 1,6-5-1,2 8 0,-1-7 0,0 3-3,0 1 3,-1-1-2,8 4 1,-6-3-2,5-1 0,1 4 0,0 0 1,-8 0 0,8 4 0,-1-1-1,-5 4 1,-2 0-3,2 1 2,-1 4 3,-7 2 0,0 1 1,-6 2 1,0 2 2,-6 3-1,0 0 5,-7 3-3,-1-2-2,2 2-1,-8-2 0,0 2 0,1-6-1,-1 2 3,-6-3 0,7 1 2,-1 0 2,-6-2 4,6-2 3,-5-3 2,5-2 2,-6 1 0,6-3 4,1-1 2,-1 0 1,7-7-3,0 5-2,-6-3 0,12-2-2,-6 0-4,7 0-4,-1-2-5,7 2-8,0-5-13,0 1-19,7-4-22,-1 2-25,7-5-32,0-1-47,6 2-70,-5-5-119,6 4-84</inkml:trace>
  <inkml:trace contextRef="#ctx0" brushRef="#br0" timeOffset="126873.39">13383 15819 273,'-6'-8'238,"-1"5"-105,1-1-58,-1 0-29,1 4-14,6-3-9,-6 3-1,-2 0-3,2 0-3,0 0 0,-1 3-3,1-3-3,-1 8-2,1-5 0,-1 5 2,1-1 3,-8 4 5,8 0 3,0 0 3,-8 0 1,8 3 2,-7 1 0,0 4-4,6-1-1,-5 0-1,4 0-1,2 1 1,-6-1-3,5 4-3,0 0 0,1-3-1,-1 2-1,7-2-3,-6-1-2,6 4-2,0-4-2,0 0 0,0-3-1,0 4-1,6-4 0,1-1-1,-1 1 1,1-5-1,6 1 0,-1-3-1,8-1 0,0 1 3,6-6-4,-7 3-9,14-5-20,-7 0-30,7-5-61,-1-1-96,1 2-118,-7-3-70</inkml:trace>
  <inkml:trace contextRef="#ctx0" brushRef="#br0" timeOffset="127134.77">13540 16145 406,'-13'0'276,"6"0"-114,0 0-69,1 0-36,0 0-23,6 0-13,-6 0-6,12 0-2,-6 0-4,6 0-1,0 3-1,1-3-1,6 0-1,6 0-3,-5 4 2,6-4-2,-1 0 1,1 0-1,-1 0-1,0 0 0,8 0-1,-7 0 1,5 0-1,-5 0 0,0 0-1,6 0 1,-1 0-1,-5-4 1,6 4 0,-6-3 1,-1-1 0,1 4 0,0-4-2,-1 4-8,-6-4-23,6 1-48,-5-4-75,-8 3-124,7-3-86</inkml:trace>
  <inkml:trace contextRef="#ctx0" brushRef="#br0" timeOffset="127429.9">13833 15957 206,'-7'-3'282,"7"-4"-112,0 3-68,0 1-32,-6-1-18,6 0-10,6 0-3,-6 1-6,0 3-3,0-5-4,0 5-5,7 0-7,-7 0-4,0 5-2,7-2-1,-7 1 2,6 0 4,0 3 2,-6 4 1,0-4 1,7 4-1,0 0 0,-7 1 0,0 2-2,6 1-1,-6-1-2,0 1 1,0 4-2,6-4 2,-6 2-1,0 2-1,0-1-3,0-4 0,0 5-2,0-5-1,0 6 0,0-6-3,0 1 1,0-5-2,0 5 1,0-4 0,7-1 0,-7 2-1,0-1 1,0-5 0,7 2-1,-7 1 0,0-7-1,6 6-3,1-4-11,-1-4-20,0 3-36,8-6-60,-8-1-77,14 0-127,-7-2-70</inkml:trace>
  <inkml:trace contextRef="#ctx0" brushRef="#br0" timeOffset="127748.21">14543 15862 155,'-6'-3'406,"6"-1"-153,-6 4-115,6 0-64,-8 0-35,8 0-14,-6 0-11,6 4-2,0-1-6,0 5 0,0-1 2,0 0 0,0 4-1,0 0-3,0 1 0,6 2-3,-6 1 5,0-1-2,0 1-2,0 4 0,0-2 0,0 2 3,0-1 0,0 1-2,0 0-2,-6-2 3,6 2 0,-6-1 0,6 1-1,-7-2 1,1-3-3,-1 6 0,7-6 2,-7 1-2,1-1 2,6-2 1,-6-2-2,6 1-1,0 0 0,-8-3 2,8-2-1,0-1-1,0-2-1,0 1-3,0 1-1,0-5-9,0 0-22,8 0-40,-8-5-69,6-7-123,0 6-95</inkml:trace>
  <inkml:trace contextRef="#ctx0" brushRef="#br0" timeOffset="127974.72">14772 15611 282,'-8'-8'499,"8"0"-182,-6 1-140,6 3-77,-6 0-42,6 1-24,0 3-16,0-3-8,0 3-7,0 0-3,6 3-1,-6 0-6,0 1-12,6 3-16,-6 1-24,8-2-37,-8 2-51,6-4-79,-6 4-122,6-1-65</inkml:trace>
  <inkml:trace contextRef="#ctx0" brushRef="#br0" timeOffset="128411.97">15058 15661 369,'-13'-4'295,"0"4"-127,0-3-70,-7 3-35,8 0-18,-2 0-8,1 3-4,0-3-2,0 8-1,1-4-3,-2 3-4,1 0-5,6 0-6,-6 4-3,7 0-2,0 1-3,6-2 1,-7 1 0,7 0-1,7 3 1,-7-2-1,6 3-1,7-1-2,-7 1 3,8 0-2,-2 3 1,8-3 1,-7-1-1,7 4 1,0 1-2,-1-1 1,0 0-1,-6 1-2,7-1 1,-7 4-1,0-4 0,0 0 0,-6 1 1,6-1-1,-7 1-2,-6-1 2,0-3 0,0 0 0,0-1 2,-6 0 1,-7-3-1,-1 1 2,2-1 3,-2 0 0,-5-4 3,6 0 4,-6 0 4,-1-3 2,0 0 3,1 0 0,5-4 2,-4 3-1,4-3-3,8 0-5,-8 0-4,8 0-5,-1 0-3,1 0-8,6 0-17,0-3-30,13-1-54,-7-4-98,8 1-145,6-3-77</inkml:trace>
  <inkml:trace contextRef="#ctx0" brushRef="#br0" timeOffset="128809.33">15286 16354 297,'0'-5'280,"7"-1"-125,5-2-74,2 2-36,-1-6-19,6 1-12,-6 0-6,7-1-3,-1-2-1,-6-1 1,6 1 3,1-1 0,-6 1 3,-2-1 4,1-4 10,1 4 7,-2 1 4,-4-4 5,-2 4 6,0-5 6,1 4 1,-7 1-1,0-1-5,0 0 1,0 4-2,0 0-4,-7 0-7,1 4-4,0 0-5,-2-1-2,2 5-4,0-1-7,-8 4-5,1 0-2,7 4-2,-7-1 0,0 5-2,-1-1 1,2 4-1,5 0 3,-6 3 0,7 1 1,-1 0 1,1 3-2,0 1 1,-2-1 0,2 4-1,6-3-1,0 2-1,0-3-1,0 5-1,6-5 0,2 0 0,-2 0-2,7 1 0,6-4 0,-6-1 0,13 1-2,-6-5-5,13 2-7,-7-8-16,6 3-23,1-7-36,-1 0-56,1-4-96,-1-3-133,1 0-73</inkml:trace>
  <inkml:trace contextRef="#ctx0" brushRef="#br0" timeOffset="129415.08">12660 15188 245,'-13'4'215,"-6"4"-90,6-1-50,-7 4-28,6 0-17,-5 3-7,6 1-5,-6 3 0,5 4 0,2 5 0,-8-2 0,1 8-3,5 3-1,-5 0-1,6 5 0,-7 3-3,7 4 1,-7 0 2,8-1 0,-1 4 3,0 5 0,0-1 0,-1-1 0,8 4 3,6 1-3,-6-3-3,12 2-2,-6 0-3,13 1-1,0-4-2,0 4-1,7-4 0,12-4-1,1 5 0,-1-10 1,14 2-1,0-4 0,6 0-3,0-7-7,13 0-23,0-1-47,0-7-95,0-4-129,8-2-72</inkml:trace>
  <inkml:trace contextRef="#ctx0" brushRef="#br0" timeOffset="130046.6">15566 15236 23,'-6'-7'309,"6"-1"-112,-7 5-79,7-2-40,0 3-19,-6-2-10,6 4-7,0-3-3,0 3-6,6 0-7,-6 0-5,0 0-7,7 0-6,-1 3-3,1-3-2,5 4-1,2-2 0,-1 6 3,6 0 5,-6-1 2,7 4 3,0 4 2,-1-1 2,1 5 2,0 2 2,-2 5-1,2 3-3,-7 0-1,7 8 0,-8 1-2,2 2-2,-8 0-2,7 4-3,-6-1 0,0 5-3,-1 0 0,-6 0-3,0-1-2,6 1 1,-6-1-1,-6 1 2,6 0-1,0-4 0,-6-4-2,-8 0 0,8 0-1,-7-6 1,7-2 0,-8 1-1,2-8-1,-8 2 2,7-5 5,-7 0-3,8-3 1,-8-5-1,0 1-2,7-5-3,0-2-10,0-5-20,0 1-39,6-4-66,1-4-125,-1-3-96,7 0-61</inkml:trace>
  <inkml:trace contextRef="#ctx0" brushRef="#br0" timeOffset="130550.6">16049 14891 137,'-8'-7'395,"8"-4"-150,0 4-103,0-4-57,0 4-32,8 0-21,-2-1-14,7 4-5,0-3-6,0 3-2,7 1-3,-1 0 1,1 3 0,-1 3-1,8 0-1,-8 8 2,-6 1-1,6-2 2,-12 9-1,0-2 3,-1 6-2,-6 3 1,-6 3 2,-1 0-2,-6 0 0,0 2-2,-7-2 1,8 0-1,-8 0 4,0-4 0,1-3 7,-1 3 4,7-2 6,0-5 4,0-3 4,0 0 1,6-1 0,1-7-4,0 4-1,6-2-1,0-2-3,0-1-4,6 2-2,0-4-2,8 0 0,5-1-2,1-3-3,6 0-4,6 0-3,7-3-1,0-1-5,1 0-16,5-4-22,-6 2-40,7-1-71,-1-5-125,-5 1-100,-8 4-67</inkml:trace>
  <inkml:trace contextRef="#ctx0" brushRef="#br0" timeOffset="131456.52">12236 16815 30,'-6'4'75,"6"-4"2,-6 0 4,6 0 2,0 0-2,0 0-7,0 0-9,-7 0-8,7 0-8,0 0-14,0 0-8,0 0-11,0 0-5,7 0-4,-7 0-3,0 0-4,6 4 0,0-4-1,1 0 0,0 0 1,-1 0 1,7 0 0,1 0 1,-2 0 1,8 0-1,-1 0 4,1 3 3,6-3 2,0 0 3,7 4 1,-1-4 3,1 3 3,12 1 0,-5-1-1,11 1-1,2-4 0,5 4 2,7-4 2,8 4 2,-2-4 0,6-4 0,8 4 2,0-4 0,13 0-2,-7 1 0,14-1-3,-1 1-2,1-1-4,5-3 2,7 3-3,1 0-3,-1 1-2,0-1-2,7 0-2,-6 0-2,-1 2 1,-7 2-1,1-4-3,-1 4-1,-5-4 3,-1 0-3,-6 1 0,-6-5-1,-1 4-1,-7-3 1,-12 4-1,-1-5 0,-6 1 0,-6-1 1,-6 1 2,-8-1-1,1 1 0,-7 0-1,-7 0 2,-6-1 0,1 1 2,-1-1-3,-14 2 0,2-2 0,-1 1 3,-7-3-2,1 2 0,-7 4-8,0-4-17,-7 1-30,1 3-52,-7-2-87,-1 1-132,-12 5-73</inkml:trace>
  <inkml:trace contextRef="#ctx0" brushRef="#br0" timeOffset="132453.63">12634 17661 78,'-6'0'79,"6"-3"-11,0-1-6,-7 4-1,7 0-4,0-4-2,-6 4-1,6-3-3,0-1-5,0 4-5,-7-4-4,7 1-5,0-2 2,0-2-1,-7 7 1,7-7 5,0 4 1,0 3-3,0-8-3,0 4-5,0 1-3,0-1-6,0-4-5,0 6-3,7-2-1,-7-4 1,7 5 0,-1-1 0,1-4-1,-1 6 0,0-6 2,1 4 0,6 1-3,0-1-2,0-4-1,0 5 0,0-1 3,0 1 0,7-1 0,-7 1-2,6 3 0,1-4 1,-1 4-2,-5 0-1,5 0-1,1 4-1,-8-1-3,2 1 0,-2 3 1,2 0 1,-1 1 1,-7 2 1,0 1-1,2 4 0,-8 0 2,0-1 5,0 1-1,-8 3-3,2-3-1,0 3 0,-1-3 0,-6 4 0,0-2-2,-7-2-4,8 3 1,-8-3 2,1 0 1,-7-1 3,6 1-2,-6-7 5,-1 2 0,8-2-3,-7-1 1,6 1 1,1-1-1,6-4-1,7 1 1,-7-1-7,6-3 0,7 0-2,0 0-13,0-3-28,7-1-52,6-6-85,-1 2-145,2-3-79</inkml:trace>
  <inkml:trace contextRef="#ctx0" brushRef="#br0" timeOffset="132811.76">13169 17481 274,'0'-3'294,"0"-4"-114,-7 2-77,7 5-44,0-2-19,0-2-11,0 4-7,-7 0-3,7 0-3,0 0-2,-6 0 0,-1 4 0,1 3-5,0-4 0,-2 4 0,2 1 2,0 3 3,0 1 4,-2-2 3,2 1 4,0 4 1,-1-1 2,1 1 1,-8 0-2,8-1-1,6 1-6,-6 3-3,-2-3-2,2 0-2,6 3-2,0-3-4,-6 3 0,6-3-1,0-1 0,0 1-2,6 0 0,-6-1-2,0 1 1,6-4-1,2-1-1,-8-2-1,6 3 1,0 0-1,8 0 0,-8-4 0,7 1 0,-7-1 0,8-3 0,-2-1 0,2 0 0,5-3-2,-5 0-3,-2 0-9,2-3-14,-2 0-30,2-5-43,-1 5-69,-7-5-108,7 4-96</inkml:trace>
  <inkml:trace contextRef="#ctx0" brushRef="#br0" timeOffset="133248.59">13318 17222 189,'0'-11'350,"7"3"-133,-7-2-102,6 3-50,0-1-29,2-4-12,4 5-3,1-3-1,0 1 0,0 3 1,7-2 0,-7 5 0,6-5-1,-6 4-4,7 1-7,-6 3-3,4-4-1,-4 4-1,-1 4 0,-7-4 2,8 3 1,-8 6 4,-6-3 2,0 2 0,0 3 2,-6 3-2,-2 1 1,-4-1-2,-1 5-3,-1-2 0,2 3-1,-2-3-1,-5 2-1,6-4 3,0 4 1,0-5 2,0 1 5,0-5 1,0 2 3,6-5 3,1 3 1,-1-1 1,1-2-3,6-4-2,0 1-6,0-1-3,0 1-4,0-4-3,6 4-2,1-4-3,-1 0 3,7 0 0,1 0-1,5-4 1,0 0-1,8 1 0,-1-4 0,0 0-1,7-2-1,-1 3 0,1-2-1,-1 2-3,7-6-11,-7 5-25,8-8-41,-7 3-77,-1 2-137,-6-1-99,0 3-56</inkml:trace>
  <inkml:trace contextRef="#ctx0" brushRef="#br0" timeOffset="134092.63">13963 17650 106,'0'0'141,"-6"-3"-53,6 3-38,0 0-20,0 0-9,0-4-3,0 4-2,0 0 1,-6 0 0,6 0-1,0-4 3,0 4 0,0 0 1,0 0 3,0 0 3,0 0 4,-8 0 3,8 0 1,0 0 1,0-3-2,0 3-2,-6 0-5,6 0-6,-6 0-4,6 0-4,0 0-1,-7 0-2,7 0-2,-7 3 0,7-3 0,0 0-1,-6 0 0,6 4 1,0-4-1,0 0 0,-6 0 0,6 0-1,0 0 2,0 0-2,0 0-2,6 0 1,-6 0 0,0 0-1,0 0-2,0 0 0,0 0-1,0 0 0,0 0 2,6 0-1,-6 0 0,0 0 0,0 0 1,0 0-2,0 0 1,7 4 1,-7-4-1,0 0 0,7 0 0,-1 0 0,0 3 0,2-3 1,-2 0-1,0 0 0,1 0-1,6 0 2,0 0-2,-1-3 0,2 3 0,6 0 0,-1-4 0,1 4 0,0-4 0,-1 4 0,0-3 0,8-2 0,-8 3 0,0-3 0,8 5 0,-8-7 0,7 4 0,-6 3 0,6-8 0,-7 4 0,-6 1 0,7 3 1,-1-4 0,-5 1 1,-2-2-1,-5 3 0,6 2-1,-6-4 0,-1 4 1,0-4-1,-6 4 0,6 0 0,-6 0 0,0-4 0,8 4 1,-8 0 0,0 0-1,0 0 0,0 0 1,0 0 0,0 0 0,-8 0 1,8 0-2,0 0 1,0 0-2,0 0-19,0 0-33,-6 0-57,6 0-107,-6 0-103</inkml:trace>
  <inkml:trace contextRef="#ctx0" brushRef="#br0" timeOffset="134355.48">14231 17471 292,'0'-5'412,"-7"3"-150,7-2-115,0 0-64,0 4-37,0 0-21,0 0-12,7 0-5,-7 4-3,6 0-1,0 3 2,1 0-1,0 4-1,-1 0 1,0 4 1,8-1-2,-8 1-2,1-1 5,5 5-6,-4-4 2,-2 3-1,0 1-1,0-1 0,1 0-1,0 0 3,-7 1-6,6 2 3,1-2 0,-7-1 0,0-3 0,6 0 0,-6-1 0,0-3-1,0 1-16,0-6-32,0 2-61,0-5-124,0 5-112,7-8-68</inkml:trace>
  <inkml:trace contextRef="#ctx0" brushRef="#br0" timeOffset="136506.13">15240 17382 113,'0'-3'222,"-6"0"-83,6-1-58,0 0-32,-6 1-15,6 3-5,0-3-1,-8-2 5,8 1 1,0 4 0,0 0 2,0-3-1,0 3-2,-6-5-4,6 5-3,0-2-6,-6 2-1,0 0-2,-1 0-4,0 0-2,-6 2-3,0 3 4,6-2 1,-5 1 0,-8 4 2,7-1 2,-7 0 3,8 5 0,-2-5-1,-5 3-1,12 2-3,-6-2-2,7 1-1,0 4-3,6-5-2,0 2-3,0-1-1,6 0-1,7 1 0,-7-2-1,14-3-1,-7 5 1,13-2-1,-6 1 0,6 0 1,-7-3-1,7 3 0,0-1 0,0 2 0,-6-2 0,-1 2 1,1-1 1,0 0-2,-7 0 0,-7-1-1,0 5 0,-6-3 2,0 2-2,-6-3 0,0 0-1,-7 3 2,-7-3 1,7 1-1,-13-1 0,6-1 1,-6 2 3,0-5-1,0 1-1,-7-2 2,8-2-3,-1 3 1,0-3 1,-1 0-3,1 0 1,6-1 1,8-3-1,-1 4-5,6-4-16,7-4-40,0 1-80,13-5-136,-6 1-100</inkml:trace>
  <inkml:trace contextRef="#ctx0" brushRef="#br0" timeOffset="136999.44">15573 18027 168,'6'-7'295,"8"4"-122,-2-5-82,2-3-42,-2 4-21,1-4-13,7 0-7,-7-4-3,0 4-2,0-3-2,0-1 1,0-3-2,1 3 4,-8 0 9,0-3 9,0-1 9,1 5 6,-7-4 4,0 0 4,0-1 6,0 1 3,0 3-5,-7-4-5,7 2-5,-6 2-2,6 0 0,-6 1-2,6-2-5,-6 2-7,6 3-1,0 0-3,-8 3 1,8 2-3,0-2-1,-6 5-1,6-1-1,0 0-1,0 4-2,0-4-2,0 4-3,-6 0-2,6 4-4,0 0 0,0 3 0,-7-3 0,7 6 0,0-2 0,-6 3 1,6 0 0,0 3 1,0-2-1,0 3 0,0-1-1,0 1 0,6 0 1,-6-1-1,7 1 1,-7 3-1,6-3 1,0 0 1,-6-1 1,8 1 0,-2 4 0,0-5-2,0 4 0,1-4 0,-7 5-1,7-5-1,-1 1 1,7 0 0,-6-3-1,0 2 1,5-3-3,2-4 1,-8 4 0,13-8-2,-5 1-10,5 0-16,-6-8-26,7 0-42,-1 1-64,1-1-101,0 1-114,-8-4-67</inkml:trace>
  <inkml:trace contextRef="#ctx0" brushRef="#br0" timeOffset="137529.93">15840 17277 389,'0'-7'271,"0"3"-117,0-4-72,6 1-40,1 0-20,-1 4-9,1-6-6,6 1 0,0 2-2,0-1 2,0-1-1,0 4 1,6 0-3,-5-3 2,6 7-3,-8-2 1,8 2-4,-7 0 1,-1 0 1,2 2 2,-1 3 3,-6 1 3,-1 2 3,-6 7 3,0-5 2,0 5 2,-6 4 3,-1-5 2,-6 8 1,-1-4-4,2 5 1,-8-4-2,7 1 1,-7-1 4,1 3 1,6-4 2,-6-3 2,5 0 4,2 0 1,-2-4 0,8 0 1,0-4-3,-1 0-4,7-3-4,0-1-6,0 5-3,7-8-1,-1 4-3,7-4-2,6 0-1,1-4-3,6 0 0,7-3-2,6 0-2,0 0-5,0-2-9,7-5-23,6 3-38,-7-3-69,14-1-127,-7-4-113,-7 5-77</inkml:trace>
  <inkml:trace contextRef="#ctx0" brushRef="#br0" timeOffset="141972.57">16550 16203 183,'-6'-4'198,"6"1"-81,0 3-46,-7 0-24,7 0-11,0-5-6,-6 5-4,6 0-2,0 0 0,-7 0-3,0 0 0,7 0 0,-6 5-1,0-5 0,-8 3 0,8-3 3,0 4 1,-1-4 4,0 0 4,1 0 0,-1 5 0,7-5-1,-6 0-3,6 0-2,0 3-3,0-3-5,0 0-5,0 0-4,0 0-2,0 0-2,0 0-2,6 0-1,1 0-1,-1 0 1,8 0 0,-2-3-1,8 3 0,-7-5 0,7 1 0,0 4 0,-2-3 1,9-2-1,-7 2-1,-2 0 0,2 3 0,-7 0 0,7 0 0,-7 0-1,0 0-2,0 3-10,0-3-16,-6 3-21,-1 2-33,0-5-53,1 3-76,0-3-118</inkml:trace>
  <inkml:trace contextRef="#ctx0" brushRef="#br0" timeOffset="142149.57">16374 16404 230,'0'4'182,"0"0"-72,0-4-48,7 0-28,-1 0-14,7 0-7,1 0-6,-2 0-1,8-4 0,-1 0-1,7 2-1,0-3 0,7 2-1,-7-1-2,7 1 1,-1-1 1,-6 0-2,7 0 0,-1 4 1,-5-3-3,-1 3-15,0-4-37,0 1-76,-1-1-124</inkml:trace>
  <inkml:trace contextRef="#ctx0" brushRef="#br0" timeOffset="172202.21">11188 16552 379,'0'-4'378,"-7"4"-141,7 0-104,0 0-56,-7-4-32,7 4-14,0 0-8,0 0 2,-6 0 0,6 0 1,0 0-3,0 0 2,0 0-6,0 0-4,0 0-4,0 0-4,0 0-6,0 0-3,0 4 1,0-4-3,0 0 1,6 0 2,-6 4 3,7-2 5,6 3 5,-6-5 1,12 3 3,-6-3 2,7 0 0,-1 0 0,1 0-5,0 0-3,5 0-4,1 0-3,-6 4-7,6-4-11,-7 0-16,1 0-19,0 0-22,-8 0-25,8 0-33,-13 0-50,5 0-71,-4-4-99,-8 4-54</inkml:trace>
  <inkml:trace contextRef="#ctx0" brushRef="#br0" timeOffset="172398.76">11181 16533 91,'-27'-8'488,"2"1"-125,-1 4-139,0-4-88,0-1-53,6 4-33,1 1-21,-1-1-9,7 1-3,6-2-2,-6 5-2,7-2-1,6 2 0,-6-5-3,6 5-1,6 0-5,-6-4-6,6 4-5,-6 0-2,7 0-2,-1 0-1,1 0-1,0 0-1,-1 4 1,0-4 0,-6 5 1,7-3-1,-7-2-1,7 5-3,-7-2-5,0 1-5,0 3-8,0-3-8,0 3-11,0-3-10,0 4-8,0-6-7,6 2-8,-6 0-5,6 0-10,-6-1-16,7 1-31,-7 0-57</inkml:trace>
  <inkml:trace contextRef="#ctx0" brushRef="#br0" timeOffset="172708.23">10836 16757 414,'0'0'333,"6"0"-133,-6 0-90,6 0-50,8 0-30,-8 0-17,7 0-8,0 0-1,0 0-3,1 3-2,-2-3-6,2 3-2,-2 1-9,-5 0-1,6-1-4,0 2-2,0-2 1,0 1 6,0 0 5,0 2 6,6-2 9,1 0 0,0 3 6,-7-3 1,7-4-1,-2 4-3,2 0-3,0-4-4,-1 0-4,1 0-6,0 0-10,-1-4-16,-6 4-20,6-4-35,1-3-67,-7 3-113,0-4-76</inkml:trace>
  <inkml:trace contextRef="#ctx0" brushRef="#br0" timeOffset="173005.88">11089 16431 91,'-6'-8'464,"-7"4"-136,0 1-137,0-1-82,7 4-50,-8 0-30,2 0-16,-2 0-7,2 0-4,-2 4-2,1-1 2,-7 5-2,8-2 1,-1-1 0,0 6 4,0-4 0,-1 4 4,2 1 4,-2 2 3,8 4 7,0-4 6,-1 5 4,7-1 2,0 1 2,0 2 2,7-2-2,-7 4 1,12-6-6,-4 2-5,4-5 0,1 4-3,7 1-1,0-5-4,-2 1-2,2-1-3,7 2-3,-1-6 0,0 1-4,6-3 0,1 3-6,-7-8-7,7 4-13,-1-7-19,1 4-24,-1-4-36,-6 0-51,7-4-98,-7 1-130,-7-1-65</inkml:trace>
  <inkml:trace contextRef="#ctx0" brushRef="#br0" timeOffset="174716.22">2606 16162 98,'-6'-2'255,"6"2"-69,-8-5-61,8 5-38,-6-3-19,0 3-12,6-4-8,-6 4-7,6-3-4,0 3-2,-7-4-4,7 4-5,0-4-6,0 4-6,0-4-1,0 1-2,0 3-1,0 0-1,0-4 0,0 1 0,0 3 0,0-4-2,0 4 1,0-3 2,0-1 1,0 0 0,7 4-1,-7-4 1,0 1 0,6-1 1,-6 4 2,6-4-4,0 1 0,2-5-1,-2 8 1,0-7-1,7 4-1,-6-1-1,6 4 0,0-4-1,0 1-1,0 3-1,7 0-1,-8 0 0,8 0 0,0 3-1,-7 5 1,6-2-1,-6 3-2,1 1 2,-2 5-1,2-1-1,-8 1 0,0 4 1,1-2-1,-1 2 0,1-1 3,-7 1-3,0-1 2,0 0 2,0 0 2,-7 1 2,1-1 1,-1 1 2,-5-1 2,-2 0 0,-6 5-1,1-6-2,0 2-2,0-1-2,-8-4-1,8 2-2,-1-2 0,1-3-1,5 1 0,-5-6 0,6 2-1,0-5 2,-1 1-2,8 0 0,0-4-3,6 4-11,-6-8-12,6 4-15,0-4-18,6-3-25,6-1-31,-4 2-50,4-9-85,1 3-113,1-3-52</inkml:trace>
  <inkml:trace contextRef="#ctx0" brushRef="#br0" timeOffset="175242.18">3082 15972 203,'0'0'199,"0"0"-60,-7 0-47,7-3-31,0 3-17,-7 0-10,7 0-2,0 0-4,0-3-2,-6 3-2,6 0-3,-6 3-1,-1-3 0,7 0 0,-7 0 3,1 3 0,0-3 3,-1 4 0,7 0 0,-7-1-4,1 1-1,-1 0-2,1 0-3,0 3-2,6 0 0,-7 0 0,7 1 3,-7 2 2,1 1 0,6 0-2,-6 5-1,-2-6 1,2 9-1,0-4-2,-1-1 2,1 4-2,-1-4-4,7 5 1,-6-1 1,-1-3-4,7 4-3,-6-5 1,6 5-6,0-4 2,6-1 0,-6 1-2,7-5 0,-1 5 1,-6-4 2,7 1-3,-1-5 1,7 3 0,-7 2 0,8-5 0,-1 3-1,0-2-1,0-1 0,0-3-2,6 4-3,-5-6-4,-2-2-3,8 5-6,-1-5-6,-5 3-7,5-3-9,-6-3-8,7 3-13,-7-5-17,-1 3-35,2-6-62,-1 1-122,0-1-71</inkml:trace>
  <inkml:trace contextRef="#ctx0" brushRef="#br0" timeOffset="175809.71">3101 15683 132,'0'-4'264,"0"1"-91,0-1-71,6-3-41,-6 3-18,0 0-13,8 1-4,-8-4-2,6 2 0,0-1-1,0 2-1,1 0-1,0 1-1,-1-2 1,-6 2 1,7-1 4,-1 2 1,1-4 0,0 0 0,-1 2 2,6 0-1,-4 1-1,-2-1-1,7 0-5,-7 1-1,1 0-5,0 3-4,-1-5-3,0 5-1,1 0-4,0 5-1,-1-5 0,0 3 0,-6 4-1,0-3 3,0 3 2,0 1 1,-6 2 2,0 2 0,-1 3 1,0-1 0,-5-3 0,5 7 1,-6-3 1,0-1-3,-1 1 1,-4-1 1,4-2 2,8 2 0,-7-3 2,-1 1-2,2-2 1,6-2 1,-8 3-1,8-4-2,-1-3-1,1 3 1,-1-3-4,0 0 1,7-1-4,-6-3 0,6 3-3,0 1 2,0-4-2,0 0-2,0 0 1,0 0 4,6 0 2,-6 4 2,7-4 4,6 0 1,-6 0 1,5-4 3,2 0-2,5 1-2,1-4-2,0 3-3,-2-3-5,9 3-2,-7-3-10,6 3-13,0 0-19,-1 1-24,-5-1-31,6 0-36,-6 4-76,-1-3-152,1 3-74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18T17:02:58.98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3674 16188 199,'0'0'216,"-6"-3"-71,6 3-56,0 0-31,0-4-19,0 0-8,-6 4-2,6 0 1,0-3 2,0 3 2,0-4-2,0 4-3,0 0 0,0 0-4,0 0-5,0 0-1,0-4-5,0 4-2,0 0-2,0 0-1,0 0-4,0 0-1,0 0-1,0 0-2,0 0 1,0 0-2,6 0 0,-6-4 4,0 4 0,0 0 3,0 0 3,0 0 1,0 0 4,0 0 5,0 0 3,0 0 1,0 0 3,0 0 1,0 0 1,0 0 1,0 0-3,0 0-2,0 0-3,0 0-5,0 0-4,0 0-2,0 0-5,0 0-1,0 0-2,0 0-3,0 0 0,0 0 0,0 0-2,0 4 0,0-4 2,0 0-3,0 4 2,6-4-1,-6 4 0,7-1 2,-1-3 0,1 4 0,0 0 0,5-4 1,2 3-1,-2-3 1,2 3-1,-1-3-2,7 0 1,-8 5 0,8-5-2,-1 0-3,1-5-6,0 5-2,-1-3-4,7 3-2,-6-3-4,6-1-2,-7 0 1,1 1 1,6-5 6,-7 4 4,1 2 3,-7-3 4,6-2 2,-5 4 2,-1-1 2,-7 0 1,7 0 0,-6 1 0,-7 3-5,6 0-4,-6 0-12,0-4-19,-6 4-31,6 0-58,-14 0-141,8 4-95</inkml:trace>
  <inkml:trace contextRef="#ctx0" brushRef="#br0" timeOffset="749.05">4534 15859 278,'-6'-8'297,"6"5"-100,0 0-73,-6-1-44,6 0-27,-7 0-14,1 4-8,-1 0-9,0 0-4,1 0-7,-7 0-3,6 4-2,-5 4-2,5-5-2,-6 4-1,0 0-1,7 5 0,-8-5 0,8 3 0,0 2 0,-2-1 0,2-5 2,6 6 3,-6-1 4,6 0 2,0 4 1,6-4 0,-6 0 1,6 0 0,8-1-1,-8 2-2,8-2-3,-2 1-1,1 0 0,7 1-1,0-2-3,-8-1 3,8 1-2,-1-3-1,1 5 0,0-5-1,-1 0-1,-5 4 0,4-4 0,-4 0 0,-1 4 0,-7-3 1,1-1 2,0 3 0,-7-2 4,0 1 3,0-3 5,-7 5 6,0-3 4,1-1 2,-1 0 3,-5-3 1,-2 3-2,8 1-1,-7-5-3,0 1-5,0-1-4,-1 2-3,-4-5-3,4 2-3,1-2-5,0 0-11,0 0-15,7 0-20,-1 0-32,0-2-50,1-3-79,12-2-148,1-4-74</inkml:trace>
  <inkml:trace contextRef="#ctx0" brushRef="#br0" timeOffset="1416.29">4815 16500 104,'0'0'223,"0"0"-63,0 0-52,0-4-38,6 4-26,-6 0-17,7-3-7,-1-1-1,0 1-2,2-4 0,-2-2 0,0 2-4,8 0 2,-8 0 0,1-4 5,5 0 1,-5-4 6,0 5 2,-1-5 4,0 3 3,-6-2 2,7-4 2,-7 4 1,7-3 2,-7 0-1,0 3-2,0-1-3,-7 3-4,7-2-4,-7-1-4,7 4-1,-6-4-4,0 4 0,-1 0 3,7 4 3,-7-3 0,1 2 1,0 4 3,-1-3-2,7 3-2,-6 0-4,-1 1-4,7 3-5,-7 0-4,7 0-2,0 0-1,-6 0-4,0 7-2,6-3 0,0 3-1,0 0-2,0 4 2,0 0 0,0 3 0,6 3 0,0-3 1,-6 1 0,7-1 0,0 4 0,-1-4-1,1 5 0,-1-1 0,0-3 1,1 4 0,6-5 0,-7 5 1,1-4-1,0 2-2,6-3-1,-7 2-2,1 2-3,6-6-5,-7 2-2,8-3-1,-8 0-4,7-1-2,-7-2-5,7-4-4,0 3-4,-6-3-4,6-4-9,0 0-10,0-4-15,0-3-19,0-1-31,6 2-52,-11-6-94,4-3-89</inkml:trace>
  <inkml:trace contextRef="#ctx0" brushRef="#br0" timeOffset="1831.73">4874 15599 317,'6'-4'270,"1"0"-104,-1-3-72,7 0-41,0-1-22,-7 5-8,14-5-8,-7 5-2,0-1 4,6 1-4,-5 3-1,-8 3-2,7 1-2,-6-1-1,6 5 1,-13 3 2,6-4-4,-6 8 3,0-1 3,-6 1 1,-1 4 2,1-1 1,-7 0 1,6 4 2,-5-3 1,4 2 1,-4-3 1,-1 1 1,0-1 3,6-3-1,1 0-1,-1 0-3,0-5-1,1-3-3,6 1-2,-6-1-2,6 0-2,6-3 0,-6 3 2,6 1-2,1-5 0,0 2 2,6-2-2,-7-3-1,14 0-3,-8 0-3,8-3-2,6-2-7,1-2-8,-1-1-19,6 1-22,1-3-35,-1-2-61,7-2-133,0-1-97,1 1-53</inkml:trace>
  <inkml:trace contextRef="#ctx0" brushRef="#br0" timeOffset="4290.64">5596 16097 113,'0'0'177,"-6"0"-47,6 0-40,-6 0-35,-1 0-20,1 4-12,-1-4-6,7 0 0,-6 0 0,-1 3 3,7-3 2,-6 0 3,6 0-1,-7 4 3,7-4 0,-7 0 1,7 0-1,0 0 0,0 0 2,-6 0-1,6 0-2,0 0 0,0 0 0,0 4 0,0-4-3,0 0 0,0 0-1,-6 0-1,6 0 1,0 0-3,0 0-4,6 0-3,-6 0-1,0 0-3,6 0-1,-6 0-3,7 0-1,0-4 0,-1 4 1,7 0-2,-6 0 2,6-4 0,-1 4 0,2-3 1,-1 3 0,0-4-2,6 4 0,-5 0-1,5-4 0,-6 4-2,6-3 0,1 3-2,-6-3 0,4-2 1,2 5-2,-1 0 3,-5-4 0,6 1 2,-8 0-1,1 3-1,1-4 0,-2 4 0,-5-4 0,6 4-1,-7 0 1,1-3-1,-7 3-3,7 0 3,-7 0 0,6-5-1,-6 5 0,0 0-1,0 0-5,7 0-5,-7 0-3,0-3-9,0 3-8,0-4-13,0 0-22,0 0-33,0 1-58,-7-4-103,7 3-84</inkml:trace>
  <inkml:trace contextRef="#ctx0" brushRef="#br0" timeOffset="4562.5">5714 15918 309,'-7'0'221,"7"2"-94,-6 3-57,6-2-33,-6 1-11,6 0-5,0 3-1,0 1 2,0-2 3,6 6 1,-6-1 1,6 0 0,-6 3-4,7 1-3,-1-4-1,1 3-4,0 2 0,-1-2-1,0 4 0,2-3-3,-2 0 0,0-1 1,0 1-3,-6-1 2,7 1-4,0 0-2,-7 0 2,6-4 0,-6 4-2,7-5-2,-7-3-2,6 5-3,0-5-6,-6 1-12,8-6-20,-2 2-31,7-4-58,-6-4-130,5 2-90</inkml:trace>
  <inkml:trace contextRef="#ctx0" brushRef="#br0" timeOffset="5079.56">6294 15877 5,'-7'-3'395,"1"3"-122,0-4-110,6 4-59,0-4-37,-8 4-19,8-4-9,0 1-6,8 3-3,-8-4-6,6-3-7,-6 4-4,6-5-6,1 4 0,6-3-1,-6 3 0,5-3 0,2 3 0,-8-3 2,7 3-1,0-3 0,0 4 1,7-1 0,-8 0 0,2 4-1,-1-4 0,0 8-2,0-4-1,0 4 0,-6 3-3,5 0 3,-5 4-2,0 0 0,-7 4 2,6 3-1,-12 1 3,6 2 0,-7 2 0,0 2-2,1 1 1,-7 0-1,0-1 0,6 0 2,-6 2 0,-6-6 2,5 5 3,2-8 4,-8 0 4,7 1 5,-7-2 1,8 0 3,-8-3 2,7-3-1,0 0-2,0-1-1,7-2-2,-8-4-7,8 3-3,6-4-5,-7 2-1,7-3-2,0 2-2,0-4 0,0 4-2,7-4 2,-1 4-1,8-4 0,-8-4-2,14 4-1,-7-4 1,6 0-1,0 2-1,1-3 0,0 2-4,-1-4-7,7 3-7,-6 0-10,-1 0-11,1 1-12,0-1-18,5 1-19,-5-1-28,0 1-47,-8-6-84,8 6-112,-7-4-53</inkml:trace>
  <inkml:trace contextRef="#ctx0" brushRef="#br0" timeOffset="5431.74">6808 15903 168,'0'0'421,"0"0"-116,0 0-119,0 0-78,0 0-51,0 0-28,0 3-15,0-3-7,8 5-6,-8 2 0,6 0 0,-6 0 0,6 4 2,1 0 0,-1 4 1,1-1 1,0-2 0,-1 5 2,0-2 2,0-1 0,2 6-1,-8-6 0,6 4-1,0-3-1,1 3 0,0 1-2,-7-4-1,6-1-2,-6 3 2,7 0-2,-1-7 0,-6 5 0,6-4-1,1-1 0,-7 2-1,7-5-2,-1 1-5,-6-2-7,6-2-10,1 0-12,-7-1-17,7 1-25,-7-4-42,0-4-61,6 1-118,-6-5-79</inkml:trace>
  <inkml:trace contextRef="#ctx0" brushRef="#br0" timeOffset="5613.93">6848 15730 115,'-7'-6'486,"7"2"-133,-6-4-145,6 5-91,-7-1-52,7 0-29,0 1-16,0 3-13,0-4-10,7 4-16,-7 0-23,6 0-34,1 0-54,-7 0-88,7 0-123,-1 4-69</inkml:trace>
  <inkml:trace contextRef="#ctx0" brushRef="#br0" timeOffset="6415.74">7128 15874 119,'-6'0'119,"6"0"-34,0 0-28,-7 3-20,7-3-13,0 0-3,-7 0 0,7 0 0,0 0 4,0 0 1,0 0 3,-6 0 2,6 0 2,0 0 3,0 0 2,0 0 3,0 0 0,0 0 2,0-3-1,0 3 0,0 0-3,0 0-1,0-4-3,0 4-2,0 0-3,0 0-4,0-4-2,0 4-2,0 0-3,0 0-4,6-4-2,-6 4-2,0-3-3,7 3 0,-7 0-1,7-4-2,-7 0 0,6 1 0,0 3 1,1-3-1,-1-1 0,8 0 0,-8 0-1,0 1 2,8-1-2,-8 0 0,7 1 0,-6-1 2,6 0 1,-1 1 1,2 3 0,-8-4-2,8 0 0,5 4 1,-6-3-3,0 3-1,0-4-1,0 8-1,0-4 1,0 3 0,0 1-1,-7 3 1,8 1-2,-8-1 1,0 4 1,1 0-1,0 0 1,-7 4 1,0-1 0,0 4 2,0 1 0,0-1 0,-7-4 0,0 5 1,1 0 1,-6-2 0,-2 2 3,1-1 2,0 1 0,-6-5-1,-1 1 3,7 0 2,-7-4 2,1 3 2,6-6-3,-7 2 1,1-3 3,5 1-1,2-4-1,-2-1-1,8 1-3,0-4-4,-1 4-1,0-4-1,7 0-6,-6 0-7,6 0-10,0-4-11,0 0-14,6 4-14,-6-7-26,14-1-36,-8-2-44,8-1-58,-8 0-98,13 0-79</inkml:trace>
  <inkml:trace contextRef="#ctx0" brushRef="#br0" timeOffset="6773.17">7526 15738 242,'-7'-4'244,"7"4"-81,-7 0-60,7 0-32,-6 0-19,-1 0-9,1 0-2,6 4-6,-6-4-4,-2 3-5,2-3-4,0 4-2,0 0-5,-1 0-1,0 4-1,1-2 0,-1 2 0,1-1 0,-1 4 2,-6 0 1,7 0 4,0 4 1,-2-4-1,8 7 1,-6-3 2,0 2 0,6 3 0,-7-6-3,7 8-3,0-3-3,0-2-1,0 2 0,0-5-3,7 4-2,-1-3-2,-6 0-1,6 3-2,2-3 2,4-4 0,-6 4-7,8-5 3,-1 2 0,-7-2-1,14-3-3,-8 1-5,2-1-7,5-3-10,1 0-13,6-4-21,-6-4-31,5 0-50,1 1-73,1-5-126,-1-3-61</inkml:trace>
  <inkml:trace contextRef="#ctx0" brushRef="#br0" timeOffset="7603.85">8020 15687 42,'0'0'81,"0"0"-15,0 0-9,-6-4-4,6 4-2,0 0-1,0-4 3,0 4-3,0-3-1,0 3-2,-6-4-2,6 4 2,0-3-1,0-1 1,-6 4-2,6-4-2,0 0-2,-8 4-3,8-3-4,-6 3-4,6 0-5,-6-4-4,6 4-3,-7 0-2,7-3 0,-6 3 1,6 0-1,-7 0 0,7-5-1,-7 5 0,7 0 2,-6 0 1,0 0 1,-1 0-1,0 0 1,7 0-1,-6 5 0,-7-5-1,6 0-2,1 3-2,-1 1 0,-5-4-1,5 0 2,0 3-1,-5 1-1,4 0-2,2 0-1,0-1 0,-1 4-3,1-3-3,-1 3-1,1 1 1,6-1 2,-7 0 1,7 5 1,0-2 3,0 1 3,7 0 1,-1 3 1,1-2 0,-1 3-1,1-4-2,5 3-2,-4 1-2,4-1-2,2 1 0,5-4-2,-6 7-2,6-2 0,-5-2 0,5 1 0,-6-1-2,6 4 1,-5 1 0,-2-1-1,8-3 1,-7 2-1,1-2 0,-8 4 0,6-4 2,-4-1-1,-8 1-1,0-1 0,0 1 1,-8-1 1,2-2-1,-6 2 3,-2-3 1,1-2 2,-7 1 3,8 0 4,-8-1 3,1-6 4,-1 4 6,0-3 1,1-4 2,6 0 5,-6 0 2,5 0 1,2 0 1,4-4-1,2 1-4,0-1-11,-1 1-14,7-6-22,0 3-21,0-5-24,13-1-26,-7-2-31,14-1-38,-6 0-44,11 1-69,-5-4-123,6-1-55</inkml:trace>
  <inkml:trace contextRef="#ctx0" brushRef="#br0" timeOffset="8071.69">8275 16237 320,'0'3'282,"0"1"-118,0-1-75,7 1-41,-1-1-23,-6 1-13,6-4-3,0 4-2,2-4 0,-2 0-1,0 0 1,8-4 0,-8 0 0,7 1 1,-7-1 0,8-3 2,-8 0 3,7-1 1,-6-3 5,-1 0 4,1-1 5,6-2 7,-7-1 4,1 1 3,-1-1 5,0 1 5,2-4 4,-2-1 3,-6 1 1,0-1-3,0 5-5,0-5-1,0 2-5,-6 2-2,-2 1-6,8-1-5,-6 4-3,0-4-3,-1 8-1,1-5-2,-1 5-4,1 3-4,6-3-2,-7 3-4,1 1-3,6 3-3,-7 0-3,0 3-1,1 1-1,0-1 1,-1 5 0,7-1 0,-7 5 0,7-2-1,-6 5-1,6-1 2,-6 1 0,6 4 0,0-1-1,0 0 1,6 0 0,0 1 1,-6-1 2,7 1-3,0-1 0,5 0-1,-5 0 1,6 1 0,-6-2 0,6 0-1,0-3 0,-1 1 1,2-5 2,-1 5-1,0-4 0,6-3-1,-5 2-4,5-6-8,7 3-10,0-7-11,0 4-21,0-8-25,7 4-33,-1-7-52,1-1-91,-1-3-125,1 4-68</inkml:trace>
  <inkml:trace contextRef="#ctx0" brushRef="#br0" timeOffset="8763.35">2900 17236 14,'0'0'79,"0"0"-71,0 0-59</inkml:trace>
  <inkml:trace contextRef="#ctx0" brushRef="#br0" timeOffset="12439.67">2782 16965 176,'-7'-4'209,"7"4"-79,0-3-60,-6 3-37,6-4-21,0 4-12,0 0-7,0 0-3,6 0-1,-6 0 3,0 0 2,0 0 4,7 0 0,-7 0 1,6 0 2,-6 0 1,7 0 0,-1 0-2,-6 0 0,6 0 1,-6 0 1,0 0-1,8 0 0,-8 0 1,0 0-2,0 0 0,6 4 0,-6-4-2,0 0 0,0 0 2,0 3-1,0-3-1,0 0 2,0 4 1,0-4 0,-6 0 1,6 4 0,0-4-1,0 0 0,0 4 0,0-4 0,0 0 1,0 0 0,0 3 5,0-3-2,0 0 1,0 0 1,0 0 0,-8 0 1,8 0-2,0 0-2,0 0-2,0 0 0,0 0-1,0 0-1,0 0 0,0 0-1,0 0 1,8 0 0,-8 0 1,0 0 0,0 0-1,0 0 2,0 0 0,0 0 1,0 0-2,0 0 2,-8 0 0,8 0 1,0 0-1,0 0-1,0 0-1,-6 0-1,6 0 1,0 0-1,0 0-5,0 0-9,-6 0-13,6 0-25,0 0-41,0 0-71,0 0-109</inkml:trace>
  <inkml:trace contextRef="#ctx0" brushRef="#br0" timeOffset="13013.05">2769 16973 38,'-7'-4'235,"1"0"-75,6 0-59,0 1-38,-6 3-23,6-4-16,0 4-7,0 0-8,0 0-3,0-3-1,0 3-3,6 0 0,0-4 0,1 4-1,-7-3-1,13 3 0,-7-4 0,7 4 0,-7 0 0,8-4 2,6 4-2,-8-4 0,8 4-1,-1-3 1,1 3 1,0-5-1,-1 5-2,7 0 0,0 0 2,1 0-1,-8-3 1,7 3-1,0 0-1,0 0-4,7 0-1,-7 0-3,0 3-6,0-3-8,7 0-12,-7 0-11,6 5-11,-5-2-14,-2 1-11,1 0-12,7 0-13,-7-1-15</inkml:trace>
  <inkml:trace contextRef="#ctx0" brushRef="#br0" timeOffset="14183.56">2716 16958 170,'-19'0'253,"-7"0"-102,6 0-65,1 0-39,-1 3-22,0-3-8,8 4-3,-1-4 1,0 4 5,0 0 3,6-4 1,0 0 0,7 0 1,0 3-3,0-3-5,0 0-1,7 0-6,6 0-2,-6 0-1,6 0-1,0 0 1,7 0-1,-1 0-3,1 0 0,6-3 1,0 3 0,-1 0 0,1 0 0,7 0-1,-7 0 1,7 0 1,6 0-2,-6 3 1,-1-3-2,7 0 1,-6 4 0,6-4-2,0 4 0,0-4 0,0 0 0,1 3 2,-1-3-1,6 0 2,1 0 0,-7 3 1,7-3 1,-1 0-1,1 0-1,-1 4 0,1-4-2,6 0 0,-6 0-1,6 0-1,-7-4 0,8 4 1,-1 0 1,-7-3-1,8 3 0,-8-3 1,1-1-1,-1 4-1,1-4 0,-7 1-1,0 3-2,0 0-1,-6-4 1,-1 4-3,-5 0 1,-1 0 0,-1 0 2,1 0 1,0 0 1,1 0-1,-7 0 0,5 0 0,1 0 2,6 0 1,-5 0-1,-1 0 0,6 0-1,-5 0 1,5 0 0,-6-4 0,7 4 1,-1-4 1,-5 4-2,5-3-1,-6 3 1,7-4 0,-7 4 2,6-3-2,1-1 0,-7 1-1,7 3 0,-7-4 1,6 0 0,-5 0 0,-1 4-1,6-3 1,-7-2 0,2 5 0,-1-3 2,0-1 2,0 4-2,-6 0 3,5 0-3,2-2-1,-1 2-1,0 0-2,0 0-1,0 0-2,-7-4 0,8 4 1,-1-4 0,6 4 1,-6-4 1,1 0 2,-1 0 0,6 1 1,-5-1 0,-1 0 0,6 1-1,-6 0 1,0 3-1,6-4 0,-6-1 0,7 2-1,-1 3 2,1-3 0,0-1 1,-7 0 1,6 4-2,2 0 1,-2 0 0,1 0-1,-7 0-2,6 0 0,1 0 0,-1 0 0,1 0 0,-1 0 1,7 0-2,0-3 1,1 3 1,-1-4 0,-1 4 0,9-4 0,-9 0 0,9 1 0,-2 3 0,-7-4 0,9 1 0,-2-1 0,-6 4-2,7-3 2,-7-1-1,0 4-2,6-4-3,-5 4-7,-1 0-8,0 0-7,0-4-12,7 4-10,-8 0-10,9-3-6,-2 3-3,-6-4 3,7 0 4,0 0 10,-1 2 12,1-2 11,-1-4 12,-6 5 8,7-5 9,-1 0 3,1 2 3,-1-2 0,1 1 0,-7-4 1,7 3 0,-7 1 0,0 0 1,1 3 1,-1-3 0,-7 3-1,1-3-1,-1 0-6,-6 2-9,0-1-19,1 2-25,-8-3-33,0 3-45</inkml:trace>
  <inkml:trace contextRef="#ctx0" brushRef="#br0" timeOffset="14913.93">4743 17368 68,'0'-3'97,"-6"3"-23,6-3-13,-7 3-11,1-5-9,6 1-2,-7 4 0,0 0-2,1-3 0,0 3 1,-1 0-3,0 0-1,-5 0-3,5 0 2,-6 0 0,6 0-1,-5 0 1,4 0 0,2 0 1,-6 0 3,5 0 0,0 0 1,1 0-2,-1 0 1,7 0 2,-6 0-2,6 0-3,0 0-2,0 0-4,0 0-5,6 0-4,-6-5-5,7 3-6,-1 2-3,1-4-2,6 1-2,-7-2 1,14 5-1,-7-3-1,0 3 0,6 0 0,-5 3-1,-2 2 1,8-2 1,-7 3 0,0 2 0,-6 4 0,5-1-1,-4 4 1,-8-1 0,6 1 0,-6 2 0,0-2-1,-6 4 0,-2-1 0,2 1 2,0-1-1,-1 0 2,-6 0 0,0-3 2,0 3 1,0-3 3,0-1 2,0 1 2,0-4 3,0 4 2,-6-8 0,5 4-1,2-3 0,-2-1-3,1-3-1,7 2-2,-1-6-3,0 5-4,1-5-6,6 0-8,0 0-10,0-5-16,0-1-20,6-2-25,8 1-35,-8-8-42,7 4-60,7-3-101,-8-2-71</inkml:trace>
  <inkml:trace contextRef="#ctx0" brushRef="#br0" timeOffset="15196.82">4925 17261 316,'0'-3'321,"-6"0"-122,0 3-84,-1-4-51,0 8-28,1-4-16,0 3-8,-1 0-3,7 6-2,-6-2 2,-1 0 2,0 4 1,7 3-1,0-3-1,-6 5-2,6-2-1,0 1-3,0 2 1,0-1-3,0 2 2,6-4 2,-6 5 2,7-2 0,-7 3 1,7-3 1,-1 2 0,1-4 1,-1 4-2,0-5-2,1 3-2,0-2-3,-1-3 2,0 3-1,8-1-2,-8-3 1,7 0-2,0-4 1,0 4 0,1-3 0,-2-5 0,1 5-1,0-8-1,0 4-4,1-4-3,5-4-7,-6 0-9,0 0-16,0-3-24,6 3-30,-5-7-47,-2 4-69,2-4-114</inkml:trace>
  <inkml:trace contextRef="#ctx0" brushRef="#br0" timeOffset="15527.3">5075 17137 84,'-12'-7'476,"5"0"-142,7-1-149,-7 4-84,7 1-50,0-1-27,0 1-14,7-1-9,0 1-2,-1 3-1,0-4 1,8 4 0,-8 0 0,7 0 1,0 4-1,0-1 1,1 4-2,-2 0 0,-6 5 0,1 2 0,0-2 0,-7 5-1,0 3 0,0-3-1,-7 2 0,7 0 0,-7-2 1,1 2 0,0-1 2,0-4-1,-2 1 2,2-3 1,0 2 1,-1-2 0,0-6 1,1 5 0,6-3 3,-7-4-2,7 3-1,0 0 1,0-4-1,0 1-1,0 0 2,7 0-2,-1-4 0,1 3-1,0-3 0,5 0 0,8 0-1,-7-3 0,7-1-2,6 0-3,-6-3-3,5 0-6,1 0-12,7-2-17,-7-1-29,6 3-44,-5-5-73,-1 4-126,0-1-69</inkml:trace>
  <inkml:trace contextRef="#ctx0" brushRef="#br0" timeOffset="15888.25">5551 17533 164,'0'0'318,"0"0"-114,0 0-88,0 0-58,7 0-28,-7 0-12,6-4-9,1 4-4,-1 0-3,1 0 0,5-3 2,-4 3 4,11-4-1,-6 1-3,6 3 0,-5-4 0,5 1 0,0-1 0,1-1-2,7 2 1,-9 0 0,9-5-2,-1 5 1,-6-5-1,5 4 0,-5-4 1,6 2 0,-6 2-1,-1-3 1,1-1 0,-8 4 0,8-3 0,-13 4 0,6-1-6,-6-3-10,-1 3-18,0-3-29,-6 3-40,0 1-57,0-4-93,0-2-86</inkml:trace>
  <inkml:trace contextRef="#ctx0" brushRef="#br0" timeOffset="16159.61">5819 17295 238,'-8'0'364,"2"0"-123,0-4-100,-1 4-60,1 0-35,-1 4-22,7-4-11,-7 0-7,7 0-2,0 4-1,0-1 0,0 1 1,0-1 1,0 2 0,7 1 2,0 2 0,-1 0 2,-6 1 1,7 3-3,-1-1 1,0 3-1,2-2-1,-2 2-1,0 1-1,-6-1-1,7 1-1,0 4 0,-1-1-1,0-4-1,1 5 2,-1 0-1,1-2 0,0-2-1,-1 4 0,0-5 0,1 4 0,0-3 0,-1 0-3,0 0-9,1-1-14,6-3-19,-6-3-30,5 3-43,2-4-73,-8-4-120,7-3-70</inkml:trace>
  <inkml:trace contextRef="#ctx0" brushRef="#br0" timeOffset="16485.92">6346 17181 459,'-13'-7'402,"-6"3"-161,-1 0-110,1 4-58,-1 4-34,7 0-17,-7 0-8,0 4-2,1-1-2,6-1 0,0 2-2,7 3 2,-1 0 0,7 1-2,0 2-1,0-3-3,7 3 0,-1 1-1,7-1-1,0 1-1,0 0-1,1-1 0,5 1 0,0-1-2,-6 2-1,7-2 1,-7-3-1,0 3 0,0 1 1,0-3 0,0 2 1,-7-3 0,1 0-2,-7 1 3,0-2 0,0 1 0,0 0 0,-7-4 0,-5 4 0,5-3 1,-6-1 1,0 3-2,-7-2 0,8-4 1,-2 3-1,1-3 0,0 0 0,0-1 1,1-3-1,4 4-1,2-4-11,0 0-18,6-4-28,0 1-47,6-5-77,0 1-129,2 0-90</inkml:trace>
  <inkml:trace contextRef="#ctx0" brushRef="#br0" timeOffset="16950.54">6463 17702 298,'0'0'383,"0"0"-147,7-4-110,-7 4-62,6 0-33,1-4-20,0 1-10,-1-1-3,7 0 0,-6 0-1,5-3 2,1 0 1,1 3-1,-8-3 1,8 0 0,-2-1 1,-6 0-1,1 1 2,0-3 1,-1 2 1,1-3 3,-7 1 2,6-2 3,-6 5 5,0-3 5,0-2 4,0-3 4,-6 5 7,6 3 3,-7-5 2,7 1 0,-6 0-2,-1 4-5,0-4-5,1 3-3,0 1-5,6-1-5,-6 6-1,-2-6-3,2 4-2,0 4 0,6-3-1,0-1 0,-7 4-4,7 0-2,0 0-2,0 4-1,-7-1-1,7 1 0,0 4-2,0-2 1,0 5 1,0 1-1,0-2 1,0 2 0,0 2 0,0 1 0,0-1 0,0 5 0,0-5-1,0 5 1,7-1-1,-7 0-1,0 1 0,0-5 2,7 5 0,-7-1 0,0-3 0,6 3 0,-6-3 1,6-1 1,2 1 0,-2 0-1,0-4-1,0-1-1,1-2 0,0-1-3,6 1-3,-7-4-2,8-2-4,-2 2-7,2-4-8,5-4-10,-6 2-12,0-2-16,7-4-21,-8 1-34,8-1-39,-7-2-53,1-1-81,-2-4-79</inkml:trace>
  <inkml:trace contextRef="#ctx0" brushRef="#br0" timeOffset="17331.88">6750 17166 230,'-7'-7'316,"1"7"-118,6-3-86,0-1-51,0 4-26,-6-3-16,6 3-4,6-4-6,-6-1-2,6 5-1,1-3-1,0 0 1,-1 3-1,1-4 1,5 4-6,-4 0 4,4-4-1,-6 4 0,2 4 0,-2-4 0,7 4 0,-7-1 0,-6 5 3,7-1 0,-7 0 1,0 4 1,0 5-1,-7-3 0,1 6 2,-1-5-1,1 9 1,-8-5 0,2 0 2,-2 0 2,8 1 7,-7-4 6,7 4 6,-8-9 1,8 5 4,6-4-1,-6-4 1,6 0 1,0 1-3,0-5-3,6 1-1,-6-1-1,13 2-4,-6-3-1,6-2-4,-1-2-2,8-3-7,6 2-2,1-4-5,-1-1-6,6-3-10,1 1-11,-1-2-19,7-2-30,0-6-39,1 6-66,-2-3-126,1-2-94,-6 1-52</inkml:trace>
  <inkml:trace contextRef="#ctx0" brushRef="#br0" timeOffset="19981.9">10399 16126 205,'0'-3'233,"0"-1"-76,0 1-53,-7-1-29,7 0-15,0 0-3,0 4-2,0-3-1,0 3-3,0-4-3,0 4-6,0 0-2,0-4-3,0 4-2,0 0 0,0 0-3,-6 0-3,6 0-2,-6 0-2,-1 0-1,0 4-5,-6 3-5,1-3-2,-8 7-5,-6 0 0,-1 0 0,1 3 0,-6 5-1,-1-2 1,-6 3 1,1-3 4,-2 6 3,1-1 2,0 0 5,0 0 3,0 0 0,0 0 2,6 0-2,1-1-4,-1 2-5,1-5-1,12 4-4,-6-3-4,7-1 0,5 1-6,1-2 2,6-3 0,1 5 3,6-4-4,0-1 1,0 1 4,13-3-3,-6 3-4,5-9-4,2 5-4,5-3-5,1-2-4,0-1-8,6 2-15,-1-4-7,1-3-7,1 0-9,-1 0-15,6 0-21,-6-7-32,7 4-47,-1-4-82,1-1-96,-7-3-50</inkml:trace>
  <inkml:trace contextRef="#ctx0" brushRef="#br0" timeOffset="20230.62">10008 16383 196,'13'0'266,"1"0"-105,4 0-63,2 0-28,7 0-18,-1 0-9,-1 0-5,9 0-3,-2 0-4,7 0-6,0 0-4,-1 0-10,2 0-5,5 0-11,-6 0-17,7 0-33,-7 0-55,7-4-107,-7 4-101</inkml:trace>
  <inkml:trace contextRef="#ctx0" brushRef="#br0" timeOffset="23145.89">2371 15181 68,'-6'3'138,"6"1"-33,-6 0-26,-2-1-20,8 2-12,-6-1-11,0-1-8,6 1-7,-7-4-3,7 2-2,-6 3-2,6-2-1,-7-3 1,7 4 2,0 0 1,-7 0-1,1-1 0,6 4 1,-6-3-1,6-1 0,-6 5 1,-2-4-5,8 3 0,-6-3-2,0 2 1,-1 2-2,7 3 2,-7-4 1,1 4-2,-1 5 0,1-2 0,6 1 0,-6-1-2,-1 9-1,7-5-2,-7 3-2,7-3 0,0 9-2,-6-5 0,6 3 1,-6 1 1,6 3-2,-7 0 0,7 5 1,0 2 0,0 1 1,-7 4 1,7 2-2,0 1 2,0 3 2,0 1 0,0 4 1,0 2 0,0-2 0,0 2 0,0 5 0,0 0-1,7-1-2,-7 1-1,7 0 1,-1 3-2,0 0 0,8-3 1,-8-1 2,7-3-1,0 0 2,6 0-1,1-3-3,-7-1-3,7-4-6,6 1-5,-6-4-10,5-1-9,-5-2-14,6 0-16,0-5-18,7-7-32,-7 4-42,0-8-62,7-2-89</inkml:trace>
  <inkml:trace contextRef="#ctx0" brushRef="#br0" timeOffset="25277.9">2260 15083 5,'7'-4'66,"0"4"-3,5-4-6,-4 4-2,4-4-2,-6 4-3,8-3-8,-1 3-4,-1-5 0,-4 5-5,4 0 0,2-3-4,-2 3-3,8-3 0,-7 3-3,7-3 1,-8 3-4,8-5 0,7 5 0,-9-3 0,9 3-3,-7-4 0,6 4-1,-1 0-4,1-4-2,0 4-3,1 0-2,-1 4-2,6-4 2,-6 4-3,7-4 1,-7 3-2,7-3 0,-1 5 0,1-5 0,-1 3-1,7-3 0,-6 3-1,6-3 0,-6 3-1,6-3 0,-1 5 0,-5-2 0,7 1-2,-8 0 2,7-4-1,-6 4-2,5-1-1,-4 1-1,-2 3 0,1-4 0,-1 1 0,1 0 1,-1 0 1,1 3 5,-1-4 0,1 1 0,-7 3 1,7-3-1,-7 3-1,0 1 1,7-5 0,-7 5-4,-7-5 0,7 6 3,0-3 0,0 1 2,1 0 0,-9-2 0,9 2 1,-1-1 0,0-1 2,-6 2-1,5-3 0,1 3-1,1-3 4,-1-1-1,0 1-2,-6 3-2,12-3 0,-5 0-1,-2 3 1,-5-3 0,6 2-5,-6-1 1,5 2 3,-5 0 0,-7-3 0,6 3 1,-5-3-1,-1-1-1,-1 6 1,2-7 2,-8 3-2,7-3 1,-6 6-1,-1-4 0,7 0 1,-6 0-1,0-4 0,-1 3 0,0 1 0,0-2 1,8 6-1,-8-4 0,1 0-1,6 3 1,0-3 1,0 4-1,0-1-1,-7-4-2,14 5 2,-7-1-1,0 0 1,0 0 1,1-3 0,-2 3 2,8-2 0,-7-3 0,-1 6-1,2-4-1,-1-4 1,7 3 0,-8 2-1,2-5-1,5 0 1,-6 0 0,7 0 0,-7 0 1,-1 0-1,8 3-1,-7-3-1,0 0-3,0 4 0,1-4 0,-2 2-3,-5 4 0,6-4-1,0 2 1,0 0 1,0-4 0,1 4 0,-2-1 0,1-3 2,7 0 2,-8 0 2,2 4 0,6-4-1,-8 0 1,8 0 1,-7 0 1,-1 0 1,2 0-1,-1 4-1,0 0 1,0-4 1,-7 7 0,8-4-1,-8 1-1,0 3-4,2 1-1,4-5 0,-12 4-3,7 1-3,-1 3-3,1-4 1,0 4 0,-1-3 0,0 2 2,-6-3 0,6 5 4,-6-2 4,8 2 2,-8-1 1,0 0 4,6 3 3,-6 1 0,0 0 2,0-1 2,0 1 2,0 3 1,-6-3-1,6 3-1,0 1 0,0-5-1,0 4-2,0 1-1,-8-5-2,8 5-4,0-2 3,0-1-1,0 2 0,8-3 2,-8 3 1,0-3-1,0-1 3,0 1 1,0-1 1,6-3 0,-6 5 3,0-6 2,0 1 1,0 0 1,6 4-3,-6-4-1,0-4 0,7 4-1,0 1-4,-7-6-1,6 5-3,-6-3 1,0 3-1,7-4 0,-1 1-3,-6 3 0,6-5-1,-6 6-2,7-1 1,-7-4 0,7 4 0,-7 1-6,0 2 5,0-3 0,0 0 1,0 3 0,0-2 0,0-1 1,0 3-1,0-3 5,6 0-2,-6 1-2,0-2-1,0-3 1,6 5 1,-6-2-3,0-2 1,7 3-1,0-1 0,-7-1 4,6 1 0,1-3-3,-1 5 0,1-5 2,-1 1-1,-6-2-1,7 2 2,-1 3-2,0-7-1,2 3 0,-2-4-1,0 4 1,1-3 1,-1 0 0,1 3-1,-1-3-1,1-1 3,-1 1-1,1 0 1,-7 4 0,7-5-1,-1 0 1,0 1 0,1 3 1,-7-2-2,13 2 0,-7-4 2,1 2-2,-1 1 0,8-2-1,-2 0 0,-4-1 2,4 1-1,1 0 0,0 0-2,0-2 1,1-2 0,5 5 0,-6-5 0,6 0-5,-5 3 2,5-3-1,-6 0 1,0 0-1,7 0 1,-8 0-2,2 0-1,5 0 4,-6 0-1,7 0 2,-7 0-1,-1 0 1,2 4 1,-1-4 0,7 3 1,-8 1-1,2-4 0,-2 8 0,2-5-2,-1 1 0,-1-1 3,2 1 0,6-1-1,-8 1-1,8 0 0,-7 0-1,7-4 1,-1 3-4,7-3-2,-6 4-2,-1-4 0,7 0 2,-6 0-1,6 0 0,-7 0 0,1 0 3,6 0 2,-6 0 0,-1 4 3,1-4 0,0 7-1,-2-3 1,-4 0 1,5-1-1,-5 0 0,4 5 0,-4 0 1,-1-5-3,0 1 1,0 4 3,7-6-1,-8 2 1,8 0 1,-7 3-1,7-3 0,0 0 3,5 0-2,-5-1 0,0 1 0,6-1-1,-7 4 0,7-3 0,-6 0-1,6 3-3,-1 1 0,-5-5 3,0 5 0,-1-1 0,7 0-1,-12 4 1,5-3-1,1 2 2,0-3-1,-2 5 0,-4-1-1,5 0 1,-5 4 0,-2-4 0,8-1-1,-7 1 1,7 4-1,-1-4 0,-6 3-1,0 2 2,7-3-1,-8 3 1,8 2 0,-7-3 0,0 2 0,-6 2 0,6 0 0,-6 2 1,-1 2-1,0-1-1,-6-5 1,6 6-1,-6-1 0,0 0-1,0 0 2,-6 0-1,6 0 1,-6 0 1,6-1 0,-6-2 0,-1 3 1,0-3 3,1-1-2,-1-4 3,1 5-2,-1-1 1,0 1 0,1-2 1,-6 2-2,-2-1 1,1-3-1,0 3 1,0 1 2,-7-2 2,1 2 4,6-1 1,-6-3 4,-1 4 2,0-1 4,1 0 2,-7-4 5,6 1 3,0 0 0,-5-1 2,-1 1 0,-1-1 2,1 1 0,0 1-3,-6-1 0,-1-1-2,1-3 4,-1 3 2,1 1 2,-1 0 3,1-5 2,-8 5 2,7-3 3,-6-2 0,7 5 1,-7-4 0,7-3-3,-2 2-5,2 1-4,-1-3-5,1-1-7,-1 3-2,1-1-5,-1-3-7,-6 5-5,7-3-2,-8-1-3,7 0-1,-5 0 0,-8 1 0,7 0-3,-6-4 0,-2 3-2,2-4 1,-1 1 0,-5-1 1,-2-3 0,1 0-1,0 0 0,0 0 1,-7 0 2,7-3-1,0 3 2,0-4-2,-6 4-1,5-3 0,-6 3 1,7-4 0,-7 1 4,1-1 6,-1 0 5,1 0 8,-8 1 6,1-2 7,0 2 5,0-1 4,-6 2 1,-2-6 2,8 4 0,-6-4-2,-1 1-1,7-3-4,-7-2-3,7 1-5,0-4-4,-1 0-6,9-6-8,-2 3-7,0-8-4,7 0-3,-7-3 0,7-3 0,7 1-2,-8-1 1,1-1 0,7 0 1,-8 4 1,1-1-3,7 5 0,-8 3 1,8 0 0,-1 3-1,1 1 0,5 3 0,1 5-3,1 2-16,-1 1-30,5 7-37,9-4-36,-1 0-47,12 0-73,2-3-135,12 4-109,12-2-57,2 3-17</inkml:trace>
  <inkml:trace contextRef="#ctx0" brushRef="#br0" timeOffset="27949.89">8170 14918 371,'-12'-11'276,"-2"0"-100,2 2-70,-2-1-37,1 3-24,1-5-14,-2 5-6,-5 0-4,6 0-1,0-4-4,-7 3-2,8 2-1,-8-2 1,0 4 0,7-3 0,-7 0 5,1 3-1,6-3 2,-6 3 1,5-3 1,-6 3 3,1 1-2,6 3 0,-6 0-2,5-5-2,-5 5-3,-1 0-4,1 5-4,0-5-3,-1 0-2,0 3-1,1-3-2,-1 4 1,0-4-1,1 2 1,-1 3-1,-6-5 1,7 0-1,-1 0 1,-6 4 1,0-4-2,7 3 0,-7-3 0,0 4 0,-1-4-1,-5 0 0,12 4 0,-5-1 0,-1-3 1,-1 4 0,1-4-1,0 4 0,0-4 2,0 3-1,0 1-1,0 0 1,0 0 1,0-1 0,0 0-1,-1 1 2,8 3-1,-7-3 0,0 4 0,0-5 1,6 4-3,-5 0 1,5 1 1,-6-1 0,6 1-1,-7 2 0,9-2 0,-2 3-1,-7 0 1,9 1-1,-9 2-2,7-3 0,2 3 2,-2-3 1,0 4-6,1-5 3,-1 5 0,0-4 2,1 1 1,-1 2 0,8-3-1,-8 4-1,0-1 6,7-2-1,0 2-1,-6-3-2,5 4 0,-5-4 0,6 3-1,-6-3 1,5 1-1,1 1 0,0-1 0,7 3 1,-7-5 1,7 2-1,-8-1 0,8 0-1,6 0 1,-7-1 0,7 1 0,-7 0-2,7-4 2,0 5-1,-6-1-1,6-5 2,0 2-2,0 4 1,0-5 1,6 1-1,-6-1 1,0 0 0,0 0 0,0 4 0,7-4-1,-7 1 0,0 2 1,7 2 0,-7-1 0,0 1 0,0-2 1,0 1 1,0 4-2,-7-4 2,7 3-2,0-3 0,0 1 1,-7 2-1,7-3-1,0 1 0,0-3 2,0 3-1,0-2-1,0 2 1,0-1 0,0 3 0,0-3 0,0 0 0,0 0 0,0 1 1,0-2 2,0-3-2,7 5-1,-7-2 0,0-3 0,0 5 0,0-4-1,0 2 1,0-2-3,0-1 2,0 0 0,7 4 0,-7 1 1,0-2 0,0 1-2,6-3 1,-6-1-2,6 3-1,-6 2 0,8-4 0,-8 1-1,6 3 0,-6 3 2,6-5-1,1 2 2,-7-1 0,0 0-1,0 0 1,6-1 0,-6 2 1,0-2 0,0 1 0,0 0 0,-6-3 1,6 3 0,0-4 0,0 4 0,0 0 0,0-3-1,0-1 1,0 0 2,0 0-2,0 1 0,0-1 0,0-3 2,0 4-2,0-6 0,6 2-2,-6 4 0,0-5-2,0 1 1,-6 3-1,6-4 1,0 2-1,0 2 2,0-2 1,0 1-1,-7 2 2,7-2-1,0 3 0,-6-2 0,6 0-2,-6 0 1,-2 4 0,2-4-1,0 4-1,-1 0 0,0-3 1,1-2 0,0 6 2,-1-5 1,1 1 0,-1-1 2,7-4 0,-7 6-2,1-2 0,0 0 0,-1 0 1,7-3 0,-7 3-1,7 0-2,-6 0 1,6 1-5,0-4 0,-6 3-1,6 1-1,-7-6-1,7 3-3,-7 2 2,1-3 0,6-1 6,-7 5 1,1-5 2,0 1-2,-2-1 3,2 1 3,0 1-2,0-3 0,-8 3-1,8-2 0,-7 1 0,6-1 0,-6 1 1,1 4 0,4-5-1,-4 1 0,-1 4-2,-1-6 2,2 6 0,-2-4-1,2 3 0,-2 1 0,1-6 1,-6 6-2,6-4 2,-1 3 1,2-3 1,-1 3 0,-1-3 1,2 3-1,-2-3 1,2-1 2,-2 2 0,1 1-1,7-2 1,-7 0-2,0-1 2,0 5 0,0-4-1,0 4-2,0-2-1,0-2 3,-1 3-2,2-3-1,5 4 2,-6-1 1,0-4 3,0 4 2,0 1 0,0-1-2,0 0 0,0-3 1,0 3-2,0 1-1,-7-1-2,8-3-1,-2 3-1,1 1 0,-7-5 1,8 0-1,-2 5 1,2-5-1,-1 2 0,-7-2-1,6 5 0,2-4 2,-1-2-2,-7 2-1,8 0 1,-2 0-1,-6-1 1,8 1 0,-1 0-1,-1-4 0,-4 4 1,4-4 0,1 0 1,0 3 2,0-3-1,0 0-1,0 0 2,0 4-1,6-4 0,-6 0 0,0 0-1,0 0 0,7 0 0,0 0 1,-8 3-1,8-3 1,-7 0 0,6 4-2,1-4 1,-1 0-1,1 3 0,-1-3-1,0 4 0,1 0 0,-7-4 1,6 4 0,1-1 1,0 1-1,-1 0 0,1-1 3,-8 0-2,8 2 0,0-1-1,-8-1 0,8 0 0,-7 1 0,0 3 0,0-3 4,-1 4-3,2-4-1,-2 2 0,2 1 0,-8 5 0,7-4 0,-7 2 0,8-3-6,-8 8 3,7-4 2,-7 1-1,1-2 1,-1 5 1,7-3-1,-6 1 1,-1-1 0,7 1 0,-7-1 0,8 3 1,-2-5 3,2 5-2,5-1 3,-6 2-1,6-6 1,1 5 2,0-1-3,6 6-1,-7-6-4,0 4 0,7 1 1,-6-1-2,6 4-1,0-4 0,0 3 2,0 2 2,6 3 1,-6-4-1,0 3-1,7 0 0,0 6 0,-7-2 0,6 1-1,-6 1-1,6-1 0,-6 3 2,7 0-2,-1 4 2,-6-5 0,14 2 0,-8-1 2,7-4 1,0 4-1,0 0 2,7 1 1,0-5 0,5 0 1,1-3-1,6 3 1,8-7 1,-1 3-1,6-3-1,1 1 2,-1-3-3,8 3-1,-1-4 0,1-1 1,-2 0-4,1 4 2,7-4-2,-6-3-1,5-1 0,1 6 1,-8-11 0,8 7-2,0-5 1,-7-1-1,1 2-2,5-1-3,-13-5-3,8-1 0,-2 2 1,2-3 1,5-4-2,-5 0 2,6-4 8,-8 0-1,8-4 1,7 2 0,-9-2-1,2 1 0,7-1 0,-8 1-1,8-3-5,-15 2 4,8 1 2,-7 0 0,1 0-1,-8-1-4,7 0 1,-13 1 1,7 0-1,-1 0 1,-5-5-1,-1 5-1,0-4 2,7 0 2,-7 0 0,-1-4-4,9 5-2,-2-5-4,1 0-3,-1 1-5,-6-5-3,7 0-4,-7 2-2,7-2-5,-7 1 8,-1-3 0,2-2 1,-1 0 1,-7-2 4,1 0 1,0 0 4,-7-2 5,0 2-1,-6-1 1,-1 0 6,-6 1 4,6 3 3,-12 0 9,6 3 2,-13-2 2,6 2 3,-6 1 4,0-1-1,0 1-2,0 4 0,0-4-4,0-1-2,0 1-2,0-1-3,0 4-4,0-2-2,0-2 0,0 0-2,7-3-1,-7 5-1,7-6-2,-1 2 1,-6-1 0,13-4-1,-7 4-1,2-4-1,4 4-1,1-3 1,0-1-2,0 4-1,1 0-1,-2 1 0,2-2-5,-2 5-4,8-1-3,-7 1-3,-1 0 0,8 0 0,-6 7 2,5-8 2,-6 8 4,6-4 3,-5 4 6,5 0 4,1 1 1,0-1 1,-1-1 0,1 2 1,-1-1 0,7-5 0,-6 7 0,6-3 0,0 1-2,0 0-1,0-1 1,7 2 1,-1-1-3,1 0 0,-1 0-4,1 0-5,-1 0-8,1 1-3,-1 2-7,1-4-7,-1 5-1,1-3-2,-7-2 4,7 1 8,-1-4 11,-6 5 9,7-5 12,-1 1 14,-5-1 9,5-6 7,1-2 7,-1 1 1,2-4 0,-2 1-3,1-5-2,-1-2-1,1-2-2,-7-6-3,6 3-3,1-7-1,-7-6-2,7-3-3,-15-5-1,9 0-5,-14-5 0,0-3 0,0 3 3,-6-2 1,-14-4 7,0 3 9,1-4 12,-14 4 9,1 1 11,-7 1 13,0 3 14,-7 5 16,1 2 8,-7 6 6,-1 0-3,-5 1-2,6 6-7,-7 1-15,1 7-16,-1 0-19,1 8-16,-1 3-25,-7 3-34,8 4-39,-1 9-46,1-2-49,6 8-64,-1 3-122,8 5-121,-1 3-78,7 4-32</inkml:trace>
  <inkml:trace contextRef="#ctx0" brushRef="#br0" timeOffset="41286.01">17508 12580 196,'0'-4'250,"0"-3"-78,0 3-57,0 1-31,0-5-17,7 4-4,-7-3-5,0 4-6,0-4-8,0 3-5,6-4-6,-6 5-8,0 3-5,0-4-11,6 1-2,-6 3-2,0-5-1,0 5-2,0 0-1,0 0-1,0 0 1,0 0 2,0 0 3,7 5 2,-7-2 4,0 1 5,0-1 7,0 5 5,0-1 4,0 4 4,0 1 2,-7 2 1,7 4 0,-6 0 0,0 0-5,-1 9-3,1-6 0,-1 9-3,0-5-3,1 4-5,-8 1-1,8-1-5,0 4-1,0 0-3,-8 0-2,8 1-2,-7-2 0,7 4-3,-2-2-1,2-1-2,0-4 1,-1 3-2,7-3 1,0 2-1,0-6-2,0 1 1,0-4 0,7 0 0,-1 0-1,-6-3 1,6-2 0,2 2 0,4-5 0,-5 1-1,6-5-3,-6 2-3,5-1-3,-6-4-2,8 0-3,-1-3-1,0-1 1,0 1-1,0 1-2,0-5 3,0-5 2,7 1 1,-7 1 2,0-4 0,7 0 0,-8-5 4,1 2 3,0-1 0,7-4 3,-7 0-2,0 1 2,6-4 1,-6 2 0,1-2-2,-2-1 5,2 2 1,-2 3 5,-5-5 4,0 4 4,-1 1 5,-6 3 3,7-3 2,-7 2-1,0 1 3,0 0-2,0 3 2,0 2-2,0 1-2,0 2-2,0-1-1,0 1-1,0-1-6,-7 4-2,7 0-6,-6 4-4,-1-1-2,0 4-1,-5 4-2,6 0 0,-8 3 2,1 3 0,0-3-1,6 4 1,-5-4 0,-2 5-2,8-1-1,-7 1 2,6-5-1,1 5 0,-1-1 2,1-4-1,6 1 0,0-3 3,0-2-1,0 1-1,0-1-2,6-2 2,-6-1 0,7-3-1,6 0 3,-6-4-2,5 0 2,2 0 1,-2-4 1,1 0-2,1-6-2,-8 3 1,8-5-1,-2 1 2,-6 0 2,8 1 8,-8-5 8,1 1 9,-1 2 8,0-3 11,2 4 12,-8 1 23,0-2 19,6 1 4,-6 0 2,-6 1 3,6 2 1,0 1-1,0 3-8,0 1-21,0-4-19,0 3-11,0 4-9,0-5-13,0 5-10,0 0-12,0-3-4,0 3-4,0 0-1,0 0-4,0 3 2,0 2 1,0-1 5,0 3 0,0 0 0,0 0-1,6 4 1,-6-4-3,0 4 0,0 0 0,6 1-4,-6 2 2,6-3 0,-6 0 0,0 1 2,0-2 0,8 1 0,-8 0 0,0 1 4,6-6-4,-6 2 0,6-1 0,-6-3-2,7 2 1,-1-1 1,1-5 1,0 0-1,-1 0 4,0-5 1,8 3-1,-8-2 1,7-7-2,-6 3 1,6 2-2,-7-6-1,8 1-1,-2 0 5,2 1-4,-8-2 1,0 1-2,7 3-1,-6 1-1,0-1 2,-1 6 0,-6-6-7,6 8 5,-6-4-3,0 1 1,0 3 3,6 0-1,-6 3 0,0 1 1,-6 0 1,6 2 0,0-1 1,0 2 3,0 0-1,0 1 0,-6-1 0,6-4-1,0 6-3,0-6-1,0 1 2,0-1-2,0-3 2,0 0 1,0 4 1,6-4 1,-6 0 3,0-4 1,6 1-1,-6-1 0,8-3 0,4-1-2,-5-3-4,6 0 0,0-1 0,-7 2 0,8-1 0,-2 1-2,-5-2 0,6 1 2,0 4 2,-6 0 0,-1 0-2,1 3 1,-1-1 2,-6 2-2,6 3-1,2 0 0,-2 0-3,0 3 3,-6 6 4,7-2-2,-1 3 0,1 2 2,-1-2 1,1 5-1,-1 4 2,-6-5 0,7 5-5,0-1-1,-1 0-1,0 5-10,-6-6-13,7 2-20,0-5-31,-7 1-33,6-5-36,0 5-33,-6-7-31,7-2-24,-7-1-19,0-1-15,6-1-33,-6-3-88,-6-3-66,6-1-36</inkml:trace>
  <inkml:trace contextRef="#ctx0" brushRef="#br0" timeOffset="41528.73">17384 12836 253,'-7'-6'486,"-5"2"-161,5-1-129,7 2-67,-6 0-41,-1-1-24,7 4-16,0 0-12,0 0-8,7 0-7,-7 0-2,13 4-7,-1-1-2,2-3 1,6 0-1,5 3-1,1-3 1,7-3-1,6 3-2,0-3-12,-6-1-17,12 0-24,-5 1-32,-2-5-44,9 4-87,-9 1-149,1-2-88,0-1-37</inkml:trace>
  <inkml:trace contextRef="#ctx0" brushRef="#br0" timeOffset="42005.85">18700 12683 196,'-20'-4'472,"2"0"-153,4 4-135,-5 0-80,-1 0-38,0 8-22,8-5-9,-8 5-6,7 3-3,7-1-5,-8 1-2,8 4-1,0 3-3,6 1 0,0 3-3,0-1-4,6 2-1,7 2 2,0 2-1,0-2-1,0 5-1,6 2 0,1 1 0,6-3 0,-6 6-3,-1-3 0,7-1-2,-6 2 0,-1-2 1,1-2-1,-7 3-1,0-4 0,-6 0 0,-1-3 0,0 3 0,-6-6 2,-6 2-1,0-3 3,-7-4 6,6 1 11,-6-5 14,0-2 16,0-1 17,-7-5 19,1 2 19,5-4 10,-4-4 9,4 0 0,-5 0-5,5-4-11,2 1-8,6-4-17,-8 3-18,8-4-29,6-3-51,0 0-52,0-1-51,12-2-48,2-1-46,-2-2-54,8 2-85,7-3-144,-1-1-53,-1 5-7</inkml:trace>
  <inkml:trace contextRef="#ctx0" brushRef="#br0" timeOffset="42375.51">18863 13738 366,'0'4'398,"0"-4"-157,0 0-105,0 0-61,7 0-35,-1 0-15,7-4-9,1-4-3,-2 1 0,8 0-2,-1-5-2,-5 2-2,5-5-3,1 1 0,-1-1-3,-6-4 5,7 0 2,-7 2 5,0-5 8,-7 3 6,1 2 8,-1-6 8,-6 5 13,0-1 12,-6 1 18,-1 0 14,1 3 13,-1 1 19,-6 3 16,1-1 12,-2 5 3,1 0-4,0 0-12,-6 3-14,5 0-15,2 4-22,-2 0-22,2 0-20,-1 4-14,6 0-9,-6 3-6,7 0-3,-2 4-3,2 0 0,0 3-1,-1 1 1,7 4-2,0 0-3,0-1-1,7 3-4,-7-2-2,12 3-2,-4 0-3,4 0-4,2 4-13,5-8-19,-6 3-25,13-2-31,-6-4-37,6 3-38,0-7-37,0-1-29,7 2-24,-7-5-21,6-3-32,1-1-65,-7-3-92,7-7-45</inkml:trace>
  <inkml:trace contextRef="#ctx0" brushRef="#br0" timeOffset="42578.92">19345 13053 405,'-12'-4'499,"5"1"-175,0 3-126,7-5-70,-6 5-37,6 0-23,0-3-13,0 3-9,6 0-7,8 3-11,-2-3-10,8 0-16,6 0-20,1 0-21,-1 0-27,6-3-30,1 3-34,-1-4-55,-6 0-97,7 4-108,-7 0-56</inkml:trace>
  <inkml:trace contextRef="#ctx0" brushRef="#br0" timeOffset="42731.72">19286 13268 155,'-12'8'494,"-2"-4"-133,8-1-144,6 1-84,-6-4-41,12 4-19,0-4-10,2 0-4,10 0-1,2 0-3,7-4-6,5 4-16,1-4-25,5-3-28,9 3-28,-2-2-33,7-6-43,-6 1-74,6 0-167,-6 1-86,-8-2-33</inkml:trace>
  <inkml:trace contextRef="#ctx0" brushRef="#br0" timeOffset="123802.87">16349 15342 61,'0'-17'54,"0"-3"-17,0 2-11,0 4-6,0-5-3,0 5-4,0-1-2,0 1-2,6 3-2,-6-1-1,0 1 0,6 4-3,-6 0-7,6 2-12,-6-1-17,7 6-16,0 0-23</inkml:trace>
  <inkml:trace contextRef="#ctx0" brushRef="#br0" timeOffset="132132.06">18674 15712 57,'-6'8'394,"0"-1"-138,-1 0-110,0 0-62,7 1-34,-6 4-16,-1-6-14,7 2-4,0-1-4,0 1 1,0-5-2,7 4-2,-7 1-4,6-1 2,1-3 2,0-1 0,-1 1 0,0 0 2,0-1-1,2-3 3,-2 0 1,0 0-1,1-3 0,-1-1 1,1 0 1,0 1 0,-1-5 0,0 1 1,1-4 3,0 4 2,-7-4 6,6-3 1,-6 2 4,6-3 2,-6 1 6,0-1-1,0 0 0,0 1 4,0-1 4,-6 1 2,6-1 4,-6 3-1,-1 3-3,0-3-2,1 4-3,0 1-6,-1 0-9,-6 4-7,6-2-9,-5 5-6,-8 5-4,7-2-3,-7 4-1,0 4-2,2-1 1,-2 2 0,0 7-1,1-1 0,-1 0 2,0 0 0,7 4 3,1 0 3,-2 0-2,8 4 1,-8 0-1,8-4 1,6 3-1,-6-3 1,6 4-2,6-1-3,-6 1 1,6 0 3,8-1-1,-8 1 0,8-1-1,5-3-2,-6 1-1,6-5 2,1 0-1,6 0-3,1-7-2,-2 0-7,8-3-9,0-5-13,6-6-15,-1-1-22,8-7-23,0 1-30,0-9-30,-1 1-41,1-4-91,-7-4-104,0 0-58</inkml:trace>
  <inkml:trace contextRef="#ctx0" brushRef="#br0" timeOffset="132573.13">18798 14965 15,'0'-7'356,"6"-1"-94,-6 1-90,0 0-60,7 4-28,-7-2-20,0-2-8,0 4-3,0-2-4,0 2-4,7 3-5,-7-3-4,0 3-6,0 0 0,0 3 1,0-3-3,6 8 0,-6-1 5,0 1 4,6 6 2,-6 1 3,0 2 0,0 6-5,0-2-4,0 5-3,0 0-8,8-1-2,-8 4-7,0-3-4,6 0-2,0 4-3,1-8-6,-1-1-4,7 1-7,-6-3-11,-1-5-12,8 2-16,-8-7-16,7-5-22,7 0-29,-8-4-34,8-4-65,-7-7-132,7 0-70</inkml:trace>
  <inkml:trace contextRef="#ctx0" brushRef="#br0" timeOffset="132735.73">19013 14661 238,'-6'-4'474,"6"1"-158,-7-6-140,7 9-80,0-2-45,0 2-27,7-4-23,-7 4-20,6 0-23,7 4-31,0-4-37,1 0-81,5 0-137,-6 0-73</inkml:trace>
  <inkml:trace contextRef="#ctx0" brushRef="#br0" timeOffset="133059.01">19274 14488 34,'-6'12'369,"-2"-1"-128,2 3-105,6 4-58,0 1-28,6-1-15,2 4-7,-2 0-4,6-1-3,8 2-4,-7 2-2,7 2-5,0-2-2,-1 1-3,1 0-2,0-1-3,-2 4 2,2-3 0,0-1 2,-13 1 3,5 0 5,-6-4 6,-6 4 5,-6-5 6,0 2 4,-7 2 6,0-3 5,-6-3 2,-7 2-2,-1 1-3,1-2-3,0-3 0,0-2-1,-7-1-1,7 1-2,7-8 0,-7 4 4,6-7 0,0 3 0,7-3-4,1-4-3,-2 4-6,8-8-7,0 4-12,6-4-14,0 1-11,6-5-11,0-3-11,8 1-10,-2-2-11,15-2-14,-7-5-16,12 6-21,1-7-33,-1 2-64,1 0-124,-1-1-72</inkml:trace>
  <inkml:trace contextRef="#ctx0" brushRef="#br0" timeOffset="133791.58">19801 15250 167,'-6'4'276,"6"-4"-97,0 0-75,0 4-41,0-4-23,0 0-14,0 0-4,0 0-2,0 0 0,0 0 1,6 0 5,2 0-2,-2-4-1,0 0 2,7 1-1,-6-4 1,6 0 0,-1-5-1,2 2 1,-1-1 3,0-5 6,0-2 4,0 4 4,0-5 4,0 1 4,-6-4 2,5 4 3,-5-3-1,6 1 3,-6-2-1,-1 4-3,-6-4-4,0 4-4,0 0-4,0 0-2,0-1 0,-6 4-7,6 1-3,-7 2-3,-6 5 0,6 0-3,1 0-2,0 3-6,-8 4-4,8 4-3,-7 3-6,6 0-2,-6 4-1,7 4-1,0-1-2,-1 2 2,0 2 1,7 0-1,7 1 1,0-2 0,-1 2 0,7 3 2,0-4-1,6-2-2,1 1-1,0 2-5,-1-1-9,7-4-10,0 1-12,7 0-12,-1-4-11,-5 1-11,5-3-12,1 2-15,-1-2-19,1-6-30,-1 1-58,-6-2-139,1 3-76</inkml:trace>
  <inkml:trace contextRef="#ctx0" brushRef="#br0" timeOffset="155454.73">16629 15129 77,'0'-10'210,"-7"-1"-74,0 0-44,7 0-23,-6 0-10,-1-1-7,1 6-3,0-2-2,-2 1-5,2 3-4,0-3-8,0 7-7,-2-4-6,-4 4-3,5 4-4,1-1-3,-8 1-5,8 4-2,-6 3 0,4 0 0,2 0 1,-7 0-1,13-1 0,-7 5-1,7-4 2,-6-4 0,6 1 4,0-1 3,0 0 5,0-4 7,0 2 8,0-5 6,0 0 3,6 0 2,-6-5-4,7-1 0,0 2-5,-1-3-9,0-5-7,2 5-5,-8-3-4,6 2-4,-6 1-10,0 0-19,-6 0-26,6 3-33,-8 0-68,-4 4-153,-2 4-81</inkml:trace>
  <inkml:trace contextRef="#ctx0" brushRef="#br0" timeOffset="156033.91">12080 18178 70,'6'0'126,"1"4"-52,0-1-29,-1 2-13,1-5-7,-1 6-3,-6-3 0,6 2 0,2-5-2,-2 3-1,-6 1-4,6-4-2,1 4-1,-7-4-6,7 0-6,-1 4-11,0-4-15,-6 0-26,7-4-35,-7 4-49,0 0-70</inkml:trace>
  <inkml:trace contextRef="#ctx0" brushRef="#br0" timeOffset="156852.33">12139 18207 12,'0'-3'254,"0"-2"-72,6-2-64,-6 5-40,0-6-19,7-1-8,-7 6-5,0 0-1,0-1-2,0 0 1,0 1 4,0 0-2,0-2-1,0 5-2,0-4-3,0 4-5,0 0-6,7 0-5,-7-3-7,0 3-3,0 3 0,0-3 2,6 4 4,0 4 7,-6-1 2,7 3 0,6 2 4,-6-1 0,-1 8-1,7-1-3,0 0-5,0 4-6,0-1 0,-6 5-2,13 1-1,-14-2-2,6-3-1,2 4-4,-1-5-1,0 1-1,0 0-1,-1 0-1,2-7 1,-8 4 1,7-5 0,-6-3 2,0 0 2,-1-4 4,0 0 9,1 1 14,-7-4 18,7 3 25,-7-3 25,0-4 15,6 0 9,-6-8 3,0 1-2,0-3-4,6-9-10,-6 1-17,0-4-20,0-4-12,0-4-8,-6-3-8,0 1-5,6-5-11,-7-3-9,-6-1-9,7-2-8,-8-1-5,8-1-3,-7-2-1,-1-1-4,2 1 1,-1-5 2,0-2-1,0 2-1,-1 5 0,2-1 0,-2 0-1,2 4 0,-1 1 2,6 1-3,-6-1 1,7 2 0,-1 4 0,0-2 0,1 3 1,0 2 2,6-3-1,-7 4-1,7 4 2,0 0-1,0 3 1,0 1 0,0 3-2,0 3-4,0 2-5,0-2-9,7 4-11,-7 1-9,6-1-10,0 0-7,1 1-9,0 2-3,-1 1-2,0 0 3,1 1 6,0-1 7,-1 3 6,1 1 5,-1 0 8,0 3 6,-6 1 7,8-1 8,-8 0 2,0 0 2,0 4 4,0 0 1,6-3 2,-6 3 1,0 0-2,0 0-1,0 0 1,6 0 0,-6 0 3,6 3-1,1-3 1,0 0 0,-1 4 1,7-4 1,-6 4 0,6 0 1,-1-1-1,2-3 0,-1 4 1,7-1 0,-1 1 0,-6 3 0,7-3 0,-1 0 0,1 3 1,0-3 0,5-1-2,1 0-1,0 1 0,1 1 3,-1-2-1,6 0-1,1-3 0,6 4 1,-7 0 0,8-4 0,-1 0 1,6 3-4,-5-3-4,-2 0 0,7 0-5,-5 4-3,-1-4-5,7 0-2,-7 4-3,0 0-2,0-1-1,0 2 1,0 1 2,0 1 4,1 5 3,-1-6 3,6 1 3,-5 5 2,5-1 3,7 0 0,1 1 3,-2-2-1,8 0-2,-1 2-3,15-1-2,-8 0-1,6-4-5,8 0 1,-2 4-4,-4-3-5,4 3-4,2 0-10,-2 1-8,-4-2-8,-2 5-8,0-4-8,-5 7-8,-1-4-2,0 5 0,-6-4 5,6 4 6,-6-9 5,0 5 9,-8-4 11,8-1 9,-1 2 9,1-5 7,0 1 6,-7-6 7,7 2 5,0 0 3,-1-4 3,7 0 4,-6-4 0,6 0 3,0-3 3,6-3 2,-5-2-1,6 2-1,-7-1-2,6 0-4,-12-3-6,7 2-13,-15 5-19,2-5-22,-1 5-27,-13 3-34,0 0-44,-7 2-53,-6-3-66</inkml:trace>
  <inkml:trace contextRef="#ctx0" brushRef="#br0" timeOffset="163433.66">20786 14434 184,'-20'-4'299,"0"-4"-118,1 6-67,-1-6-31,-6 4-14,7-3-8,-7 3 0,6-3-1,-6 0-3,0 3-4,0-3-6,0-1-7,0 1-6,0 0-8,0-5-3,-1 4 0,-5 2 8,6-5 5,-1-1 1,-5 2 2,7 3-1,-9-5 0,9 5-5,-8-4-6,7 3-12,-6 2-6,6-2-2,-7 5-4,1-1-1,-1-4 0,0 8 1,-6-8-2,6 8 3,-6-2-2,1-2-1,-2 1 4,1-2-2,0 2 0,-1-1 0,-5 0-1,6 0 1,0 2 0,0-6 0,0 1-1,-1 3-1,1-4 1,1 1 1,-1 0 0,5 4 0,-5-6-1,7 3-2,-7 2 1,7-3-1,-8-1 0,1 4 1,7-3-1,-7 4-1,0-4 1,-1 3 1,1 0-1,0-3 0,0 2-1,0 3 1,-6-5 0,5 3 0,-5 0-2,-1 0 1,1 0 0,-1 4 0,0 0 0,-6-4 0,7 4 0,-1 0-2,1 0 1,-1 0-1,0-3 0,0 3 1,8 0-2,-9 0 1,2 0 0,7 0 2,-9 0 1,9-4-1,-9 4 0,2 0 3,-1 0 1,7 0-1,-7-2 0,1 2 0,-1 0 0,1 0-1,-1 0 0,7 0-1,-6 0 0,5 0-1,-5 0-1,-1 0-1,1 0 1,-1 0 1,1 0-1,-1-5 2,0 5 0,0-3 0,1 3 1,-1-4 0,7 0-1,-7 0 0,7 1 0,1-5 0,5 5-1,-6 0-1,-1-2 1,2 1-1,-1 1 0,-1 0 2,1 3-1,-6-4-1,5 4 1,-5 0 1,6 0 0,-7 0 0,1 0 1,5 0-1,-5 0 0,-1 0-1,7 4 1,-7-4 0,1 0-1,-1 0 0,1 3 0,-1-3 1,1 3 0,-8-3 0,8 0 0,-7 4 0,7 1 0,-8-5-1,7 3 0,1 0 0,-7 1 0,6 0-1,0 3 0,-6 1-1,7-5 2,-8 4 1,8 4 1,-7-3 0,6 0 1,-6-1-1,6 0 0,1 0 1,-7-3-1,6 3-1,1-3-1,6-1 0,-7 1 0,1-1 3,-2-3-1,9 4-1,-1 1 1,-1-2 0,1-3 0,0 3 0,7 1 0,-1 0-2,-6-1 0,12-3 1,-5 3 0,-1 2 1,1-1-1,6 3-1,-7-4 1,7 1 0,1-1 1,-9 5-1,9-4 0,-8-1 0,7 1 0,-6 4 0,-1-6 0,7 2-1,-6 0 1,-1 0 0,0 4 0,0-1 0,1-5 1,-1 6-1,-6 4 1,7-1 1,-1 0-1,-6 3-1,6-3 1,0 4 0,-5-1-1,-1 5 1,0-5 0,5 5 1,-4-4-1,5 3-1,-6-4 0,7 2-2,-8-6 0,7 5 0,-5-1-2,5 1 3,1-1 1,-7-2 0,6 2-2,0 1 2,0-1 0,1 5 1,-1-4 0,1 3-1,-1 1-1,1-1 1,-1 4 1,-6-4-2,7 3 0,-8 2-1,1-2 2,7 6 1,-7-5-1,-1 4 0,1-1 1,1 0 1,-1 0 1,-1 1 1,1 0-3,7 0-1,-7 0 0,6 3 0,-6-3 0,6 3 1,7-4-1,-7 1-2,1 3 2,6-3 0,-1 0 0,-5 3 0,7-3 0,-1-1-2,-1 4-1,1 1 8,0-1-2,0 4-2,-1 0 1,1 1 0,-6-2 0,7 5 2,-9-1-1,9 4-6,-8-3 2,7 7 1,0-4-1,0 1-1,0-1 2,6 0 0,1 4 1,-1-3 3,7 3 2,-7-4 2,8 4 3,-2 0 1,2-1 2,-2 3 2,8-3-1,-7 4-3,7-2-1,-2 2 1,2 1 0,0 3-2,-1 0 0,0 0-1,7 2 0,-6-7 1,6 2 1,0 0-1,0-4 1,6 0 0,-6-1-1,7-2 1,0 3 0,5-4 2,2 0-2,-8 1-1,14-1-1,-7 0 2,7 1 2,-1-5 3,7 8 1,-6-3 2,6 2 1,0 1-1,-1 1 1,2 2-1,5-4-4,1 6-3,-1-6-1,2 1-2,4 0-3,1 1-1,0-1-2,7-1-1,-1 1-1,-5-3-1,5 2-1,1-1-1,-1-3 1,1 1 0,0-3 1,6 4 0,-7-5 1,1 1 0,-1-4 0,8 0 0,-7 0 0,5 0 1,-5-4-2,7 1-1,-8-5-3,7 1 1,-7-1-1,8-2 0,-1-2 1,0 1-2,0 1-1,0-6 1,1 2 2,-2-5 0,8 5 1,0-4 2,-7 2-2,7-1 0,0-3 1,-1 7 0,7-2 0,-6 0 1,0 1-2,-1 2-3,1 1-1,0 1-4,77 32-3,-45-19-1,-26-18-2,-6-6 0,-7-6 1,-6-6 2,6 0 2,0 0 4,-6 0 5,6 0 1,0 0 1,7 0 4,-8 0 2,2 0 0,6 0 1,-7 0 1,-1 0 1,8 0 0,0 0-1,6 0-1,-6 0-1,7 0-1,-1 0-2,0 0-1,0 0-5,6 0-4,-6 0-5,7 0-2,0 0-3,0 0-4,6 0 0,-6 0 1,-7 0 2,6 0 4,-6 0 0,0 0 2,0 0 2,-6 0 3,7 0 2,-1 0-1,6 0 6,8 0 6,-8 0 10,0 0 6,8 0 4,0 0 3,-2 0 1,2 0 2,-1 0-3,6 0-3,1 0-6,-7 0-1,7 0-6,0 0 0,0 0-2,0 0-1,-1 0-1,-6 0-1,-52 0 2,20 0-4,0 0 0,-1-6-1,13-2-4,1-4-1,0 2-2,6-5-6,0 0-4,1-3 0,-1 0-2,0-4 1,6-1 1,2 2 2,-8-2 3,6-2 7,0-4 5,2-1 7,-2-3 8,7 0 11,0 1 8,1-1 13,-2-4 15,2 0 10,0-3 8,-2 4 4,-6-5-1,-4 0-10,-2 5-9,-7-3-19,-6 2-20,-6-4-17,-1 1-14,-12 3-8,6-4-12,-6 2 0,-7-2 0,0-3 5,-1 1 5,2-1 4,-8-1 5,8-2 0,-8-1 6,7 4 0,-6-3-1,6-5-2,0 4 1,0-3-2,-1-3-1,2-2-1,-7-3 0,6-3-1,0 3 1,-7-7 2,1 5 3,0-1 5,-1-5 2,0 2 9,-6 3 8,-7-5 14,2 5 13,-8 0 12,0 4 10,0-2 9,-8 6 10,2-1 0,-7-1-3,0 6-9,7-2-7,-7 1-11,-1-1-11,8 5-9,-7-4-13,0 3-7,7 0-5,-7 0-6,-1 2-9,-5 1 0,6-2-3,-7-2-3,1 6-2,-1-5 2,1-3-1,-7 3 1,0-3 3,6 0-1,-6-1 1,0 1 2,7 1 3,-8 1 1,8 2 3,-8-1 4,2 4 1,5 0-1,-6 5 3,0-3 0,0 6-2,0-1-4,6 8-3,-6 0-3,6 3-4,-5 0-9,5 9-11,0-2-21,-6 8-37,7 0-56,-7 4-62,6 0-52,-6 7-48,1 0-42,-9 7-47,9 0-77,-9 8-108,2-1-37,-7 8 7</inkml:trace>
  <inkml:trace contextRef="#ctx0" brushRef="#br0" timeOffset="186192.38">25217 1164 81,'-8'-6'86,"8"-1"-23,0-1-13,-6 0-6,6 1-11,0 3-5,-6-3-7,6 4-4,0-1 0,-6-4-1,6 5 2,0-1 0,0 0 5,0 1-1,0 0 0,0-2 0,0 1 1,6 4 0,-6-3-2,0-1-1,0 4 1,0-3 3,0 3 2,0-4 0,0 4 0,0 0-2,0 0-3,0 0-1,0 0-3,0 0-3,0 0-2,0-3-3,0 3-2,0 0-1,-6 0-2,6 0-3,-7 0-1,7 3-1,-7-3 0,1 0 1,-1 4-1,1-1-1,0 4 0,-2-3 2,2 7 2,0-3 0,-8 3 2,2 0 0,5 3 3,-6 2 6,0 1 2,0 2 1,0 3 1,0 0 2,0-1-1,0 6 3,7-2-2,-8 4-3,2-3-2,-2 7 1,1-4 0,0 4-2,0-3 1,7 2-2,-8 4-1,8-2 1,-7-1-2,7 4-3,-1-1 0,-6-3 0,7 4-1,-1-1 0,0-3-1,1 0-2,0 1 1,6-2 0,-7 1-2,7-4-1,7 1-1,-1-1 2,0-3-2,1-1 2,6-3-1,0 1 0,0-1 0,6-7 0,1 2 2,0-2-1,-1-4 0,7 1 0,0-6 1,1 2-2,-1-5 0,0-3 4,6 3-3,-5-6 5,-2 3-1,1-3 3,-6-5-1,6 2 1,0-6 2,-7 1 1,1 0 5,6-3 1,-7-1 3,1 0 0,0 1 4,-7-1 2,0 1 2,6-5 6,-12 4-1,6 1 1,-7-1 3,1 0-1,-1 4 2,-6 4 0,0-4-1,0 3-8,0 2-3,0-3-7,0 6-4,-6 0-2,6-1-7,0 0-3,-7 4-3,1-3-2,6 6 0,-6-3-2,-1 0 1,0 4-3,1 0 3,0 2-2,-1-2 2,7 4-1,-7-5 0,1 8 2,-1-3-1,1 4 1,-1-2 0,1-3 1,6 5 0,-7-2 2,1 1 0,6-3-1,-6 2 0,6-3 0,0 5-1,-8-5 0,8 0-1,0 1 2,0-1-3,8-2-1,-8-3-1,0 5 2,6-2-1,-6-5 2,6 3 1,1-3-4,-1 0 4,1-3 1,-1-2 1,7 2 0,-6-3 0,6-2 0,-7-1-1,8 3 0,-8-2 0,0 2 2,1-6-1,-1 5-2,-6 0 2,7-5 0,-7 5 1,7-1 2,-7 2 1,0-2 1,6 1 2,-6 3 3,0-2 0,0 1 1,0 5 0,0-3-1,0-1-3,0 4-3,0 0-3,0 0-3,0 0-2,0 0-3,0 0 0,0 4-1,0 4-1,0-6 2,0 6 0,6-1 3,-6 5 2,0-5-1,8 3 0,-8 2 1,6-5 1,-6 3 0,6-1-1,-6 1 0,6 0 0,1-1 1,-7-1 1,7 1 0,-7-4-1,6 2 0,-6 1-1,7-1-1,-7-4 1,6 1-2,-6-1 0,6 1 0,-6-4 2,0 4 1,0-4 1,8 0 1,-8 0-2,6 0 1,0-4 1,0 4-1,8-4-2,-8 1 1,7-4-1,-6 2-1,6 3 1,-7-2-1,8 0-1,-8 0 0,0 1-1,1 3 0,-7 0 0,7 0 1,-7-5-2,6 5 1,-6 0-2,0 5 3,0-5 0,0 0 0,0 0 1,0 0 0,0 3 1,0-3 1,0 0-1,0 4 0,0-4 1,0 0 1,0 0 0,0 0 0,0 0 0,7 0 5,-7 0 5,0-4 1,0 4 2,6-3-1,-6-2 1,6-2 1,2 5-3,-2-6-1,0-1-5,0 3-2,2-5-3,4-1-2,1 5 2,1-3-2,-2-2 1,2 2-3,-2-1 0,8-4-1,-7 5 0,7-2 1,-8 4-2,8-3-1,-7 5 1,7-3 0,0 3 1,-8-2-1,1 5 0,0 3-1,0 0 1,1 0 0,-8 0-1,7 3 1,-6 1 0,-1 3 2,0 0-1,-6 4 1,7 0 2,-7 4 0,6-4 1,-6 8 1,0-8 0,0 7-1,0-4 0,0 2 0,0 1 1,0-2 0,0-1-1,0-2 0,-6 3-1,6-5 2,0 2 0,0-5-5,0 3 1,-7-1 0,7-6 1,0 0-1,0 5 1,0-8 1,0 3 0,0-3 3,0 3-1,0-3 0,0 0-1,-6 5 0,6-5-1,0 0-3,0 0-8,0 0-9,-6 0-11,6-5-11,0 5-14,-7 0-17,7-3-20,0 3-23,-7 0-27,7-3-30,0 3-62,0-8-134,7 5-72</inkml:trace>
  <inkml:trace contextRef="#ctx0" brushRef="#br0" timeOffset="186660">26885 1491 206,'0'-11'208,"0"-1"-74,0 6-39,-7-2-26,7 2-16,-7-3-10,1 6-10,0-2-5,-1 5-3,-6 0-7,0 0-6,0 5-3,-6-2-3,5 6-2,-5 1-2,-1-3 1,8 5 0,-2-2-2,1 1 5,0 4 1,0-1 0,7 5 2,-8-5 1,8 5 0,0 0 0,-2 2 1,8 2-4,-6 2 1,6 0-1,0 2 0,0 2-1,0 0 1,0 0-2,0 0 0,0 0-1,0 5-1,0-2 0,0-3-1,0 4 1,0-3 0,0-1-1,-6 0 0,6-3 1,-7 0 1,7-3-1,-6-6-2,-1 2 4,7-5 3,-6-3 8,6 0 10,-7-4 8,1-2 10,6-2 10,-6 0 3,-2 1 1,-4-4-2,5-4 0,0 4-3,1-3-9,0 0-7,-1-2-7,1-2-4,6 3-1,-7-3-5,7 0-12,-7-1-13,7 1-10,7-1-16,-7 2-17,7-5-22,-1 3-24,7-3-23,0 4-25,14-4-31,-8 0-57,7-1-120,0 2-66</inkml:trace>
  <inkml:trace contextRef="#ctx0" brushRef="#br0" timeOffset="187093.51">26670 2546 202,'-7'0'362,"0"3"-139,1-3-80,6-3-49,0 3-27,0 0-15,0-4-10,6 1-7,1-1-5,0-4-7,6 1-8,-1-3-7,2-2-3,-2 1 2,8-7 3,0 4 5,-7-8 6,7-1 4,-1 2 4,7-5 11,-6 4 8,-1-7 5,-6 2 1,7 1 3,-7 1 4,-1 0 7,2 0 5,-8 2-3,0 0 0,1 3 3,-7 1 8,0 4 3,0 1-8,0-1-11,-7 0-5,7 9-8,-6-6-9,6 4-12,-6 5-16,0-1-11,-2 0-5,2 4-3,0 4-3,-1 0-2,1 7-1,-1-4 2,0 4 1,1 4 1,0 0 5,6 3 0,-7 0 1,7 4 1,0 0 1,-7 0 0,7 0-1,7 4 1,-7-1-2,0 1-1,7 0-4,-7-1-6,6-3-6,0 4-8,1-4-6,6 4-9,-6-9-5,5 6-7,2-5-3,5 1-4,-6-4-5,6-5-8,1 1-10,6 0-11,1-4-17,-1-2-17,0-3-18,7-2-16,-7-2-19,6-6-43,1 1-85,-7-5-80</inkml:trace>
  <inkml:trace contextRef="#ctx0" brushRef="#br0" timeOffset="187313.18">27542 1886 217,'-6'-3'318,"6"-1"-118,-6 1-67,6-2-38,0 5-26,0-4-13,6 4-11,-6-3-8,14 3-7,-2 0-8,1-3-8,7 3-7,0 0-2,6 0-1,-1-4-2,1 4 0,7 0 0,-1-4-2,1 4 1,0-3 0,6-1 0,-6 4-1,5-4-1,-5 0-5,-1 1-9,-5 3-13,5-4-19,-12 1-22,6-1-26,-7 1-35,-5-1-61,-2 0-124</inkml:trace>
  <inkml:trace contextRef="#ctx0" brushRef="#br0" timeOffset="187495.13">27530 2029 247,'-7'11'166,"0"-3"-56,7-1-31,-6-3-13,12 2-7,-6 2-3,14-4-4,-8-1-1,8 5-2,4-4-5,2-1-5,7-3-4,-1 4-3,-1-4-6,15 0-6,-8 0-3,7-4-6,0 4-4,7-3-9,-7 3-16,7-4-26,-1 0-39,-6 0-79,1-3-150,-1-1-80</inkml:trace>
  <inkml:trace contextRef="#ctx0" brushRef="#br0" timeOffset="188073.64">30058 978 91,'-7'-11'224,"1"3"-86,0-2-48,-2-1-24,2 3-12,0 1-9,0 0-6,-2 0-8,-4-1-5,5 1-4,-6 3-5,0 0-4,0 0-2,0 2-3,-7-2-1,1 4 0,5 0 0,-4 0 1,-2 0 0,0 4 1,7-4-1,-7 6 0,8-2 0,-8 3 0,7 1-2,0-1 1,6 4-2,-5 0-1,12 0 1,0 3 2,0 1 0,6 4 2,0-2 3,8 3-1,-2 1 3,8-3 1,7 4 1,-2 4-1,1-4 0,0 3-2,7-2-1,-1 2-3,1 1-1,-1-4-1,2 3-2,-2-2-2,-7 2 1,2-6-2,-1 2-2,-6-2 1,-8-1-1,2-3-1,-8-1-1,1-2 2,-7-1 0,-7 0 2,-6 0 5,0-4 2,-13 0 1,7 1 4,-7-5 3,-7 4 2,1-2 3,-2-5 1,2 2-1,-1-2 1,1 0 0,5 0 2,2 0-3,-1-2-2,6 2-5,8 0-1,-2 0-2,8-5-3,-7 5-9,6 0-14,7 0-11,0 0-9,0 5-12,13-5-16,0 2-16,7 2-28,6 0-31,0 0-66,7-1-127,-1 1-68</inkml:trace>
  <inkml:trace contextRef="#ctx0" brushRef="#br0" timeOffset="188493.88">30331 1714 246,'0'0'287,"7"-4"-118,-7 1-68,7-1-36,5-3-20,1-1-10,1 1-3,6-3-4,-2-2-2,2 1-1,-1-3 0,1-1 2,0-3 2,6 0 0,-7 2 2,1-5 2,-7 2 5,7 1 4,-8-4 0,2 3-1,-2-1 0,-4 1 0,-2-4-5,0 2-3,-6 2-4,0-3-7,-6 5-4,0-2-5,-2 0-6,2 1-1,-6 3 0,-2 4-3,1 1-1,0-2 1,-6 5-1,5 3-2,2 1-1,-2 3 0,1 3-3,1 1 0,-2 3-1,8 5 0,-8-2 0,8 5 1,0-1 0,-1 5 2,7-2 1,-6 6 1,6 0 0,0-2 0,0 2 0,0-2 2,6 1-2,-6 0 1,7 0 0,-7 0-1,6 0 0,0-3 0,2 2 0,-2-3 0,0 1 1,0 0-1,8-2 0,-8 2 2,7-4-2,1-1-2,6 1-2,-8-3-3,8-2-5,-1 1-8,1 0-12,0-4-18,-1 0-21,1 1-22,-2-4-27,2-1-35,0-3-51,-1 0-134,-5 0-69</inkml:trace>
  <inkml:trace contextRef="#ctx0" brushRef="#br0" timeOffset="188983.48">29315 2312 238,'-7'0'212,"1"0"-77,6 0-48,-7 0-29,7 0-16,0 0-6,-6 0-4,6 0 0,0 2-1,0-2-4,6 0-3,-6 0-2,7 0-2,-1 0-2,1 0-2,6 0-1,7 0 2,-1 0 3,7 0 0,0-2-1,7 2 0,5-5-1,2 3 0,5 2 1,1-4-1,7-4-2,5 4-2,0 0-1,8-3 1,6 5 1,-1-6-3,1-1-1,6 3-3,0-2-1,0 2-1,7-3 1,-6 2-2,-2 0 1,-4 0 4,-2-1 1,-6 1 3,-6-1 2,-7 2 1,-7-2-1,-5 5 0,-15-5 0,1 4-1,-6-3 1,0 4-2,-14-1-1,7-1-3,-13 2-5,6 3-8,-6-3-20,-6-1-22,0 0-25,-7 4-35,0 0-46,0-3-85,-7 3-126,0 0-67</inkml:trace>
  <inkml:trace contextRef="#ctx0" brushRef="#br0" timeOffset="189664.14">29634 2784 170,'-6'0'187,"6"0"-39,0-4-30,0 4-24,0-3-22,0 3-14,-7-4-9,7 0-5,0 4-4,0-3-3,0-1-5,0 4-2,-6-4 1,6 4-2,0-3-4,0 3-3,0 0-2,0 0-1,0-5 2,6 5-3,-6 0-2,0 0-3,0-2-3,7 2 2,-7 0-4,6-5-1,8 5-7,-8 0 0,7 0 1,0-3 2,0 3 1,7-3 1,-8 3 0,8-4-1,0 4 3,-1 4 0,1-4-1,-1 3-2,7 0 0,-6 4 0,6-2-1,0 6 2,0-4-3,-7 4-1,8 3 4,-7-2-3,-2 5-1,2-2 1,-7 0-1,1 3 0,-8 1-1,6-1 0,-4-3 0,-8 4 1,0-5 1,0 1 1,0-1-1,-8 1 2,-4 0 0,6-4 1,-8-1 1,-5 2 0,5-2 0,-4 1 1,-2-3 2,0-1 0,7 1 3,-7-6 0,8 3 1,-8-2 0,7 1 0,-1-4-1,2 3-1,6-3-2,-8 0-2,8 0-2,-1 0-1,1 0-1,-1 0-2,7 0-4,0 0-8,0 0-9,-7 0-14,7 0-23,7-3-32,-7 3-42,7-4-60,-1-4-122,1 6-85</inkml:trace>
  <inkml:trace contextRef="#ctx0" brushRef="#br0" timeOffset="189960.93">30461 2634 264,'0'-7'319,"8"-1"-119,-8 5-74,0-1-41,-8 0-24,8 1-14,-6-1-9,0 4-9,-1 4-5,-6-1-8,0 1-7,1 3-4,-8 4-4,6-4-1,-5 8-5,-1-4 4,-6 7 1,7-3 0,-1 7 4,0-3 0,8-1 2,-8 4 1,7-1 6,0-2-1,0 3 0,7-4 0,6 4-3,-7-3 2,14-1 0,-1 0 3,0 0 4,8 1 4,5-5 4,7 1 0,0-3 0,7 1 0,6-1-1,0-5-5,13 1-6,-6 2-5,6-5-12,7 1-14,-8-2-24,8 0-34,-6-1-58,-1-3-140,-7-3-97,1-1-74</inkml:trace>
  <inkml:trace contextRef="#ctx0" brushRef="#br0" timeOffset="193048.14">28487 4175 92,'0'0'132,"7"0"-26,-7 0-26,0 0-21,0 0-18,0 0-12,0 0-6,0 0-5,0 0-4,0 0-5,7 0 0,-1 0-2,-6 0-2,6 0-5,8 0-9,-8 0-13,0 0-21,8 0-33,-1 0-57,-1 0-103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3-06T16:11:46.84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873 12675 68 0,'0'0'138'0,"0"0"-36"0,0-3-24 0,0 3-20 16,0 0-13-16,0-4-2 0,0 4-7 0,0-4-2 0,-6 4 2 16,6 0-2-16,-7-3-4 0,7-1 1 0,-7 0 7 15,7 1-3-15,0-1 4 0,-6 0-2 0,6 1 2 0,-6-1-7 16,6 1 1-16,-6-1-5 0,6 0-7 0,-8 1 0 16,2-2-2-16,0 2-5 0,6-1-1 0,-7 0 9 0,0 4-1 15,1-3-1-15,-1-1 0 0,1 4-3 0,-8-3-1 0,8 3 2 16,0-4-1-16,0 4-4 0,-8-4-3 15,8 4 1-15,-7-3 1 0,6 3 1 0,-6-4-2 0,1 4 1 0,4-4 0 16,-4 4 2-16,-1-3-3 0,-1-1 2 0,2 4-3 0,-2 0-2 16,2 0 3-16,-2-4 2 0,1 4-1 0,1 0-3 15,-2 0 4-15,-5 0-1 0,-1 0-5 0,8 0 1 0,-8 0-4 16,6 0-2-16,-5 0 1 0,0 0-2 0,0 4-2 16,-1-4 2-16,0 4 4 0,1-1-2 0,-1 1 2 0,-6 0 0 15,7 3 1-15,-1-3 1 0,-6 3 0 0,6-4-2 16,1 5 1-16,-7 0 0 0,6 3-2 0,-6-4 0 0,7 4-1 0,-7 0-2 15,-1 0 2-15,1 0-1 0,0 0 0 16,1 3-1-16,-1 1 1 0,-1-4-1 0,-5 3-2 0,6 1 2 16,-1-4-2-16,1 4 1 0,-6 0-2 0,5-1-1 0,2 1 1 15,-1-4 0-15,0 3 3 0,0 1-3 0,-1 3 3 16,1 0-1-16,7 5-3 0,-7-1 2 0,0 0 1 0,0 7-1 0,0 0-2 16,-1 1 6-16,2 3-2 0,5 0 1 15,-6 3 1-15,0 5-1 0,7-1-3 0,-7 0 3 0,-1 4-2 0,8 4-5 16,0-1 1-16,-1 8 4 0,0 0 0 15,-5 0 0-15,5 8-1 0,0-5 0 0,1 5 0 0,-1 2 1 0,0-3 0 16,-5 1-3-16,5 3 3 0,6 0 0 0,-4 0 6 16,4 0-5-16,-5-4 1 0,5 0-1 0,8 0 5 0,0-3-7 15,0 3-1-15,-1-3 0 0,7 0-4 0,0-1 2 0,7 1 1 16,-1-1 4-16,0-3-3 0,14 0 4 0,-1-3-1 16,1-1 3-16,0-3-6 0,6-1 3 0,6-3 0 15,-6-3-1-15,7-1-1 0,6-4-1 0,0 1 4 16,0-8-3-16,7 4 5 0,-1-7-1 0,1-1-2 0,-1-3 0 15,7-3 1-15,1-4 1 0,-8-1-3 0,7-6 2 0,0-1 0 16,-6-3-5-16,6-4 0 0,-7 0 1 0,8-4-3 0,-8-3 3 16,7-1 1-16,-7-3-4 0,2 0-2 0,-2-3 2 0,1-5-4 0,-1 1-1 15,1-1-3-15,-1 1-3 0,-5-4 0 16,-1 0 3-16,6 1 0 0,-5-6 0 0,-8 2 2 16,7-1 2-16,-7 1 4 0,1-4 2 0,-1-1 0 15,-5 1 2-15,5-1 0 0,-6-2 4 0,1-5 7 0,-1 0 6 16,-7-3 0-16,7 0 3 0,-6-8 1 0,-1 4 6 15,1-7 3-15,0-4 4 0,-2 0-1 0,-4-4 0 0,-1-3 4 16,0 0 0-16,0-8-1 0,-1 1-6 0,-4-5-5 0,-2-3-4 0,0-3-3 0,-6-4-6 0,0-1-5 16,-6-3 0-1,0 0-8-15,-2 0 0 0,-4 0 7 0,6 1-4 0,-14 2 0 16,7 1 0-16,-7 7 1 0,8 0-3 0,-8 8 5 16,0 3 3-16,1 7-8 0,-1 4 3 0,0 8-1 0,1 6-1 15,-1 5-3-15,1 6 2 0,-1 5-6 0,0 6-4 0,8 4-9 16,-2 4-13-16,2 4-15 0,-1 7-11 0,-1 4-16 15,2 3-24-15,6 4-26 0,-2 4-49 0,8 3-87 16,0 4-101-16,0 4-59 0</inkml:trace>
  <inkml:trace contextRef="#ctx0" brushRef="#br0" timeOffset="729.68">20756 15379 42 0,'12'22'298'0,"2"0"-103"0,-1 7-71 0,7-3-41 16,-8 3-22-16,8 1-18 0,-7 2-10 16,7-2-9-16,0 3-10 0,5-4-3 0,-5 0-3 0,0 1-6 0,6-5-2 15,-1 5 0-15,-5-5 1 0,6 1-1 0,-6-4 2 16,5 3 0-16,-5-6-4 0,0 3 2 0,-1-7 3 0,1 3-2 15,-8-4 0-15,2-3 0 0,5 0-3 16,-12 0 3-16,6 0-1 0,-7-3 1 0,8-1-3 0,-8-3 2 16,-6 3 9-16,6-7 5 0,-6 3 7 0,7 1 1 0,-7-4 6 15,0 4 0-15,-7-4 1 0,7 0 1 0,-6 0-1 16,0-4-5-16,-2 0-6 0,2 4 0 0,0-3-3 0,-1 3-1 16,1 0 0-16,-1 0-5 0,1 0-5 0,-7 0-2 15,7 0 2-15,-8 3-1 0,1 5 4 0,6 0 5 0,-5-2 1 0,5 2 6 16,-6 3 1-16,6 4 1 0,1-4 0 15,0 0-1-15,6 0-6 0,0 3-3 0,0-3-3 0,0-4-4 0,6 4 0 16,0 0-4-16,1-3 1 0,6-1-2 16,-6 1-1-16,5-5 0 0,2 1 2 0,-2 0 2 0,2-4-3 0,-1-4 1 15,6 0-2-15,-6 1 2 0,1-5-1 0,-2 1-1 0,2-4-2 0,-1 0 2 16,-7 3 1-16,7-2 2 0,-6 2-1 16,-1-3-7-16,-6 4-2 0,6 0-9 0,1-1-15 0,-7 1-25 0,0 3-42 15,0-3-81-15,0 0-141 0,0 0-78 16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1CD828-F80A-48AE-BCB0-409699A148C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0027020-E191-40CA-8D2F-5756E90339C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50D3D2A-7296-4B95-9910-3F794485C5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21-03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F987179-DE35-46B1-B3B5-C3C12D1756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5637F0F-CA32-4FA5-BC1E-B263042036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48979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802E36-8991-48F8-A10B-B5D514FEDF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004A4BF-01C4-4E25-AD7A-93827274767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112D24-0247-488B-81E8-D4DE9011B7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21-03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A37E1B3-AB72-4D43-B0EA-D820FDFF24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A27449-DA24-4F68-B6BE-446B805468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734361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40A701B-3E60-4AAE-AAFF-3913CE43BDA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20B64E3-4351-42A3-A217-FD3A61E63A1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B913E9-FCF9-451E-887A-046C86A85E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21-03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2BBB22-A3A7-43A2-B6B6-3CF95C3244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546C71A-FF7A-4808-A08D-48537B4E12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196923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F6475B-A8BF-4209-81D5-11BD4A400B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4E0C62-97EA-497E-8F96-F804EA42AEB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EB52228-D9EA-44FF-8418-AB45C8D3DF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21-03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C27227A-3B5A-4090-99A5-0634D9404E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5103CD-30C1-4A54-8BE0-3D6B7F70C0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376912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A08802-95F1-4F33-B174-C171EF46E5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475CB1B-A76C-4E39-A8D5-9021DFEE12B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FEB4820-59C1-4FEF-8C7D-33055D99BB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21-03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8236E0-967E-4990-A678-0B536894F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874593-36C3-423D-BB74-B7E7B08F25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41358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CB24FA-E170-4246-8FF8-3EB9339808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5F7B46-7B47-4E1B-B60B-15F4C3DBF1A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D521C38-362F-4E39-8146-B84EF7C0D05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1827733-6B0D-432A-916E-95B70EB036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21-03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2886372-4C2B-4A0B-BEDE-E41E832A5B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51DD038-DF91-4527-A32F-B8486C114B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529582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C44830-8BE1-4CD1-988E-F0DF1654E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A262E06-8C5C-4106-828C-2557F830A5E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0EA6FB-D8A3-4A25-B488-60EDAE25879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B4A17BA-67A3-416F-960E-CC3FC040A81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A484E84-BC53-40C4-AF9E-EDECA9ADEE3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D81F8EF-4D40-478A-9B26-249FCA4DE8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21-03-2024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552E626-9D9E-4375-B5B8-BF66E18F75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CB9ED4B-3285-45F2-88FF-66828E1D8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05752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411DD5-E331-491A-A41B-EC9365DA24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6EA8B22-46AD-4EF2-8A2B-F4BFB385E8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21-03-2024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9D61103-5AF9-4E64-9BD1-4B123F1405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FC430E1-0565-4AB3-A532-BC14C3460E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172361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3ADF767-E58B-4792-8CB3-AC338765C3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21-03-2024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7A61D0D-893F-43CD-8690-FCE2AA8FAC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D2F8C8-5419-48CD-AF12-4A3CC6F441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038686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D4E497-2FE3-400E-B362-9C51B51E5E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61433D-7C95-48D3-A008-619AC45FEF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117A83D-ABFC-43F4-8010-D8ED068F209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B49405E-996B-4054-B0FC-9ED5510A23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21-03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E938FAE-2FC2-4030-B755-64E7A20A0E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0DB26A7-2DCD-4A2D-958E-197F965915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990805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3D6752-443B-4D48-936E-D2170DB265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AF802AF-1656-494D-96C1-20763EC22E2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817E91A-23E9-43BE-A1F0-F61E778B48E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84ABF5D-E48A-4630-B28D-98779D7A98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21-03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6FB2DFB-722F-4583-8592-CE1B7616D6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8B65CE4-9186-4930-A9D7-11AE965150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795128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ECC12E7-94E3-4BB5-BC0E-46E3A2EF14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467A115-AA5D-44A6-86F8-2A9BCEA9BD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1DBAF27-4C8B-4EAD-823A-8A550139B30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3EF415-30EF-4B2E-A3E6-6DDC37DABD8D}" type="datetimeFigureOut">
              <a:rPr lang="en-IN" smtClean="0"/>
              <a:t>21-03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1AA94B-19A8-4F7F-8DE8-9C8137AB803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1F5B889-BFB2-4F78-ACC8-171E5170625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243170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emf"/><Relationship Id="rId4" Type="http://schemas.openxmlformats.org/officeDocument/2006/relationships/customXml" Target="../ink/ink8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12" Type="http://schemas.openxmlformats.org/officeDocument/2006/relationships/customXml" Target="../ink/ink9.xml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0.wmf"/><Relationship Id="rId14" Type="http://schemas.openxmlformats.org/officeDocument/2006/relationships/image" Target="../media/image8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6.wmf"/><Relationship Id="rId18" Type="http://schemas.openxmlformats.org/officeDocument/2006/relationships/image" Target="../media/image61.emf"/><Relationship Id="rId3" Type="http://schemas.openxmlformats.org/officeDocument/2006/relationships/image" Target="../media/image20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9.bin"/><Relationship Id="rId17" Type="http://schemas.openxmlformats.org/officeDocument/2006/relationships/customXml" Target="../ink/ink11.xml"/><Relationship Id="rId2" Type="http://schemas.openxmlformats.org/officeDocument/2006/relationships/oleObject" Target="../embeddings/oleObject24.bin"/><Relationship Id="rId16" Type="http://schemas.openxmlformats.org/officeDocument/2006/relationships/image" Target="../media/image86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4.wmf"/><Relationship Id="rId14" Type="http://schemas.openxmlformats.org/officeDocument/2006/relationships/customXml" Target="../ink/ink10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12" Type="http://schemas.openxmlformats.org/officeDocument/2006/relationships/image" Target="../media/image65.e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28.wmf"/><Relationship Id="rId10" Type="http://schemas.openxmlformats.org/officeDocument/2006/relationships/customXml" Target="../ink/ink12.xml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31.wmf"/><Relationship Id="rId7" Type="http://schemas.openxmlformats.org/officeDocument/2006/relationships/image" Target="../media/image29.wmf"/><Relationship Id="rId12" Type="http://schemas.openxmlformats.org/officeDocument/2006/relationships/image" Target="../media/image69.e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2.wmf"/><Relationship Id="rId10" Type="http://schemas.openxmlformats.org/officeDocument/2006/relationships/customXml" Target="../ink/ink13.xml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customXml" Target="../ink/ink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.emf"/><Relationship Id="rId4" Type="http://schemas.openxmlformats.org/officeDocument/2006/relationships/customXml" Target="../ink/ink15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12" Type="http://schemas.openxmlformats.org/officeDocument/2006/relationships/customXml" Target="../ink/ink16.xml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36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27.wmf"/><Relationship Id="rId14" Type="http://schemas.openxmlformats.org/officeDocument/2006/relationships/image" Target="../media/image75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4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12" Type="http://schemas.openxmlformats.org/officeDocument/2006/relationships/customXml" Target="../ink/ink17.xml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1.wmf"/><Relationship Id="rId14" Type="http://schemas.openxmlformats.org/officeDocument/2006/relationships/image" Target="../media/image82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customXml" Target="../ink/ink1.xml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10" Type="http://schemas.openxmlformats.org/officeDocument/2006/relationships/image" Target="../media/image32.e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12" Type="http://schemas.openxmlformats.org/officeDocument/2006/relationships/customXml" Target="../ink/ink2.xml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3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Relationship Id="rId14" Type="http://schemas.openxmlformats.org/officeDocument/2006/relationships/image" Target="../media/image37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emf"/><Relationship Id="rId4" Type="http://schemas.openxmlformats.org/officeDocument/2006/relationships/customXml" Target="../ink/ink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1.wmf"/><Relationship Id="rId7" Type="http://schemas.openxmlformats.org/officeDocument/2006/relationships/image" Target="../media/image12.wmf"/><Relationship Id="rId12" Type="http://schemas.openxmlformats.org/officeDocument/2006/relationships/image" Target="../media/image42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4.wmf"/><Relationship Id="rId10" Type="http://schemas.openxmlformats.org/officeDocument/2006/relationships/customXml" Target="../ink/ink4.xml"/><Relationship Id="rId4" Type="http://schemas.openxmlformats.org/officeDocument/2006/relationships/oleObject" Target="../embeddings/oleObject12.bin"/><Relationship Id="rId9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customXml" Target="../ink/ink5.xml"/><Relationship Id="rId3" Type="http://schemas.openxmlformats.org/officeDocument/2006/relationships/image" Target="../media/image13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4.wmf"/><Relationship Id="rId10" Type="http://schemas.openxmlformats.org/officeDocument/2006/relationships/image" Target="../media/image46.emf"/><Relationship Id="rId4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369"/>
            <a:ext cx="12192000" cy="685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latin typeface="Bahnschrift SemiBold" panose="020B0502040204020203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01400" y="4392385"/>
            <a:ext cx="477778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Raghavan K E</a:t>
            </a:r>
          </a:p>
          <a:p>
            <a:r>
              <a:rPr lang="en-US" sz="2400" b="1" dirty="0">
                <a:solidFill>
                  <a:srgbClr val="FF0000"/>
                </a:solidFill>
              </a:rPr>
              <a:t>Associate Professor</a:t>
            </a:r>
          </a:p>
          <a:p>
            <a:r>
              <a:rPr lang="en-US" sz="2400" b="1" dirty="0">
                <a:solidFill>
                  <a:srgbClr val="FF0000"/>
                </a:solidFill>
              </a:rPr>
              <a:t>Indian Institute of Technology Patna</a:t>
            </a:r>
            <a:endParaRPr lang="en-IN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E92BEB1-6267-E3DD-4FA5-49A1DBA199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42150" y="7000875"/>
          <a:ext cx="11001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ckager Shell Object" showAsIcon="1" r:id="rId2" imgW="1100880" imgH="481320" progId="Package">
                  <p:embed/>
                </p:oleObj>
              </mc:Choice>
              <mc:Fallback>
                <p:oleObj name="Packager Shell Object" showAsIcon="1" r:id="rId2" imgW="1100880" imgH="481320" progId="Package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E92BEB1-6267-E3DD-4FA5-49A1DBA199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042150" y="7000875"/>
                        <a:ext cx="1100138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E91B5C5C-B4A2-1567-01C5-6747535683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4853395" cy="130414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E5FD953-2AF0-C98D-C15B-580CC539C6BB}"/>
              </a:ext>
            </a:extLst>
          </p:cNvPr>
          <p:cNvSpPr txBox="1"/>
          <p:nvPr/>
        </p:nvSpPr>
        <p:spPr>
          <a:xfrm>
            <a:off x="6570921" y="244550"/>
            <a:ext cx="632637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400" b="1" dirty="0">
                <a:solidFill>
                  <a:srgbClr val="22ADC7"/>
                </a:solidFill>
                <a:latin typeface="Open Sans" panose="020F0502020204030204" pitchFamily="34" charset="0"/>
              </a:rPr>
              <a:t>Post-Mid Sem</a:t>
            </a:r>
            <a:endParaRPr lang="en-IN" sz="2400" b="1" i="0" dirty="0">
              <a:solidFill>
                <a:srgbClr val="22ADC7"/>
              </a:solidFill>
              <a:effectLst/>
              <a:latin typeface="Open Sans" panose="020F050202020403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99B1C7E-9A98-B991-55CE-5B49E75C53AF}"/>
              </a:ext>
            </a:extLst>
          </p:cNvPr>
          <p:cNvSpPr txBox="1"/>
          <p:nvPr/>
        </p:nvSpPr>
        <p:spPr>
          <a:xfrm>
            <a:off x="3341715" y="2562690"/>
            <a:ext cx="856003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Georgia" panose="02040502050405020303" pitchFamily="18" charset="0"/>
              </a:rPr>
              <a:t>PH 608 Atomic Collision Physic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3FB8F4F-6D12-7F8E-C064-A65C148C2F85}"/>
              </a:ext>
            </a:extLst>
          </p:cNvPr>
          <p:cNvSpPr txBox="1"/>
          <p:nvPr/>
        </p:nvSpPr>
        <p:spPr>
          <a:xfrm>
            <a:off x="5313912" y="3085910"/>
            <a:ext cx="64548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 err="1">
                <a:solidFill>
                  <a:schemeClr val="bg1"/>
                </a:solidFill>
                <a:latin typeface="Georgia" panose="02040502050405020303" pitchFamily="18" charset="0"/>
              </a:rPr>
              <a:t>Lec</a:t>
            </a:r>
            <a:r>
              <a:rPr lang="en-US" sz="2000" b="1" dirty="0">
                <a:solidFill>
                  <a:schemeClr val="bg1"/>
                </a:solidFill>
                <a:latin typeface="Georgia" panose="02040502050405020303" pitchFamily="18" charset="0"/>
              </a:rPr>
              <a:t> 7  (19/03/2024)</a:t>
            </a:r>
          </a:p>
        </p:txBody>
      </p:sp>
    </p:spTree>
    <p:extLst>
      <p:ext uri="{BB962C8B-B14F-4D97-AF65-F5344CB8AC3E}">
        <p14:creationId xmlns:p14="http://schemas.microsoft.com/office/powerpoint/2010/main" val="37552416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B67741-A634-55D1-8090-A9199AFC2E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D21572-CC87-A389-B5A4-3AD8FB44CB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924120" y="1010160"/>
              <a:ext cx="11168640" cy="54799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17280" y="1004040"/>
                <a:ext cx="11183400" cy="5488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790200" y="315360"/>
              <a:ext cx="10394280" cy="654408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84440" y="309600"/>
                <a:ext cx="10407960" cy="6560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658177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02B9F9E-0425-4F35-BC18-591B2B3F92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937772"/>
              </p:ext>
            </p:extLst>
          </p:nvPr>
        </p:nvGraphicFramePr>
        <p:xfrm>
          <a:off x="-26988" y="0"/>
          <a:ext cx="4705351" cy="212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482400" progId="Equation.DSMT4">
                  <p:embed/>
                </p:oleObj>
              </mc:Choice>
              <mc:Fallback>
                <p:oleObj name="Equation" r:id="rId2" imgW="1066680" imgH="482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9893AC9-F7E3-4389-A4E2-9D77566ACA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-26988" y="0"/>
                        <a:ext cx="4705351" cy="2128838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7375E43-77E4-44E2-9DB7-D70ABC89AE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139775"/>
              </p:ext>
            </p:extLst>
          </p:nvPr>
        </p:nvGraphicFramePr>
        <p:xfrm>
          <a:off x="571953" y="2270352"/>
          <a:ext cx="11539538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16120" imgH="228600" progId="Equation.DSMT4">
                  <p:embed/>
                </p:oleObj>
              </mc:Choice>
              <mc:Fallback>
                <p:oleObj name="Equation" r:id="rId4" imgW="261612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02B9F9E-0425-4F35-BC18-591B2B3F92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1953" y="2270352"/>
                        <a:ext cx="11539538" cy="1008062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CF7F2E6-EBAC-4EF6-8065-612FC8BF96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638041"/>
              </p:ext>
            </p:extLst>
          </p:nvPr>
        </p:nvGraphicFramePr>
        <p:xfrm>
          <a:off x="571953" y="3491057"/>
          <a:ext cx="5287425" cy="24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22280" imgH="1041120" progId="Equation.DSMT4">
                  <p:embed/>
                </p:oleObj>
              </mc:Choice>
              <mc:Fallback>
                <p:oleObj name="Equation" r:id="rId6" imgW="2222280" imgH="1041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52DC172-FD81-4FF8-A6F1-7CC645E5FB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1953" y="3491057"/>
                        <a:ext cx="5287425" cy="2476213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9186D78-4AA9-4DB6-B14F-C6434F6FEC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347897"/>
              </p:ext>
            </p:extLst>
          </p:nvPr>
        </p:nvGraphicFramePr>
        <p:xfrm>
          <a:off x="5254671" y="3366943"/>
          <a:ext cx="6856820" cy="346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57400" imgH="1041120" progId="Equation.DSMT4">
                  <p:embed/>
                </p:oleObj>
              </mc:Choice>
              <mc:Fallback>
                <p:oleObj name="Equation" r:id="rId8" imgW="2057400" imgH="10411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CF7F2E6-EBAC-4EF6-8065-612FC8BF96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54671" y="3366943"/>
                        <a:ext cx="6856820" cy="346733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E66D6E7-E1A6-4142-890B-7299B7D027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37851"/>
              </p:ext>
            </p:extLst>
          </p:nvPr>
        </p:nvGraphicFramePr>
        <p:xfrm>
          <a:off x="5249863" y="347663"/>
          <a:ext cx="6410325" cy="162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09680" imgH="558720" progId="Equation.DSMT4">
                  <p:embed/>
                </p:oleObj>
              </mc:Choice>
              <mc:Fallback>
                <p:oleObj name="Equation" r:id="rId10" imgW="2209680" imgH="558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CCCCB75-242F-4923-832D-7E0F13E3FF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49863" y="347663"/>
                        <a:ext cx="6410325" cy="162083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5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114F64AB-9946-AA11-CDEF-45F7976ABDC9}"/>
                  </a:ext>
                </a:extLst>
              </p14:cNvPr>
              <p14:cNvContentPartPr/>
              <p14:nvPr/>
            </p14:nvContentPartPr>
            <p14:xfrm>
              <a:off x="6813360" y="4523400"/>
              <a:ext cx="874800" cy="13129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114F64AB-9946-AA11-CDEF-45F7976ABDC9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6804000" y="4514040"/>
                <a:ext cx="893520" cy="1331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76985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689742D-0AB4-4244-A984-D476493453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785128"/>
              </p:ext>
            </p:extLst>
          </p:nvPr>
        </p:nvGraphicFramePr>
        <p:xfrm>
          <a:off x="0" y="0"/>
          <a:ext cx="6856820" cy="346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400" imgH="1041120" progId="Equation.DSMT4">
                  <p:embed/>
                </p:oleObj>
              </mc:Choice>
              <mc:Fallback>
                <p:oleObj name="Equation" r:id="rId2" imgW="2057400" imgH="10411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9186D78-4AA9-4DB6-B14F-C6434F6FEC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6856820" cy="346733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C2B7080-FA30-4C06-B0AD-44C81A1433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597484"/>
              </p:ext>
            </p:extLst>
          </p:nvPr>
        </p:nvGraphicFramePr>
        <p:xfrm>
          <a:off x="7164842" y="0"/>
          <a:ext cx="3173412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533160" progId="Equation.DSMT4">
                  <p:embed/>
                </p:oleObj>
              </mc:Choice>
              <mc:Fallback>
                <p:oleObj name="Equation" r:id="rId4" imgW="952200" imgH="533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689742D-0AB4-4244-A984-D476493453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64842" y="0"/>
                        <a:ext cx="3173412" cy="17748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B657C0D-DF86-4BCD-B0E6-D12022E05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848335"/>
              </p:ext>
            </p:extLst>
          </p:nvPr>
        </p:nvGraphicFramePr>
        <p:xfrm>
          <a:off x="9144000" y="1862138"/>
          <a:ext cx="3217863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60" imgH="533160" progId="Equation.DSMT4">
                  <p:embed/>
                </p:oleObj>
              </mc:Choice>
              <mc:Fallback>
                <p:oleObj name="Equation" r:id="rId6" imgW="965160" imgH="533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C2B7080-FA30-4C06-B0AD-44C81A1433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44000" y="1862138"/>
                        <a:ext cx="3217863" cy="17748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0513B8E-D9C8-426D-ADF9-EFBF21FD5E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379412"/>
              </p:ext>
            </p:extLst>
          </p:nvPr>
        </p:nvGraphicFramePr>
        <p:xfrm>
          <a:off x="234675" y="3907517"/>
          <a:ext cx="6387469" cy="1970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62040" imgH="482400" progId="Equation.DSMT4">
                  <p:embed/>
                </p:oleObj>
              </mc:Choice>
              <mc:Fallback>
                <p:oleObj name="Equation" r:id="rId8" imgW="1562040" imgH="482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689742D-0AB4-4244-A984-D476493453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4675" y="3907517"/>
                        <a:ext cx="6387469" cy="197076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C02444B9-9723-4EF8-80BA-AE80330ACB98}"/>
              </a:ext>
            </a:extLst>
          </p:cNvPr>
          <p:cNvSpPr/>
          <p:nvPr/>
        </p:nvSpPr>
        <p:spPr>
          <a:xfrm>
            <a:off x="3167743" y="3565303"/>
            <a:ext cx="3526971" cy="2596013"/>
          </a:xfrm>
          <a:prstGeom prst="rect">
            <a:avLst/>
          </a:prstGeom>
          <a:noFill/>
          <a:ln w="2127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57027B18-585F-480C-846C-46FE06C47888}"/>
              </a:ext>
            </a:extLst>
          </p:cNvPr>
          <p:cNvCxnSpPr>
            <a:stCxn id="8" idx="3"/>
          </p:cNvCxnSpPr>
          <p:nvPr/>
        </p:nvCxnSpPr>
        <p:spPr>
          <a:xfrm flipV="1">
            <a:off x="6694714" y="4844143"/>
            <a:ext cx="1796143" cy="19167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C73BFA2-2F32-4596-BB28-52E33D1204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493318"/>
              </p:ext>
            </p:extLst>
          </p:nvPr>
        </p:nvGraphicFramePr>
        <p:xfrm>
          <a:off x="8490857" y="4249889"/>
          <a:ext cx="1959429" cy="1188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320" imgH="215640" progId="Equation.DSMT4">
                  <p:embed/>
                </p:oleObj>
              </mc:Choice>
              <mc:Fallback>
                <p:oleObj name="Equation" r:id="rId10" imgW="355320" imgH="215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0513B8E-D9C8-426D-ADF9-EFBF21FD5E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90857" y="4249889"/>
                        <a:ext cx="1959429" cy="118850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DFEFBFC-A681-419C-B6A5-7C08565854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7338"/>
              </p:ext>
            </p:extLst>
          </p:nvPr>
        </p:nvGraphicFramePr>
        <p:xfrm>
          <a:off x="7471115" y="5701619"/>
          <a:ext cx="3998912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77760" imgH="215640" progId="Equation.DSMT4">
                  <p:embed/>
                </p:oleObj>
              </mc:Choice>
              <mc:Fallback>
                <p:oleObj name="Equation" r:id="rId12" imgW="977760" imgH="215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0513B8E-D9C8-426D-ADF9-EFBF21FD5E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71115" y="5701619"/>
                        <a:ext cx="3998912" cy="8810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1E7BA9F-614F-5C60-B63A-BAB227927025}"/>
                  </a:ext>
                </a:extLst>
              </p14:cNvPr>
              <p14:cNvContentPartPr/>
              <p14:nvPr/>
            </p14:nvContentPartPr>
            <p14:xfrm>
              <a:off x="6283440" y="1312200"/>
              <a:ext cx="5531400" cy="32392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1E7BA9F-614F-5C60-B63A-BAB227927025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6274080" y="1302840"/>
                <a:ext cx="5550120" cy="325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3" name="Ink 2"/>
              <p14:cNvContentPartPr/>
              <p14:nvPr/>
            </p14:nvContentPartPr>
            <p14:xfrm>
              <a:off x="3546720" y="594720"/>
              <a:ext cx="8320680" cy="61952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535560" y="586800"/>
                <a:ext cx="8348760" cy="6215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12021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F1CB612-F6A3-45DC-BA9D-5648E00825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174402"/>
              </p:ext>
            </p:extLst>
          </p:nvPr>
        </p:nvGraphicFramePr>
        <p:xfrm>
          <a:off x="304800" y="173717"/>
          <a:ext cx="5349875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482400" progId="Equation.DSMT4">
                  <p:embed/>
                </p:oleObj>
              </mc:Choice>
              <mc:Fallback>
                <p:oleObj name="Equation" r:id="rId2" imgW="1307880" imgH="482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0513B8E-D9C8-426D-ADF9-EFBF21FD5E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4800" y="173717"/>
                        <a:ext cx="5349875" cy="19716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AE9065A-FB7D-4360-B18E-20B6BEF4B6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584730"/>
              </p:ext>
            </p:extLst>
          </p:nvPr>
        </p:nvGraphicFramePr>
        <p:xfrm>
          <a:off x="6178550" y="173718"/>
          <a:ext cx="4725988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482400" progId="Equation.DSMT4">
                  <p:embed/>
                </p:oleObj>
              </mc:Choice>
              <mc:Fallback>
                <p:oleObj name="Equation" r:id="rId4" imgW="1155600" imgH="482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F1CB612-F6A3-45DC-BA9D-5648E00825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78550" y="173718"/>
                        <a:ext cx="4725988" cy="19716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2A2A290-F929-4760-B129-9EF0972EA5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235598"/>
              </p:ext>
            </p:extLst>
          </p:nvPr>
        </p:nvGraphicFramePr>
        <p:xfrm>
          <a:off x="4046765" y="2548618"/>
          <a:ext cx="3592787" cy="117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400" imgH="228600" progId="Equation.DSMT4">
                  <p:embed/>
                </p:oleObj>
              </mc:Choice>
              <mc:Fallback>
                <p:oleObj name="Equation" r:id="rId6" imgW="69840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DFEFBFC-A681-419C-B6A5-7C08565854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46765" y="2548618"/>
                        <a:ext cx="3592787" cy="1174296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>
            <a:extLst>
              <a:ext uri="{FF2B5EF4-FFF2-40B4-BE49-F238E27FC236}">
                <a16:creationId xmlns:a16="http://schemas.microsoft.com/office/drawing/2014/main" id="{3D6B8B92-7B1B-41B5-A9F3-BFE097D609AE}"/>
              </a:ext>
            </a:extLst>
          </p:cNvPr>
          <p:cNvSpPr/>
          <p:nvPr/>
        </p:nvSpPr>
        <p:spPr>
          <a:xfrm>
            <a:off x="8132776" y="1011496"/>
            <a:ext cx="3055006" cy="1335509"/>
          </a:xfrm>
          <a:prstGeom prst="ellipse">
            <a:avLst/>
          </a:prstGeom>
          <a:noFill/>
          <a:ln w="146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F15F1C8-4E1E-47C5-9B76-7F2084B331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78955"/>
              </p:ext>
            </p:extLst>
          </p:nvPr>
        </p:nvGraphicFramePr>
        <p:xfrm>
          <a:off x="363871" y="4932104"/>
          <a:ext cx="10031413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01640" imgH="457200" progId="Equation.DSMT4">
                  <p:embed/>
                </p:oleObj>
              </mc:Choice>
              <mc:Fallback>
                <p:oleObj name="Equation" r:id="rId8" imgW="250164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2A2A290-F929-4760-B129-9EF0972EA5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3871" y="4932104"/>
                        <a:ext cx="10031413" cy="18288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527AC1E2-2073-49F8-AF40-B02895374FA1}"/>
              </a:ext>
            </a:extLst>
          </p:cNvPr>
          <p:cNvCxnSpPr>
            <a:stCxn id="9" idx="4"/>
          </p:cNvCxnSpPr>
          <p:nvPr/>
        </p:nvCxnSpPr>
        <p:spPr>
          <a:xfrm>
            <a:off x="9660279" y="2347005"/>
            <a:ext cx="735005" cy="1081995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37B5D944-06A2-4026-BCC8-A56F57D92A89}"/>
              </a:ext>
            </a:extLst>
          </p:cNvPr>
          <p:cNvSpPr txBox="1"/>
          <p:nvPr/>
        </p:nvSpPr>
        <p:spPr>
          <a:xfrm>
            <a:off x="9018594" y="3184783"/>
            <a:ext cx="305500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4800" dirty="0">
                <a:latin typeface="Perpetua" panose="02020502060401020303" pitchFamily="18" charset="0"/>
              </a:rPr>
              <a:t>Possibility of resonance!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" name="Ink 1"/>
              <p14:cNvContentPartPr/>
              <p14:nvPr/>
            </p14:nvContentPartPr>
            <p14:xfrm>
              <a:off x="851400" y="327240"/>
              <a:ext cx="10190160" cy="57938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845280" y="322920"/>
                <a:ext cx="10211760" cy="5805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95552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CDB8CA7-9BF3-4612-8D10-D9C6DFBF08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495546"/>
              </p:ext>
            </p:extLst>
          </p:nvPr>
        </p:nvGraphicFramePr>
        <p:xfrm>
          <a:off x="2388281" y="113793"/>
          <a:ext cx="652145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03160" imgH="507960" progId="Equation.DSMT4">
                  <p:embed/>
                </p:oleObj>
              </mc:Choice>
              <mc:Fallback>
                <p:oleObj name="Equation" r:id="rId2" imgW="2603160" imgH="507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8BCEEC7-1320-4644-9CB6-F9223F3AB3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8281" y="113793"/>
                        <a:ext cx="6521450" cy="1270000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9328104-5312-42B7-83B3-A1059CE2C4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271467"/>
              </p:ext>
            </p:extLst>
          </p:nvPr>
        </p:nvGraphicFramePr>
        <p:xfrm>
          <a:off x="2614613" y="1668463"/>
          <a:ext cx="59150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61960" imgH="253800" progId="Equation.DSMT4">
                  <p:embed/>
                </p:oleObj>
              </mc:Choice>
              <mc:Fallback>
                <p:oleObj name="Equation" r:id="rId4" imgW="236196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A0440C2-79E9-4DAC-93FF-8B29BDF882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1668463"/>
                        <a:ext cx="5915025" cy="635000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56DA1733-FDCC-4586-BF8A-D3BE16A3C925}"/>
              </a:ext>
            </a:extLst>
          </p:cNvPr>
          <p:cNvSpPr txBox="1"/>
          <p:nvPr/>
        </p:nvSpPr>
        <p:spPr>
          <a:xfrm>
            <a:off x="112294" y="2439446"/>
            <a:ext cx="1196741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4800" dirty="0">
                <a:latin typeface="Perpetua" panose="02020502060401020303" pitchFamily="18" charset="0"/>
              </a:rPr>
              <a:t>Can we separate the hard-sphere and remaining component in the scattering amplitude?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8137A78-EB56-43F0-B923-C14EB887DA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149527"/>
              </p:ext>
            </p:extLst>
          </p:nvPr>
        </p:nvGraphicFramePr>
        <p:xfrm>
          <a:off x="355755" y="4015241"/>
          <a:ext cx="3592787" cy="117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400" imgH="228600" progId="Equation.DSMT4">
                  <p:embed/>
                </p:oleObj>
              </mc:Choice>
              <mc:Fallback>
                <p:oleObj name="Equation" r:id="rId6" imgW="6984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2A2A290-F929-4760-B129-9EF0972EA5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5755" y="4015241"/>
                        <a:ext cx="3592787" cy="1174296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8FAB41C-4161-4C30-A039-D1785BA1A0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531803"/>
              </p:ext>
            </p:extLst>
          </p:nvPr>
        </p:nvGraphicFramePr>
        <p:xfrm>
          <a:off x="5062109" y="4429759"/>
          <a:ext cx="5500053" cy="2195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9720" imgH="507960" progId="Equation.DSMT4">
                  <p:embed/>
                </p:oleObj>
              </mc:Choice>
              <mc:Fallback>
                <p:oleObj name="Equation" r:id="rId8" imgW="1269720" imgH="507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CDB8CA7-9BF3-4612-8D10-D9C6DFBF08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109" y="4429759"/>
                        <a:ext cx="5500053" cy="2195630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" name="Ink 1"/>
              <p14:cNvContentPartPr/>
              <p14:nvPr/>
            </p14:nvContentPartPr>
            <p14:xfrm>
              <a:off x="6929280" y="0"/>
              <a:ext cx="3028680" cy="46807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917400" y="-11880"/>
                <a:ext cx="3058560" cy="4700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24821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714960" y="283680"/>
              <a:ext cx="10657440" cy="61448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99840" y="275760"/>
                <a:ext cx="10683000" cy="6169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3614760" y="428040"/>
              <a:ext cx="8585640" cy="618372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610440" y="421560"/>
                <a:ext cx="8597880" cy="6198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6573682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467C233-C1C9-45AB-819F-CAFF0BF06A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596750"/>
              </p:ext>
            </p:extLst>
          </p:nvPr>
        </p:nvGraphicFramePr>
        <p:xfrm>
          <a:off x="0" y="0"/>
          <a:ext cx="5500053" cy="2195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507960" progId="Equation.DSMT4">
                  <p:embed/>
                </p:oleObj>
              </mc:Choice>
              <mc:Fallback>
                <p:oleObj name="Equation" r:id="rId2" imgW="1269720" imgH="5079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8FAB41C-4161-4C30-A039-D1785BA1A0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5500053" cy="2195630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417DCBD-5D05-4856-AB35-4B8510EEE1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211985"/>
              </p:ext>
            </p:extLst>
          </p:nvPr>
        </p:nvGraphicFramePr>
        <p:xfrm>
          <a:off x="5905501" y="0"/>
          <a:ext cx="6199414" cy="2758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50880" imgH="1091880" progId="Equation.DSMT4">
                  <p:embed/>
                </p:oleObj>
              </mc:Choice>
              <mc:Fallback>
                <p:oleObj name="Equation" r:id="rId4" imgW="2450880" imgH="10918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467C233-C1C9-45AB-819F-CAFF0BF06A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1" y="0"/>
                        <a:ext cx="6199414" cy="2758489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8C4CD08-2245-4463-B88A-CE4233CB06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607709"/>
              </p:ext>
            </p:extLst>
          </p:nvPr>
        </p:nvGraphicFramePr>
        <p:xfrm>
          <a:off x="0" y="2950449"/>
          <a:ext cx="8158163" cy="275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25600" imgH="1091880" progId="Equation.DSMT4">
                  <p:embed/>
                </p:oleObj>
              </mc:Choice>
              <mc:Fallback>
                <p:oleObj name="Equation" r:id="rId6" imgW="3225600" imgH="1091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417DCBD-5D05-4856-AB35-4B8510EEE1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950449"/>
                        <a:ext cx="8158163" cy="2759075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E45282C3-3D11-461F-8FE3-BF41353F9CE9}"/>
              </a:ext>
            </a:extLst>
          </p:cNvPr>
          <p:cNvSpPr/>
          <p:nvPr/>
        </p:nvSpPr>
        <p:spPr>
          <a:xfrm>
            <a:off x="2415959" y="2653586"/>
            <a:ext cx="5943600" cy="3352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E510427-185B-4FCA-89ED-9C0787193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198255"/>
              </p:ext>
            </p:extLst>
          </p:nvPr>
        </p:nvGraphicFramePr>
        <p:xfrm>
          <a:off x="8738543" y="4910532"/>
          <a:ext cx="3328570" cy="1226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7880" imgH="482400" progId="Equation.DSMT4">
                  <p:embed/>
                </p:oleObj>
              </mc:Choice>
              <mc:Fallback>
                <p:oleObj name="Equation" r:id="rId8" imgW="1307880" imgH="482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F1CB612-F6A3-45DC-BA9D-5648E00825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38543" y="4910532"/>
                        <a:ext cx="3328570" cy="1226731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7C6683A-5FBC-441E-B19C-C53BE5ABE9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212600"/>
              </p:ext>
            </p:extLst>
          </p:nvPr>
        </p:nvGraphicFramePr>
        <p:xfrm>
          <a:off x="3192379" y="5802881"/>
          <a:ext cx="3061653" cy="883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97080" imgH="634680" progId="Equation.DSMT4">
                  <p:embed/>
                </p:oleObj>
              </mc:Choice>
              <mc:Fallback>
                <p:oleObj name="Equation" r:id="rId10" imgW="2197080" imgH="6346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8C4CD08-2245-4463-B88A-CE4233CB06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379" y="5802881"/>
                        <a:ext cx="3061653" cy="883506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851DADC5-A48A-4CAA-B9BC-1F0DB69D15E5}"/>
              </a:ext>
            </a:extLst>
          </p:cNvPr>
          <p:cNvSpPr/>
          <p:nvPr/>
        </p:nvSpPr>
        <p:spPr>
          <a:xfrm rot="10800000">
            <a:off x="8607259" y="4774853"/>
            <a:ext cx="3526971" cy="1620254"/>
          </a:xfrm>
          <a:prstGeom prst="rect">
            <a:avLst/>
          </a:prstGeom>
          <a:noFill/>
          <a:ln w="2127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7B6D63D-000C-4E73-AA66-ADA92E31F485}"/>
              </a:ext>
            </a:extLst>
          </p:cNvPr>
          <p:cNvCxnSpPr>
            <a:cxnSpLocks/>
            <a:stCxn id="12" idx="3"/>
          </p:cNvCxnSpPr>
          <p:nvPr/>
        </p:nvCxnSpPr>
        <p:spPr>
          <a:xfrm flipH="1">
            <a:off x="6254033" y="5584980"/>
            <a:ext cx="2353226" cy="613366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" name="Ink 1"/>
              <p14:cNvContentPartPr/>
              <p14:nvPr/>
            </p14:nvContentPartPr>
            <p14:xfrm>
              <a:off x="3975840" y="879480"/>
              <a:ext cx="4227480" cy="39927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969000" y="873360"/>
                <a:ext cx="4237200" cy="4009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92530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5F97699-C284-4DA5-8D09-E29FFB7AB7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490712"/>
              </p:ext>
            </p:extLst>
          </p:nvPr>
        </p:nvGraphicFramePr>
        <p:xfrm>
          <a:off x="909053" y="563729"/>
          <a:ext cx="9731375" cy="219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840" imgH="507960" progId="Equation.DSMT4">
                  <p:embed/>
                </p:oleObj>
              </mc:Choice>
              <mc:Fallback>
                <p:oleObj name="Equation" r:id="rId2" imgW="2247840" imgH="5079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8FAB41C-4161-4C30-A039-D1785BA1A0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053" y="563729"/>
                        <a:ext cx="9731375" cy="2195512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67159101-1ECD-4D28-B7DA-96DD64B7F2E6}"/>
              </a:ext>
            </a:extLst>
          </p:cNvPr>
          <p:cNvSpPr/>
          <p:nvPr/>
        </p:nvSpPr>
        <p:spPr>
          <a:xfrm>
            <a:off x="1957137" y="288758"/>
            <a:ext cx="3144252" cy="2743200"/>
          </a:xfrm>
          <a:prstGeom prst="rect">
            <a:avLst/>
          </a:prstGeom>
          <a:noFill/>
          <a:ln w="1143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68902CCE-5091-4812-B407-1DB9B446D633}"/>
              </a:ext>
            </a:extLst>
          </p:cNvPr>
          <p:cNvCxnSpPr>
            <a:cxnSpLocks/>
          </p:cNvCxnSpPr>
          <p:nvPr/>
        </p:nvCxnSpPr>
        <p:spPr>
          <a:xfrm>
            <a:off x="3259479" y="3016765"/>
            <a:ext cx="0" cy="1081995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99883654-C67D-4E58-96E2-B6210929D3F3}"/>
              </a:ext>
            </a:extLst>
          </p:cNvPr>
          <p:cNvSpPr txBox="1"/>
          <p:nvPr/>
        </p:nvSpPr>
        <p:spPr>
          <a:xfrm>
            <a:off x="1451810" y="3826043"/>
            <a:ext cx="41549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4800" dirty="0">
                <a:latin typeface="Perpetua" panose="02020502060401020303" pitchFamily="18" charset="0"/>
              </a:rPr>
              <a:t>Hard-sphere part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1FE0B05-97B9-4A2B-B847-A5FB233D8F78}"/>
              </a:ext>
            </a:extLst>
          </p:cNvPr>
          <p:cNvSpPr/>
          <p:nvPr/>
        </p:nvSpPr>
        <p:spPr>
          <a:xfrm>
            <a:off x="5622761" y="248653"/>
            <a:ext cx="5446291" cy="2743200"/>
          </a:xfrm>
          <a:prstGeom prst="rect">
            <a:avLst/>
          </a:prstGeom>
          <a:noFill/>
          <a:ln w="1143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8718FFE7-C376-493B-B2F6-24FDB31DF2CA}"/>
              </a:ext>
            </a:extLst>
          </p:cNvPr>
          <p:cNvCxnSpPr>
            <a:cxnSpLocks/>
          </p:cNvCxnSpPr>
          <p:nvPr/>
        </p:nvCxnSpPr>
        <p:spPr>
          <a:xfrm>
            <a:off x="8240557" y="3031958"/>
            <a:ext cx="0" cy="794085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EED5478C-49C1-4AC2-B6F4-35532EF4352A}"/>
              </a:ext>
            </a:extLst>
          </p:cNvPr>
          <p:cNvSpPr txBox="1"/>
          <p:nvPr/>
        </p:nvSpPr>
        <p:spPr>
          <a:xfrm>
            <a:off x="6585287" y="3596065"/>
            <a:ext cx="415490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4800" dirty="0">
                <a:latin typeface="Perpetua" panose="02020502060401020303" pitchFamily="18" charset="0"/>
              </a:rPr>
              <a:t>Potential dependent part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BFA49AD-C7D8-4A13-8789-2CD319385B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143031"/>
              </p:ext>
            </p:extLst>
          </p:nvPr>
        </p:nvGraphicFramePr>
        <p:xfrm>
          <a:off x="71854" y="5165725"/>
          <a:ext cx="7418388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23800" imgH="507960" progId="Equation.DSMT4">
                  <p:embed/>
                </p:oleObj>
              </mc:Choice>
              <mc:Fallback>
                <p:oleObj name="Equation" r:id="rId4" imgW="2323800" imgH="507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5F97699-C284-4DA5-8D09-E29FFB7AB7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54" y="5165725"/>
                        <a:ext cx="7418388" cy="1619250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68F799C3-5EB6-48E3-A7BA-2B7F6BEFDC29}"/>
              </a:ext>
            </a:extLst>
          </p:cNvPr>
          <p:cNvCxnSpPr>
            <a:cxnSpLocks/>
          </p:cNvCxnSpPr>
          <p:nvPr/>
        </p:nvCxnSpPr>
        <p:spPr>
          <a:xfrm flipV="1">
            <a:off x="2176637" y="4241541"/>
            <a:ext cx="1352625" cy="924184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3A617810-7876-4F42-B262-BBD91EB591E3}"/>
              </a:ext>
            </a:extLst>
          </p:cNvPr>
          <p:cNvCxnSpPr>
            <a:cxnSpLocks/>
          </p:cNvCxnSpPr>
          <p:nvPr/>
        </p:nvCxnSpPr>
        <p:spPr>
          <a:xfrm flipV="1">
            <a:off x="5774740" y="4427621"/>
            <a:ext cx="1059197" cy="738104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8441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  <p:bldP spid="9" grpId="0" animBg="1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2E144AB-C954-4AAD-A1B3-FA0DBEA73544}"/>
              </a:ext>
            </a:extLst>
          </p:cNvPr>
          <p:cNvSpPr txBox="1"/>
          <p:nvPr/>
        </p:nvSpPr>
        <p:spPr>
          <a:xfrm>
            <a:off x="4602480" y="0"/>
            <a:ext cx="31141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4800" b="1" dirty="0">
                <a:latin typeface="Perpetua" panose="02020502060401020303" pitchFamily="18" charset="0"/>
              </a:rPr>
              <a:t>In Short….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756701E-626D-4D2F-A8EB-7CE1E5AEA3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290254"/>
              </p:ext>
            </p:extLst>
          </p:nvPr>
        </p:nvGraphicFramePr>
        <p:xfrm>
          <a:off x="2693134" y="5238750"/>
          <a:ext cx="7418388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23800" imgH="507960" progId="Equation.DSMT4">
                  <p:embed/>
                </p:oleObj>
              </mc:Choice>
              <mc:Fallback>
                <p:oleObj name="Equation" r:id="rId2" imgW="2323800" imgH="5079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BFA49AD-C7D8-4A13-8789-2CD319385B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134" y="5238750"/>
                        <a:ext cx="7418388" cy="1619250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C474EA9-9B1C-48A6-A73F-35A8BBD97F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511457"/>
              </p:ext>
            </p:extLst>
          </p:nvPr>
        </p:nvGraphicFramePr>
        <p:xfrm>
          <a:off x="355341" y="981437"/>
          <a:ext cx="6387469" cy="1970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482400" progId="Equation.DSMT4">
                  <p:embed/>
                </p:oleObj>
              </mc:Choice>
              <mc:Fallback>
                <p:oleObj name="Equation" r:id="rId4" imgW="1562040" imgH="482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0513B8E-D9C8-426D-ADF9-EFBF21FD5E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5341" y="981437"/>
                        <a:ext cx="6387469" cy="197076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C7BD798-98CB-4E2E-9FB4-6D69F106AD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654903"/>
              </p:ext>
            </p:extLst>
          </p:nvPr>
        </p:nvGraphicFramePr>
        <p:xfrm>
          <a:off x="6131509" y="4021771"/>
          <a:ext cx="3998912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215640" progId="Equation.DSMT4">
                  <p:embed/>
                </p:oleObj>
              </mc:Choice>
              <mc:Fallback>
                <p:oleObj name="Equation" r:id="rId6" imgW="977760" imgH="215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DFEFBFC-A681-419C-B6A5-7C08565854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31509" y="4021771"/>
                        <a:ext cx="3998912" cy="881062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2DFEB8A-A59D-42D5-9301-0FF32DFE8D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009946"/>
              </p:ext>
            </p:extLst>
          </p:nvPr>
        </p:nvGraphicFramePr>
        <p:xfrm>
          <a:off x="355341" y="3109640"/>
          <a:ext cx="4725988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600" imgH="482400" progId="Equation.DSMT4">
                  <p:embed/>
                </p:oleObj>
              </mc:Choice>
              <mc:Fallback>
                <p:oleObj name="Equation" r:id="rId8" imgW="1155600" imgH="482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AE9065A-FB7D-4360-B18E-20B6BEF4B6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5341" y="3109640"/>
                        <a:ext cx="4725988" cy="19716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579562B-29C8-42B0-95D4-620024141E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896532"/>
              </p:ext>
            </p:extLst>
          </p:nvPr>
        </p:nvGraphicFramePr>
        <p:xfrm>
          <a:off x="7651350" y="830997"/>
          <a:ext cx="2460172" cy="3033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520" imgH="1269720" progId="Equation.DSMT4">
                  <p:embed/>
                </p:oleObj>
              </mc:Choice>
              <mc:Fallback>
                <p:oleObj name="Equation" r:id="rId10" imgW="1028520" imgH="12697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0483FA4-83C1-4B18-A7F9-95B590E62B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51350" y="830997"/>
                        <a:ext cx="2460172" cy="303333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" name="Ink 1"/>
              <p14:cNvContentPartPr/>
              <p14:nvPr/>
            </p14:nvContentPartPr>
            <p14:xfrm>
              <a:off x="1658520" y="3315600"/>
              <a:ext cx="9237600" cy="35438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652760" y="3298680"/>
                <a:ext cx="9261360" cy="3580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50984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B002AD7F-7F2D-F148-CD87-45F3E49CFEA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6962670"/>
              </p:ext>
            </p:extLst>
          </p:nvPr>
        </p:nvGraphicFramePr>
        <p:xfrm>
          <a:off x="152400" y="1442200"/>
          <a:ext cx="11846556" cy="311594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58142">
                  <a:extLst>
                    <a:ext uri="{9D8B030D-6E8A-4147-A177-3AD203B41FA5}">
                      <a16:colId xmlns:a16="http://schemas.microsoft.com/office/drawing/2014/main" val="1446843945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1541711405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821975933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899854537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394200727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2511100447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899535699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2544999463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2683558420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3738304237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649994047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313393560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2500223052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1105649307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3805235720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802764838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4282200287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2906934036"/>
                    </a:ext>
                  </a:extLst>
                </a:gridCol>
              </a:tblGrid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 err="1">
                          <a:effectLst/>
                        </a:rPr>
                        <a:t>firstname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astname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roll_no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1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2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3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4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5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6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7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8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9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10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11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12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13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14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15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2854131166"/>
                  </a:ext>
                </a:extLst>
              </a:tr>
              <a:tr h="465990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Rajsekhar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Bhowmick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212PH36        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1653449863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Gaurav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Jaiswal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212PH13        a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2522126627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Neellohit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Karmakar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212PH20        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363221434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Soumik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Karmakar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212PH26        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3418274561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Aman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Kumar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212PH02        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4096087899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Ritik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Pal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212PH23        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2146438386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Binayak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Rout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 2212PH10       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770182861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Kauship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Saha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212PH17        a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2562177507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Naincy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Srivastava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321ph07         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740317664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Rabi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Das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321ph15         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2821832956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Shruti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Sarswat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321ph19         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3174016637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44DCFAD-9173-DF8A-DEF7-F2A5A892BC7F}"/>
              </a:ext>
            </a:extLst>
          </p:cNvPr>
          <p:cNvSpPr txBox="1"/>
          <p:nvPr/>
        </p:nvSpPr>
        <p:spPr>
          <a:xfrm>
            <a:off x="4098174" y="731519"/>
            <a:ext cx="42781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b="1" dirty="0"/>
              <a:t>Attendance (Post-Mid Sem)</a:t>
            </a:r>
          </a:p>
        </p:txBody>
      </p:sp>
    </p:spTree>
    <p:extLst>
      <p:ext uri="{BB962C8B-B14F-4D97-AF65-F5344CB8AC3E}">
        <p14:creationId xmlns:p14="http://schemas.microsoft.com/office/powerpoint/2010/main" val="34563364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D101A39-35D3-415C-AFE0-E5C9E28ED4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739172"/>
              </p:ext>
            </p:extLst>
          </p:nvPr>
        </p:nvGraphicFramePr>
        <p:xfrm>
          <a:off x="2190917" y="0"/>
          <a:ext cx="8074025" cy="207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70000" imgH="533160" progId="Equation.DSMT4">
                  <p:embed/>
                </p:oleObj>
              </mc:Choice>
              <mc:Fallback>
                <p:oleObj name="Equation" r:id="rId2" imgW="2070000" imgH="533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D101A39-35D3-415C-AFE0-E5C9E28ED4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90917" y="0"/>
                        <a:ext cx="8074025" cy="2079625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3596FA2-BF73-4D7D-8317-42FC6E6B6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084679"/>
              </p:ext>
            </p:extLst>
          </p:nvPr>
        </p:nvGraphicFramePr>
        <p:xfrm>
          <a:off x="0" y="2289174"/>
          <a:ext cx="5937250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482400" progId="Equation.DSMT4">
                  <p:embed/>
                </p:oleObj>
              </mc:Choice>
              <mc:Fallback>
                <p:oleObj name="Equation" r:id="rId4" imgW="1549080" imgH="482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5843072-6F8F-42C2-84B6-E886494BE3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2289174"/>
                        <a:ext cx="5937250" cy="185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C524A82-501E-47C1-B337-9553409D30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743363"/>
              </p:ext>
            </p:extLst>
          </p:nvPr>
        </p:nvGraphicFramePr>
        <p:xfrm>
          <a:off x="5937250" y="3643313"/>
          <a:ext cx="6180138" cy="321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12800" imgH="838080" progId="Equation.DSMT4">
                  <p:embed/>
                </p:oleObj>
              </mc:Choice>
              <mc:Fallback>
                <p:oleObj name="Equation" r:id="rId6" imgW="1612800" imgH="8380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3596FA2-BF73-4D7D-8317-42FC6E6B6F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37250" y="3643313"/>
                        <a:ext cx="6180138" cy="321468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6F68D28F-82C7-485D-A9F2-9EE6FC695FA9}"/>
              </a:ext>
            </a:extLst>
          </p:cNvPr>
          <p:cNvCxnSpPr/>
          <p:nvPr/>
        </p:nvCxnSpPr>
        <p:spPr>
          <a:xfrm flipH="1" flipV="1">
            <a:off x="8502316" y="2079625"/>
            <a:ext cx="525003" cy="1563688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Ink 1"/>
              <p14:cNvContentPartPr/>
              <p14:nvPr/>
            </p14:nvContentPartPr>
            <p14:xfrm>
              <a:off x="994320" y="321840"/>
              <a:ext cx="9815040" cy="54352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990000" y="315360"/>
                <a:ext cx="9828000" cy="5448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40506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D101A39-35D3-415C-AFE0-E5C9E28ED4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302811"/>
              </p:ext>
            </p:extLst>
          </p:nvPr>
        </p:nvGraphicFramePr>
        <p:xfrm>
          <a:off x="3181519" y="1416573"/>
          <a:ext cx="9024257" cy="3713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85920" imgH="1269720" progId="Equation.DSMT4">
                  <p:embed/>
                </p:oleObj>
              </mc:Choice>
              <mc:Fallback>
                <p:oleObj name="Equation" r:id="rId2" imgW="3085920" imgH="1269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D101A39-35D3-415C-AFE0-E5C9E28ED4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81519" y="1416573"/>
                        <a:ext cx="9024257" cy="3713980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11F2B97-0B4D-4F44-B8B1-C519F9EF67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468883"/>
              </p:ext>
            </p:extLst>
          </p:nvPr>
        </p:nvGraphicFramePr>
        <p:xfrm>
          <a:off x="8138601" y="5180012"/>
          <a:ext cx="3962400" cy="1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419040" progId="Equation.DSMT4">
                  <p:embed/>
                </p:oleObj>
              </mc:Choice>
              <mc:Fallback>
                <p:oleObj name="Equation" r:id="rId4" imgW="1015920" imgH="419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D101A39-35D3-415C-AFE0-E5C9E28ED4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38601" y="5180012"/>
                        <a:ext cx="3962400" cy="1633537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20BDA26-0201-49F7-A13A-58618E7636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185063"/>
              </p:ext>
            </p:extLst>
          </p:nvPr>
        </p:nvGraphicFramePr>
        <p:xfrm>
          <a:off x="0" y="5320506"/>
          <a:ext cx="4662487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34960" imgH="444240" progId="Equation.DSMT4">
                  <p:embed/>
                </p:oleObj>
              </mc:Choice>
              <mc:Fallback>
                <p:oleObj name="Equation" r:id="rId6" imgW="1434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0" y="5320506"/>
                        <a:ext cx="4662487" cy="1441450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207418B-A9DC-4CD8-B23E-55D0F0CCA5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994882"/>
              </p:ext>
            </p:extLst>
          </p:nvPr>
        </p:nvGraphicFramePr>
        <p:xfrm>
          <a:off x="4883772" y="5680074"/>
          <a:ext cx="28098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000" imgH="533160" progId="Equation.DSMT4">
                  <p:embed/>
                </p:oleObj>
              </mc:Choice>
              <mc:Fallback>
                <p:oleObj name="Equation" r:id="rId8" imgW="1638000" imgH="5331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20BDA26-0201-49F7-A13A-58618E7636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83772" y="5680074"/>
                        <a:ext cx="2809875" cy="914400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41C6DE5-F687-4270-BFF4-40967CB3BB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896970"/>
              </p:ext>
            </p:extLst>
          </p:nvPr>
        </p:nvGraphicFramePr>
        <p:xfrm>
          <a:off x="0" y="0"/>
          <a:ext cx="5135169" cy="1322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70000" imgH="533160" progId="Equation.DSMT4">
                  <p:embed/>
                </p:oleObj>
              </mc:Choice>
              <mc:Fallback>
                <p:oleObj name="Equation" r:id="rId10" imgW="2070000" imgH="533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D101A39-35D3-415C-AFE0-E5C9E28ED4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5135169" cy="1322664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3" name="Ink 2"/>
              <p14:cNvContentPartPr/>
              <p14:nvPr/>
            </p14:nvContentPartPr>
            <p14:xfrm>
              <a:off x="1886040" y="312480"/>
              <a:ext cx="8686440" cy="62622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881720" y="307440"/>
                <a:ext cx="8694000" cy="6277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51417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52DC172-FD81-4FF8-A6F1-7CC645E5FB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001717"/>
              </p:ext>
            </p:extLst>
          </p:nvPr>
        </p:nvGraphicFramePr>
        <p:xfrm>
          <a:off x="835025" y="909638"/>
          <a:ext cx="10756900" cy="459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38280" imgH="1041120" progId="Equation.DSMT4">
                  <p:embed/>
                </p:oleObj>
              </mc:Choice>
              <mc:Fallback>
                <p:oleObj name="Equation" r:id="rId2" imgW="2438280" imgH="10411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20BDA26-0201-49F7-A13A-58618E7636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5025" y="909638"/>
                        <a:ext cx="10756900" cy="4592637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>
            <a:extLst>
              <a:ext uri="{FF2B5EF4-FFF2-40B4-BE49-F238E27FC236}">
                <a16:creationId xmlns:a16="http://schemas.microsoft.com/office/drawing/2014/main" id="{5EC12B03-DA72-418D-BD2A-9BA79C2D0580}"/>
              </a:ext>
            </a:extLst>
          </p:cNvPr>
          <p:cNvSpPr/>
          <p:nvPr/>
        </p:nvSpPr>
        <p:spPr>
          <a:xfrm>
            <a:off x="3080084" y="1716505"/>
            <a:ext cx="2197769" cy="3208421"/>
          </a:xfrm>
          <a:prstGeom prst="ellipse">
            <a:avLst/>
          </a:prstGeom>
          <a:noFill/>
          <a:ln w="136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3929040" y="104040"/>
              <a:ext cx="1935720" cy="66646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921840" y="97560"/>
                <a:ext cx="1959480" cy="6680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97539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FB0FDAA-AF9B-41C9-9580-D02EF01CD9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155303"/>
              </p:ext>
            </p:extLst>
          </p:nvPr>
        </p:nvGraphicFramePr>
        <p:xfrm>
          <a:off x="549275" y="2181225"/>
          <a:ext cx="8237538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482400" progId="Equation.DSMT4">
                  <p:embed/>
                </p:oleObj>
              </mc:Choice>
              <mc:Fallback>
                <p:oleObj name="Equation" r:id="rId2" imgW="1866600" imgH="482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52DC172-FD81-4FF8-A6F1-7CC645E5FB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9275" y="2181225"/>
                        <a:ext cx="8237538" cy="2127250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6CADAA8-6F93-4A23-8E51-FB6AADB29E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384380"/>
              </p:ext>
            </p:extLst>
          </p:nvPr>
        </p:nvGraphicFramePr>
        <p:xfrm>
          <a:off x="3385457" y="93208"/>
          <a:ext cx="5937250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482400" progId="Equation.DSMT4">
                  <p:embed/>
                </p:oleObj>
              </mc:Choice>
              <mc:Fallback>
                <p:oleObj name="Equation" r:id="rId4" imgW="1549080" imgH="482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3596FA2-BF73-4D7D-8317-42FC6E6B6F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85457" y="93208"/>
                        <a:ext cx="5937250" cy="185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B908C36-D6DD-4E29-9727-06136B137E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402608"/>
              </p:ext>
            </p:extLst>
          </p:nvPr>
        </p:nvGraphicFramePr>
        <p:xfrm>
          <a:off x="3395663" y="4411663"/>
          <a:ext cx="9021762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44440" imgH="533160" progId="Equation.DSMT4">
                  <p:embed/>
                </p:oleObj>
              </mc:Choice>
              <mc:Fallback>
                <p:oleObj name="Equation" r:id="rId6" imgW="2044440" imgH="533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FB0FDAA-AF9B-41C9-9580-D02EF01CD9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95663" y="4411663"/>
                        <a:ext cx="9021762" cy="2352675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5CD4D5D-995F-B7DB-6E4F-B0D50B8DF4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315955"/>
              </p:ext>
            </p:extLst>
          </p:nvPr>
        </p:nvGraphicFramePr>
        <p:xfrm>
          <a:off x="426072" y="5849938"/>
          <a:ext cx="28098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000" imgH="533160" progId="Equation.DSMT4">
                  <p:embed/>
                </p:oleObj>
              </mc:Choice>
              <mc:Fallback>
                <p:oleObj name="Equation" r:id="rId8" imgW="1638000" imgH="533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207418B-A9DC-4CD8-B23E-55D0F0CCA5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6072" y="5849938"/>
                        <a:ext cx="2809875" cy="914400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" name="Ink 2"/>
              <p14:cNvContentPartPr/>
              <p14:nvPr/>
            </p14:nvContentPartPr>
            <p14:xfrm>
              <a:off x="5625000" y="2148120"/>
              <a:ext cx="6324480" cy="44938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617080" y="2137320"/>
                <a:ext cx="6346800" cy="4514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05789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CCCCB75-242F-4923-832D-7E0F13E3FF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897687"/>
              </p:ext>
            </p:extLst>
          </p:nvPr>
        </p:nvGraphicFramePr>
        <p:xfrm>
          <a:off x="0" y="0"/>
          <a:ext cx="9750425" cy="246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09680" imgH="558720" progId="Equation.DSMT4">
                  <p:embed/>
                </p:oleObj>
              </mc:Choice>
              <mc:Fallback>
                <p:oleObj name="Equation" r:id="rId2" imgW="2209680" imgH="55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B908C36-D6DD-4E29-9727-06136B137E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9750425" cy="2465388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9893AC9-F7E3-4389-A4E2-9D77566AC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230622"/>
              </p:ext>
            </p:extLst>
          </p:nvPr>
        </p:nvGraphicFramePr>
        <p:xfrm>
          <a:off x="3629025" y="2914650"/>
          <a:ext cx="4705350" cy="212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482400" progId="Equation.DSMT4">
                  <p:embed/>
                </p:oleObj>
              </mc:Choice>
              <mc:Fallback>
                <p:oleObj name="Equation" r:id="rId4" imgW="1066680" imgH="482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CCCCB75-242F-4923-832D-7E0F13E3FF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29025" y="2914650"/>
                        <a:ext cx="4705350" cy="2128838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AF3D853A-D7E3-4B86-B897-C07D1100D600}"/>
              </a:ext>
            </a:extLst>
          </p:cNvPr>
          <p:cNvSpPr txBox="1"/>
          <p:nvPr/>
        </p:nvSpPr>
        <p:spPr>
          <a:xfrm>
            <a:off x="8632371" y="3250218"/>
            <a:ext cx="89262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6600" b="1" dirty="0">
                <a:solidFill>
                  <a:srgbClr val="C00000"/>
                </a:solidFill>
              </a:rPr>
              <a:t>?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D76D265-0277-4D29-89AE-25E437C75B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514029"/>
              </p:ext>
            </p:extLst>
          </p:nvPr>
        </p:nvGraphicFramePr>
        <p:xfrm>
          <a:off x="9361714" y="2530871"/>
          <a:ext cx="2612572" cy="80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34960" imgH="444240" progId="Equation.DSMT4">
                  <p:embed/>
                </p:oleObj>
              </mc:Choice>
              <mc:Fallback>
                <p:oleObj name="Equation" r:id="rId6" imgW="1434960" imgH="4442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20BDA26-0201-49F7-A13A-58618E7636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61714" y="2530871"/>
                        <a:ext cx="2612572" cy="8077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2BBFD1E2-4AF4-47F3-AE41-A1740C0830CD}"/>
              </a:ext>
            </a:extLst>
          </p:cNvPr>
          <p:cNvSpPr/>
          <p:nvPr/>
        </p:nvSpPr>
        <p:spPr>
          <a:xfrm>
            <a:off x="8334375" y="0"/>
            <a:ext cx="1740067" cy="25308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" name="Ink 2"/>
              <p14:cNvContentPartPr/>
              <p14:nvPr/>
            </p14:nvContentPartPr>
            <p14:xfrm>
              <a:off x="947520" y="867600"/>
              <a:ext cx="8322840" cy="21340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930600" y="861480"/>
                <a:ext cx="8343360" cy="2156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83625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Scattering">
            <a:extLst>
              <a:ext uri="{FF2B5EF4-FFF2-40B4-BE49-F238E27FC236}">
                <a16:creationId xmlns:a16="http://schemas.microsoft.com/office/drawing/2014/main" id="{BCE31F52-5E31-4354-A7AE-6EF2016874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7908" y="1524943"/>
            <a:ext cx="4551011" cy="2711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D31321D-39E3-4CD5-806B-BC2B63DE3E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468999"/>
              </p:ext>
            </p:extLst>
          </p:nvPr>
        </p:nvGraphicFramePr>
        <p:xfrm>
          <a:off x="410304" y="4760877"/>
          <a:ext cx="3797590" cy="1614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15920" imgH="431640" progId="Equation.DSMT4">
                  <p:embed/>
                </p:oleObj>
              </mc:Choice>
              <mc:Fallback>
                <p:oleObj name="Equation" r:id="rId3" imgW="1015920" imgH="431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7C6D871-05D4-4E37-8D79-DED2A09ACE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04" y="4760877"/>
                        <a:ext cx="3797590" cy="161433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0BAF292-0C22-4E8A-B29D-F5A446B44409}"/>
              </a:ext>
            </a:extLst>
          </p:cNvPr>
          <p:cNvSpPr txBox="1"/>
          <p:nvPr/>
        </p:nvSpPr>
        <p:spPr>
          <a:xfrm>
            <a:off x="772886" y="275860"/>
            <a:ext cx="124282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5400" dirty="0">
                <a:latin typeface="Perpetua" panose="02020502060401020303" pitchFamily="18" charset="0"/>
              </a:rPr>
              <a:t>In the case of hard-sphere scattering,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C984470-9447-4F3B-B164-D9DE0FBBEC22}"/>
              </a:ext>
            </a:extLst>
          </p:cNvPr>
          <p:cNvSpPr txBox="1"/>
          <p:nvPr/>
        </p:nvSpPr>
        <p:spPr>
          <a:xfrm>
            <a:off x="4299856" y="5146904"/>
            <a:ext cx="69886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3600" b="1" dirty="0">
                <a:solidFill>
                  <a:srgbClr val="C00000"/>
                </a:solidFill>
              </a:rPr>
              <a:t>Hard-sphere scattering phase shift</a:t>
            </a:r>
          </a:p>
        </p:txBody>
      </p:sp>
    </p:spTree>
    <p:extLst>
      <p:ext uri="{BB962C8B-B14F-4D97-AF65-F5344CB8AC3E}">
        <p14:creationId xmlns:p14="http://schemas.microsoft.com/office/powerpoint/2010/main" val="613338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CE2EFB-7CB8-5F6F-91F1-BE7BF55492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99C08E-E931-9A6B-8032-4FEF40459FD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08440" y="127800"/>
              <a:ext cx="11991960" cy="64098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00880" y="122400"/>
                <a:ext cx="12009240" cy="6418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2916461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1052</TotalTime>
  <Words>195</Words>
  <Application>Microsoft Office PowerPoint</Application>
  <PresentationFormat>Widescreen</PresentationFormat>
  <Paragraphs>132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8" baseType="lpstr">
      <vt:lpstr>Arial</vt:lpstr>
      <vt:lpstr>Bahnschrift SemiBold</vt:lpstr>
      <vt:lpstr>Calibri</vt:lpstr>
      <vt:lpstr>Calibri Light</vt:lpstr>
      <vt:lpstr>Georgia</vt:lpstr>
      <vt:lpstr>Open Sans</vt:lpstr>
      <vt:lpstr>Perpetua</vt:lpstr>
      <vt:lpstr>Office Theme</vt:lpstr>
      <vt:lpstr>Packager Shell Objec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calculation of phase shift</dc:title>
  <dc:creator>Jobin Jose</dc:creator>
  <cp:lastModifiedBy>RAGHAVAN EASWARAN</cp:lastModifiedBy>
  <cp:revision>443</cp:revision>
  <dcterms:created xsi:type="dcterms:W3CDTF">2020-10-07T07:21:12Z</dcterms:created>
  <dcterms:modified xsi:type="dcterms:W3CDTF">2024-03-21T08:47:05Z</dcterms:modified>
</cp:coreProperties>
</file>